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78c6052823fa4e94"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68" r:id="rId2"/>
    <p:sldId id="269" r:id="rId3"/>
    <p:sldId id="270" r:id="rId4"/>
    <p:sldId id="271" r:id="rId5"/>
    <p:sldId id="262" r:id="rId6"/>
    <p:sldId id="263" r:id="rId7"/>
    <p:sldId id="264" r:id="rId8"/>
    <p:sldId id="295" r:id="rId9"/>
    <p:sldId id="296" r:id="rId10"/>
    <p:sldId id="272" r:id="rId11"/>
    <p:sldId id="273" r:id="rId12"/>
    <p:sldId id="275" r:id="rId13"/>
    <p:sldId id="277" r:id="rId14"/>
    <p:sldId id="278" r:id="rId15"/>
    <p:sldId id="279" r:id="rId16"/>
    <p:sldId id="280" r:id="rId17"/>
    <p:sldId id="297" r:id="rId18"/>
    <p:sldId id="298" r:id="rId19"/>
    <p:sldId id="283" r:id="rId20"/>
    <p:sldId id="284" r:id="rId21"/>
    <p:sldId id="285" r:id="rId22"/>
    <p:sldId id="286" r:id="rId23"/>
    <p:sldId id="257" r:id="rId24"/>
    <p:sldId id="258" r:id="rId25"/>
    <p:sldId id="287" r:id="rId26"/>
    <p:sldId id="291" r:id="rId27"/>
    <p:sldId id="300" r:id="rId28"/>
    <p:sldId id="259" r:id="rId29"/>
    <p:sldId id="293" r:id="rId30"/>
    <p:sldId id="294" r:id="rId31"/>
    <p:sldId id="260" r:id="rId32"/>
    <p:sldId id="289" r:id="rId33"/>
    <p:sldId id="288" r:id="rId34"/>
    <p:sldId id="290" r:id="rId3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2" d="100"/>
          <a:sy n="42" d="100"/>
        </p:scale>
        <p:origin x="60" y="546"/>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59.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02/08/2022</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D3CB9C-1F11-4D14-9EBA-1E4242A9D702}" type="slidenum">
              <a:rPr lang="en-US" smtClean="0"/>
              <a:t>5</a:t>
            </a:fld>
            <a:endParaRPr lang="en-US"/>
          </a:p>
        </p:txBody>
      </p:sp>
    </p:spTree>
    <p:extLst>
      <p:ext uri="{BB962C8B-B14F-4D97-AF65-F5344CB8AC3E}">
        <p14:creationId xmlns:p14="http://schemas.microsoft.com/office/powerpoint/2010/main" val="61079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t>6</a:t>
            </a:fld>
            <a:endParaRPr lang="en-US"/>
          </a:p>
        </p:txBody>
      </p:sp>
    </p:spTree>
    <p:extLst>
      <p:ext uri="{BB962C8B-B14F-4D97-AF65-F5344CB8AC3E}">
        <p14:creationId xmlns:p14="http://schemas.microsoft.com/office/powerpoint/2010/main" val="3418064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A8C8146A-74C9-4C97-8D2C-E3373565C2CA}" type="slidenum">
              <a:rPr lang="vi-VN" smtClean="0"/>
              <a:t>7</a:t>
            </a:fld>
            <a:endParaRPr lang="vi-VN"/>
          </a:p>
        </p:txBody>
      </p:sp>
    </p:spTree>
    <p:extLst>
      <p:ext uri="{BB962C8B-B14F-4D97-AF65-F5344CB8AC3E}">
        <p14:creationId xmlns:p14="http://schemas.microsoft.com/office/powerpoint/2010/main" val="18438856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hỗ</a:t>
            </a:r>
            <a:r>
              <a:rPr lang="en-US" baseline="0" dirty="0"/>
              <a:t> </a:t>
            </a:r>
            <a:r>
              <a:rPr lang="en-US" baseline="0" dirty="0" err="1"/>
              <a:t>có</a:t>
            </a:r>
            <a:r>
              <a:rPr lang="en-US" baseline="0" dirty="0"/>
              <a:t> </a:t>
            </a:r>
            <a:r>
              <a:rPr lang="en-US" baseline="0" dirty="0" err="1"/>
              <a:t>rác</a:t>
            </a:r>
            <a:r>
              <a:rPr lang="en-US" baseline="0" dirty="0"/>
              <a:t> </a:t>
            </a:r>
            <a:r>
              <a:rPr lang="en-US" baseline="0" dirty="0" err="1"/>
              <a:t>để</a:t>
            </a:r>
            <a:r>
              <a:rPr lang="en-US" baseline="0" dirty="0"/>
              <a:t> </a:t>
            </a:r>
            <a:r>
              <a:rPr lang="en-US" baseline="0" dirty="0" err="1"/>
              <a:t>tìm</a:t>
            </a:r>
            <a:r>
              <a:rPr lang="en-US" baseline="0" dirty="0"/>
              <a:t> </a:t>
            </a:r>
            <a:r>
              <a:rPr lang="en-US" baseline="0" dirty="0" err="1"/>
              <a:t>câu</a:t>
            </a:r>
            <a:r>
              <a:rPr lang="en-US" baseline="0" dirty="0"/>
              <a:t> </a:t>
            </a:r>
            <a:r>
              <a:rPr lang="en-US" baseline="0" dirty="0" err="1"/>
              <a:t>hỏi</a:t>
            </a:r>
            <a:r>
              <a:rPr lang="en-US" baseline="0" dirty="0"/>
              <a:t>,  </a:t>
            </a:r>
            <a:r>
              <a:rPr lang="en-US" baseline="0"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vòng</a:t>
            </a:r>
            <a:r>
              <a:rPr lang="en-US" baseline="0" dirty="0"/>
              <a:t> </a:t>
            </a:r>
            <a:r>
              <a:rPr lang="en-US" baseline="0" dirty="0" err="1"/>
              <a:t>tròn</a:t>
            </a:r>
            <a:r>
              <a:rPr lang="en-US" baseline="0" dirty="0"/>
              <a:t> </a:t>
            </a:r>
            <a:r>
              <a:rPr lang="en-US" baseline="0" dirty="0" err="1"/>
              <a:t>để</a:t>
            </a:r>
            <a:r>
              <a:rPr lang="en-US" baseline="0" dirty="0"/>
              <a:t> </a:t>
            </a:r>
            <a:r>
              <a:rPr lang="en-US" baseline="0" dirty="0" err="1"/>
              <a:t>dọn</a:t>
            </a:r>
            <a:r>
              <a:rPr lang="en-US" baseline="0" dirty="0"/>
              <a:t> </a:t>
            </a:r>
            <a:r>
              <a:rPr lang="en-US" baseline="0" dirty="0" err="1"/>
              <a:t>rác</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t>8</a:t>
            </a:fld>
            <a:endParaRPr lang="en-US"/>
          </a:p>
        </p:txBody>
      </p:sp>
    </p:spTree>
    <p:extLst>
      <p:ext uri="{BB962C8B-B14F-4D97-AF65-F5344CB8AC3E}">
        <p14:creationId xmlns:p14="http://schemas.microsoft.com/office/powerpoint/2010/main" val="154270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ấn</a:t>
            </a:r>
            <a:r>
              <a:rPr lang="en-US" baseline="0" dirty="0"/>
              <a:t> vào start để bắt đầu tính giờ.</a:t>
            </a:r>
          </a:p>
          <a:p>
            <a:r>
              <a:rPr lang="en-US" baseline="0" dirty="0"/>
              <a:t>-Muốn chọn phương án nào thì ấn vào phần chữ cái trước p/a đó.</a:t>
            </a:r>
          </a:p>
          <a:p>
            <a:r>
              <a:rPr lang="en-US" baseline="0" dirty="0"/>
              <a:t>- </a:t>
            </a:r>
            <a:r>
              <a:rPr lang="en-US" baseline="0" dirty="0" err="1"/>
              <a:t>Ấn</a:t>
            </a:r>
            <a:r>
              <a:rPr lang="en-US" baseline="0" dirty="0"/>
              <a:t> </a:t>
            </a:r>
            <a:r>
              <a:rPr lang="en-US" baseline="0" dirty="0" err="1"/>
              <a:t>vào</a:t>
            </a:r>
            <a:r>
              <a:rPr lang="en-US" baseline="0" dirty="0"/>
              <a:t> </a:t>
            </a:r>
            <a:r>
              <a:rPr lang="en-US" baseline="0" dirty="0" err="1"/>
              <a:t>chuông</a:t>
            </a:r>
            <a:r>
              <a:rPr lang="en-US" baseline="0" dirty="0"/>
              <a:t> </a:t>
            </a:r>
            <a:r>
              <a:rPr lang="en-US" baseline="0" dirty="0" err="1"/>
              <a:t>và</a:t>
            </a:r>
            <a:r>
              <a:rPr lang="en-US" baseline="0" dirty="0"/>
              <a:t> quay </a:t>
            </a:r>
            <a:r>
              <a:rPr lang="en-US" baseline="0" dirty="0" err="1"/>
              <a:t>lại</a:t>
            </a:r>
            <a:r>
              <a:rPr lang="en-US" baseline="0" dirty="0"/>
              <a:t> </a:t>
            </a:r>
            <a:r>
              <a:rPr lang="en-US" baseline="0" dirty="0" err="1"/>
              <a:t>sile</a:t>
            </a:r>
            <a:r>
              <a:rPr lang="en-US" baseline="0" dirty="0"/>
              <a:t> </a:t>
            </a:r>
            <a:r>
              <a:rPr lang="en-US" baseline="0" dirty="0" err="1"/>
              <a:t>dọn</a:t>
            </a:r>
            <a:r>
              <a:rPr lang="en-US" baseline="0" dirty="0"/>
              <a:t> </a:t>
            </a:r>
            <a:r>
              <a:rPr lang="en-US" baseline="0" dirty="0" err="1"/>
              <a:t>rác</a:t>
            </a:r>
            <a:r>
              <a:rPr lang="en-US" baseline="0" dirty="0"/>
              <a:t> </a:t>
            </a:r>
            <a:r>
              <a:rPr lang="en-US" baseline="0" dirty="0" err="1"/>
              <a:t>và</a:t>
            </a:r>
            <a:r>
              <a:rPr lang="en-US" baseline="0" dirty="0"/>
              <a:t> </a:t>
            </a:r>
            <a:r>
              <a:rPr lang="en-US" baseline="0" dirty="0" err="1"/>
              <a:t>chọ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khác</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3132219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091E9FB-3947-40F2-8420-05B9BE4E6B76}" type="slidenum">
              <a:rPr lang="en-US" smtClean="0"/>
              <a:t>17</a:t>
            </a:fld>
            <a:endParaRPr lang="en-US"/>
          </a:p>
        </p:txBody>
      </p:sp>
    </p:spTree>
    <p:extLst>
      <p:ext uri="{BB962C8B-B14F-4D97-AF65-F5344CB8AC3E}">
        <p14:creationId xmlns:p14="http://schemas.microsoft.com/office/powerpoint/2010/main" val="3282383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3353DA-668C-4AD4-BC3A-50B46CC79B9E}" type="slidenum">
              <a:rPr lang="en-US" smtClean="0"/>
              <a:t>23</a:t>
            </a:fld>
            <a:endParaRPr lang="en-US"/>
          </a:p>
        </p:txBody>
      </p:sp>
    </p:spTree>
    <p:extLst>
      <p:ext uri="{BB962C8B-B14F-4D97-AF65-F5344CB8AC3E}">
        <p14:creationId xmlns:p14="http://schemas.microsoft.com/office/powerpoint/2010/main" val="3732392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1470987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54437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06378"/>
            <a:ext cx="10972800" cy="627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8"/>
          <p:cNvSpPr>
            <a:spLocks noGrp="1" noChangeArrowheads="1"/>
          </p:cNvSpPr>
          <p:nvPr>
            <p:ph type="dt" sz="half" idx="10"/>
          </p:nvPr>
        </p:nvSpPr>
        <p:spPr>
          <a:ln/>
        </p:spPr>
        <p:txBody>
          <a:bodyPr/>
          <a:lstStyle>
            <a:lvl1pPr>
              <a:defRPr/>
            </a:lvl1pPr>
          </a:lstStyle>
          <a:p>
            <a:pPr>
              <a:defRPr/>
            </a:pPr>
            <a:endParaRPr lang="en-US"/>
          </a:p>
        </p:txBody>
      </p:sp>
      <p:sp>
        <p:nvSpPr>
          <p:cNvPr id="4" name="Rectangle 9"/>
          <p:cNvSpPr>
            <a:spLocks noGrp="1" noChangeArrowheads="1"/>
          </p:cNvSpPr>
          <p:nvPr>
            <p:ph type="ftr" sz="quarter" idx="11"/>
          </p:nvPr>
        </p:nvSpPr>
        <p:spPr>
          <a:ln/>
        </p:spPr>
        <p:txBody>
          <a:bodyPr/>
          <a:lstStyle>
            <a:lvl1pPr>
              <a:defRPr/>
            </a:lvl1pPr>
          </a:lstStyle>
          <a:p>
            <a:pPr>
              <a:defRPr/>
            </a:pPr>
            <a:endParaRPr lang="en-US"/>
          </a:p>
        </p:txBody>
      </p:sp>
      <p:sp>
        <p:nvSpPr>
          <p:cNvPr id="5" name="Rectangle 10"/>
          <p:cNvSpPr>
            <a:spLocks noGrp="1" noChangeArrowheads="1"/>
          </p:cNvSpPr>
          <p:nvPr>
            <p:ph type="sldNum" sz="quarter" idx="12"/>
          </p:nvPr>
        </p:nvSpPr>
        <p:spPr>
          <a:ln/>
        </p:spPr>
        <p:txBody>
          <a:bodyPr/>
          <a:lstStyle>
            <a:lvl1pPr>
              <a:defRPr/>
            </a:lvl1pPr>
          </a:lstStyle>
          <a:p>
            <a:pPr>
              <a:defRPr/>
            </a:pPr>
            <a:fld id="{D69EFEA4-62CF-4DDD-82E6-C3D5EA3C1D05}" type="slidenum">
              <a:rPr lang="en-US"/>
              <a:pPr>
                <a:defRPr/>
              </a:pPr>
              <a:t>‹#›</a:t>
            </a:fld>
            <a:endParaRPr lang="en-US"/>
          </a:p>
        </p:txBody>
      </p:sp>
    </p:spTree>
    <p:extLst>
      <p:ext uri="{BB962C8B-B14F-4D97-AF65-F5344CB8AC3E}">
        <p14:creationId xmlns:p14="http://schemas.microsoft.com/office/powerpoint/2010/main" val="1470461206"/>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02/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02/08/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02/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02/08/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2/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02/08/2022</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27.gif"/><Relationship Id="rId13" Type="http://schemas.microsoft.com/office/2007/relationships/hdphoto" Target="../media/hdphoto9.wdp"/><Relationship Id="rId3" Type="http://schemas.openxmlformats.org/officeDocument/2006/relationships/audio" Target="../media/media1.mp3"/><Relationship Id="rId7" Type="http://schemas.openxmlformats.org/officeDocument/2006/relationships/image" Target="../media/image26.png"/><Relationship Id="rId12" Type="http://schemas.openxmlformats.org/officeDocument/2006/relationships/image" Target="../media/image30.png"/><Relationship Id="rId17" Type="http://schemas.openxmlformats.org/officeDocument/2006/relationships/image" Target="../media/image33.wmf"/><Relationship Id="rId2" Type="http://schemas.microsoft.com/office/2007/relationships/media" Target="../media/media1.mp3"/><Relationship Id="rId16"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audio" Target="../media/audio2.wav"/><Relationship Id="rId11" Type="http://schemas.openxmlformats.org/officeDocument/2006/relationships/image" Target="../media/image29.png"/><Relationship Id="rId5" Type="http://schemas.openxmlformats.org/officeDocument/2006/relationships/audio" Target="../media/audio1.wav"/><Relationship Id="rId15" Type="http://schemas.openxmlformats.org/officeDocument/2006/relationships/image" Target="../media/image32.wmf"/><Relationship Id="rId10" Type="http://schemas.openxmlformats.org/officeDocument/2006/relationships/image" Target="../media/image28.gif"/><Relationship Id="rId4" Type="http://schemas.openxmlformats.org/officeDocument/2006/relationships/slideLayout" Target="../slideLayouts/slideLayout1.xml"/><Relationship Id="rId9" Type="http://schemas.openxmlformats.org/officeDocument/2006/relationships/slide" Target="slide8.xml"/><Relationship Id="rId1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34.wmf"/><Relationship Id="rId18" Type="http://schemas.openxmlformats.org/officeDocument/2006/relationships/oleObject" Target="../embeddings/oleObject6.bin"/><Relationship Id="rId3" Type="http://schemas.openxmlformats.org/officeDocument/2006/relationships/audio" Target="../media/media1.mp3"/><Relationship Id="rId21" Type="http://schemas.microsoft.com/office/2007/relationships/hdphoto" Target="../media/hdphoto9.wdp"/><Relationship Id="rId7" Type="http://schemas.openxmlformats.org/officeDocument/2006/relationships/image" Target="../media/image27.gif"/><Relationship Id="rId12" Type="http://schemas.openxmlformats.org/officeDocument/2006/relationships/oleObject" Target="../embeddings/oleObject3.bin"/><Relationship Id="rId17" Type="http://schemas.openxmlformats.org/officeDocument/2006/relationships/image" Target="../media/image36.wmf"/><Relationship Id="rId25" Type="http://schemas.openxmlformats.org/officeDocument/2006/relationships/image" Target="../media/image39.wmf"/><Relationship Id="rId2" Type="http://schemas.microsoft.com/office/2007/relationships/media" Target="../media/media1.mp3"/><Relationship Id="rId16" Type="http://schemas.openxmlformats.org/officeDocument/2006/relationships/oleObject" Target="../embeddings/oleObject5.bin"/><Relationship Id="rId20" Type="http://schemas.openxmlformats.org/officeDocument/2006/relationships/image" Target="../media/image30.png"/><Relationship Id="rId1" Type="http://schemas.openxmlformats.org/officeDocument/2006/relationships/vmlDrawing" Target="../drawings/vmlDrawing2.vml"/><Relationship Id="rId6" Type="http://schemas.openxmlformats.org/officeDocument/2006/relationships/image" Target="../media/image26.png"/><Relationship Id="rId11" Type="http://schemas.openxmlformats.org/officeDocument/2006/relationships/image" Target="../media/image31.png"/><Relationship Id="rId24" Type="http://schemas.openxmlformats.org/officeDocument/2006/relationships/oleObject" Target="../embeddings/oleObject8.bin"/><Relationship Id="rId5" Type="http://schemas.openxmlformats.org/officeDocument/2006/relationships/audio" Target="../media/audio3.wav"/><Relationship Id="rId15" Type="http://schemas.openxmlformats.org/officeDocument/2006/relationships/image" Target="../media/image35.wmf"/><Relationship Id="rId23" Type="http://schemas.openxmlformats.org/officeDocument/2006/relationships/image" Target="../media/image38.wmf"/><Relationship Id="rId10" Type="http://schemas.openxmlformats.org/officeDocument/2006/relationships/image" Target="../media/image29.png"/><Relationship Id="rId19" Type="http://schemas.openxmlformats.org/officeDocument/2006/relationships/image" Target="../media/image37.wmf"/><Relationship Id="rId4" Type="http://schemas.openxmlformats.org/officeDocument/2006/relationships/slideLayout" Target="../slideLayouts/slideLayout1.xml"/><Relationship Id="rId9" Type="http://schemas.openxmlformats.org/officeDocument/2006/relationships/image" Target="../media/image28.gif"/><Relationship Id="rId14" Type="http://schemas.openxmlformats.org/officeDocument/2006/relationships/oleObject" Target="../embeddings/oleObject4.bin"/><Relationship Id="rId22"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43.png"/><Relationship Id="rId18" Type="http://schemas.openxmlformats.org/officeDocument/2006/relationships/oleObject" Target="../embeddings/oleObject9.bin"/><Relationship Id="rId3" Type="http://schemas.openxmlformats.org/officeDocument/2006/relationships/audio" Target="../media/media1.mp3"/><Relationship Id="rId21" Type="http://schemas.openxmlformats.org/officeDocument/2006/relationships/image" Target="../media/image41.wmf"/><Relationship Id="rId7" Type="http://schemas.openxmlformats.org/officeDocument/2006/relationships/audio" Target="../media/audio3.wav"/><Relationship Id="rId12" Type="http://schemas.openxmlformats.org/officeDocument/2006/relationships/image" Target="../media/image42.png"/><Relationship Id="rId17" Type="http://schemas.openxmlformats.org/officeDocument/2006/relationships/image" Target="../media/image31.png"/><Relationship Id="rId2" Type="http://schemas.microsoft.com/office/2007/relationships/media" Target="../media/media1.mp3"/><Relationship Id="rId16" Type="http://schemas.microsoft.com/office/2007/relationships/hdphoto" Target="../media/hdphoto9.wdp"/><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41.png"/><Relationship Id="rId5" Type="http://schemas.openxmlformats.org/officeDocument/2006/relationships/audio" Target="../media/audio1.wav"/><Relationship Id="rId15" Type="http://schemas.openxmlformats.org/officeDocument/2006/relationships/image" Target="../media/image30.png"/><Relationship Id="rId23" Type="http://schemas.openxmlformats.org/officeDocument/2006/relationships/image" Target="../media/image28.gif"/><Relationship Id="rId10" Type="http://schemas.openxmlformats.org/officeDocument/2006/relationships/image" Target="../media/image40.png"/><Relationship Id="rId19" Type="http://schemas.openxmlformats.org/officeDocument/2006/relationships/image" Target="../media/image40.wmf"/><Relationship Id="rId4" Type="http://schemas.openxmlformats.org/officeDocument/2006/relationships/slideLayout" Target="../slideLayouts/slideLayout1.xml"/><Relationship Id="rId9" Type="http://schemas.openxmlformats.org/officeDocument/2006/relationships/image" Target="../media/image27.gif"/><Relationship Id="rId14" Type="http://schemas.openxmlformats.org/officeDocument/2006/relationships/image" Target="../media/image29.png"/><Relationship Id="rId22" Type="http://schemas.openxmlformats.org/officeDocument/2006/relationships/slide" Target="slide8.xml"/></Relationships>
</file>

<file path=ppt/slides/_rels/slide13.xml.rels><?xml version="1.0" encoding="UTF-8" standalone="yes"?>
<Relationships xmlns="http://schemas.openxmlformats.org/package/2006/relationships"><Relationship Id="rId8" Type="http://schemas.openxmlformats.org/officeDocument/2006/relationships/image" Target="../media/image27.gif"/><Relationship Id="rId13" Type="http://schemas.openxmlformats.org/officeDocument/2006/relationships/image" Target="../media/image29.png"/><Relationship Id="rId18" Type="http://schemas.openxmlformats.org/officeDocument/2006/relationships/image" Target="../media/image28.gif"/><Relationship Id="rId3" Type="http://schemas.openxmlformats.org/officeDocument/2006/relationships/slideLayout" Target="../slideLayouts/slideLayout1.xml"/><Relationship Id="rId7" Type="http://schemas.openxmlformats.org/officeDocument/2006/relationships/image" Target="../media/image26.png"/><Relationship Id="rId12" Type="http://schemas.openxmlformats.org/officeDocument/2006/relationships/image" Target="../media/image49.png"/><Relationship Id="rId17" Type="http://schemas.openxmlformats.org/officeDocument/2006/relationships/slide" Target="slide8.xml"/><Relationship Id="rId2" Type="http://schemas.openxmlformats.org/officeDocument/2006/relationships/audio" Target="../media/media1.mp3"/><Relationship Id="rId16" Type="http://schemas.openxmlformats.org/officeDocument/2006/relationships/image" Target="../media/image31.png"/><Relationship Id="rId1" Type="http://schemas.microsoft.com/office/2007/relationships/media" Target="../media/media1.mp3"/><Relationship Id="rId6" Type="http://schemas.openxmlformats.org/officeDocument/2006/relationships/audio" Target="../media/audio3.wav"/><Relationship Id="rId11" Type="http://schemas.openxmlformats.org/officeDocument/2006/relationships/image" Target="../media/image48.png"/><Relationship Id="rId5" Type="http://schemas.openxmlformats.org/officeDocument/2006/relationships/audio" Target="../media/audio2.wav"/><Relationship Id="rId15" Type="http://schemas.microsoft.com/office/2007/relationships/hdphoto" Target="../media/hdphoto9.wdp"/><Relationship Id="rId10" Type="http://schemas.openxmlformats.org/officeDocument/2006/relationships/image" Target="../media/image47.png"/><Relationship Id="rId4" Type="http://schemas.openxmlformats.org/officeDocument/2006/relationships/audio" Target="../media/audio1.wav"/><Relationship Id="rId9" Type="http://schemas.openxmlformats.org/officeDocument/2006/relationships/image" Target="../media/image46.png"/><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10.wdp"/></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9.wmf"/><Relationship Id="rId18" Type="http://schemas.openxmlformats.org/officeDocument/2006/relationships/oleObject" Target="../embeddings/oleObject18.bin"/><Relationship Id="rId3" Type="http://schemas.openxmlformats.org/officeDocument/2006/relationships/notesSlide" Target="../notesSlides/notesSlide6.xml"/><Relationship Id="rId21" Type="http://schemas.openxmlformats.org/officeDocument/2006/relationships/oleObject" Target="../embeddings/oleObject20.bin"/><Relationship Id="rId7" Type="http://schemas.openxmlformats.org/officeDocument/2006/relationships/image" Target="../media/image46.wmf"/><Relationship Id="rId12" Type="http://schemas.openxmlformats.org/officeDocument/2006/relationships/oleObject" Target="../embeddings/oleObject15.bin"/><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48.wmf"/><Relationship Id="rId5" Type="http://schemas.microsoft.com/office/2007/relationships/hdphoto" Target="../media/hdphoto11.wdp"/><Relationship Id="rId15" Type="http://schemas.openxmlformats.org/officeDocument/2006/relationships/image" Target="../media/image50.wmf"/><Relationship Id="rId10" Type="http://schemas.openxmlformats.org/officeDocument/2006/relationships/oleObject" Target="../embeddings/oleObject14.bin"/><Relationship Id="rId19" Type="http://schemas.openxmlformats.org/officeDocument/2006/relationships/image" Target="../media/image52.wmf"/><Relationship Id="rId4" Type="http://schemas.openxmlformats.org/officeDocument/2006/relationships/image" Target="../media/image54.png"/><Relationship Id="rId9" Type="http://schemas.openxmlformats.org/officeDocument/2006/relationships/image" Target="../media/image47.wmf"/><Relationship Id="rId14" Type="http://schemas.openxmlformats.org/officeDocument/2006/relationships/oleObject" Target="../embeddings/oleObject16.bin"/><Relationship Id="rId22"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9.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image" Target="../media/image65.wmf"/><Relationship Id="rId2" Type="http://schemas.openxmlformats.org/officeDocument/2006/relationships/slideLayout" Target="../slideLayouts/slideLayout13.xml"/><Relationship Id="rId16" Type="http://schemas.openxmlformats.org/officeDocument/2006/relationships/oleObject" Target="../embeddings/oleObject33.bin"/><Relationship Id="rId1" Type="http://schemas.openxmlformats.org/officeDocument/2006/relationships/vmlDrawing" Target="../drawings/vmlDrawing7.vml"/><Relationship Id="rId6" Type="http://schemas.openxmlformats.org/officeDocument/2006/relationships/image" Target="../media/image6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64.wmf"/><Relationship Id="rId10" Type="http://schemas.openxmlformats.org/officeDocument/2006/relationships/image" Target="../media/image62.wmf"/><Relationship Id="rId4" Type="http://schemas.openxmlformats.org/officeDocument/2006/relationships/image" Target="../media/image55.wmf"/><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hdphoto" Target="../media/hdphoto2.wdp"/><Relationship Id="rId5" Type="http://schemas.openxmlformats.org/officeDocument/2006/relationships/tags" Target="../tags/tag5.xml"/><Relationship Id="rId10" Type="http://schemas.openxmlformats.org/officeDocument/2006/relationships/image" Target="../media/image9.png"/><Relationship Id="rId4" Type="http://schemas.openxmlformats.org/officeDocument/2006/relationships/tags" Target="../tags/tag4.xm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9.bin"/><Relationship Id="rId18" Type="http://schemas.openxmlformats.org/officeDocument/2006/relationships/oleObject" Target="../embeddings/oleObject41.bin"/><Relationship Id="rId3" Type="http://schemas.openxmlformats.org/officeDocument/2006/relationships/oleObject" Target="../embeddings/oleObject34.bin"/><Relationship Id="rId21" Type="http://schemas.openxmlformats.org/officeDocument/2006/relationships/image" Target="../media/image74.wmf"/><Relationship Id="rId7" Type="http://schemas.openxmlformats.org/officeDocument/2006/relationships/oleObject" Target="../embeddings/oleObject36.bin"/><Relationship Id="rId12" Type="http://schemas.openxmlformats.org/officeDocument/2006/relationships/image" Target="../media/image70.wmf"/><Relationship Id="rId17" Type="http://schemas.openxmlformats.org/officeDocument/2006/relationships/image" Target="../media/image79.png"/><Relationship Id="rId2" Type="http://schemas.openxmlformats.org/officeDocument/2006/relationships/slideLayout" Target="../slideLayouts/slideLayout13.xml"/><Relationship Id="rId16" Type="http://schemas.openxmlformats.org/officeDocument/2006/relationships/image" Target="../media/image72.wmf"/><Relationship Id="rId20"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image" Target="../media/image6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69.wmf"/><Relationship Id="rId19"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oleObject" Target="../embeddings/oleObject37.bin"/><Relationship Id="rId14"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8.wmf"/><Relationship Id="rId2" Type="http://schemas.openxmlformats.org/officeDocument/2006/relationships/slideLayout" Target="../slideLayouts/slideLayout13.xml"/><Relationship Id="rId16" Type="http://schemas.openxmlformats.org/officeDocument/2006/relationships/image" Target="../media/image80.wmf"/><Relationship Id="rId1" Type="http://schemas.openxmlformats.org/officeDocument/2006/relationships/vmlDrawing" Target="../drawings/vmlDrawing9.vml"/><Relationship Id="rId6" Type="http://schemas.openxmlformats.org/officeDocument/2006/relationships/image" Target="../media/image7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77.wmf"/><Relationship Id="rId4" Type="http://schemas.openxmlformats.org/officeDocument/2006/relationships/image" Target="../media/image59.wmf"/><Relationship Id="rId9" Type="http://schemas.openxmlformats.org/officeDocument/2006/relationships/oleObject" Target="../embeddings/oleObject46.bin"/><Relationship Id="rId14"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10.wdp"/></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video" Target="../media/media2.mp4"/><Relationship Id="rId7" Type="http://schemas.openxmlformats.org/officeDocument/2006/relationships/image" Target="../media/image84.png"/><Relationship Id="rId2" Type="http://schemas.microsoft.com/office/2007/relationships/media" Target="../media/media2.mp4"/><Relationship Id="rId1" Type="http://schemas.openxmlformats.org/officeDocument/2006/relationships/vmlDrawing" Target="../drawings/vmlDrawing10.vml"/><Relationship Id="rId6" Type="http://schemas.openxmlformats.org/officeDocument/2006/relationships/image" Target="../media/image83.jpg"/><Relationship Id="rId11" Type="http://schemas.openxmlformats.org/officeDocument/2006/relationships/image" Target="../media/image82.wmf"/><Relationship Id="rId5" Type="http://schemas.openxmlformats.org/officeDocument/2006/relationships/notesSlide" Target="../notesSlides/notesSlide7.xml"/><Relationship Id="rId10" Type="http://schemas.openxmlformats.org/officeDocument/2006/relationships/oleObject" Target="../embeddings/oleObject51.bin"/><Relationship Id="rId4" Type="http://schemas.openxmlformats.org/officeDocument/2006/relationships/slideLayout" Target="../slideLayouts/slideLayout2.xml"/><Relationship Id="rId9" Type="http://schemas.openxmlformats.org/officeDocument/2006/relationships/image" Target="../media/image8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83.jp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image" Target="../media/image85.wmf"/><Relationship Id="rId4" Type="http://schemas.openxmlformats.org/officeDocument/2006/relationships/oleObject" Target="../embeddings/oleObject52.bin"/><Relationship Id="rId9" Type="http://schemas.openxmlformats.org/officeDocument/2006/relationships/image" Target="../media/image8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15.xml"/><Relationship Id="rId5" Type="http://schemas.openxmlformats.org/officeDocument/2006/relationships/image" Target="../media/image93.jpeg"/><Relationship Id="rId4" Type="http://schemas.openxmlformats.org/officeDocument/2006/relationships/image" Target="../media/image92.jpe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5.xml"/><Relationship Id="rId5" Type="http://schemas.openxmlformats.org/officeDocument/2006/relationships/image" Target="../media/image97.jpeg"/><Relationship Id="rId4" Type="http://schemas.openxmlformats.org/officeDocument/2006/relationships/image" Target="../media/image96.jpeg"/></Relationships>
</file>

<file path=ppt/slides/_rels/slide3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7.xml"/><Relationship Id="rId4" Type="http://schemas.openxmlformats.org/officeDocument/2006/relationships/image" Target="../media/image100.jpeg"/></Relationships>
</file>

<file path=ppt/slides/_rels/slide32.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jpe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tags" Target="../tags/tag10.xml"/><Relationship Id="rId7" Type="http://schemas.openxmlformats.org/officeDocument/2006/relationships/image" Target="../media/image54.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Layout" Target="../slideLayouts/slideLayout12.xml"/><Relationship Id="rId5" Type="http://schemas.openxmlformats.org/officeDocument/2006/relationships/tags" Target="../tags/tag12.xml"/><Relationship Id="rId4" Type="http://schemas.openxmlformats.org/officeDocument/2006/relationships/tags" Target="../tags/tag11.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0.png"/><Relationship Id="rId1" Type="http://schemas.openxmlformats.org/officeDocument/2006/relationships/slideLayout" Target="../slideLayouts/slideLayout14.xml"/><Relationship Id="rId5" Type="http://schemas.openxmlformats.org/officeDocument/2006/relationships/image" Target="../media/image5.png"/><Relationship Id="rId4" Type="http://schemas.microsoft.com/office/2007/relationships/hdphoto" Target="../media/hdphoto10.wdp"/></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5.png"/><Relationship Id="rId4" Type="http://schemas.microsoft.com/office/2007/relationships/hdphoto" Target="../media/hdphoto3.wdp"/></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20.png"/><Relationship Id="rId3" Type="http://schemas.openxmlformats.org/officeDocument/2006/relationships/image" Target="../media/image14.jpg"/><Relationship Id="rId7" Type="http://schemas.openxmlformats.org/officeDocument/2006/relationships/image" Target="../media/image17.png"/><Relationship Id="rId12" Type="http://schemas.microsoft.com/office/2007/relationships/hdphoto" Target="../media/hdphoto7.wdp"/><Relationship Id="rId2" Type="http://schemas.openxmlformats.org/officeDocument/2006/relationships/notesSlide" Target="../notesSlides/notesSlide2.xml"/><Relationship Id="rId16"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16.jpeg"/><Relationship Id="rId11" Type="http://schemas.openxmlformats.org/officeDocument/2006/relationships/image" Target="../media/image19.png"/><Relationship Id="rId5" Type="http://schemas.microsoft.com/office/2007/relationships/hdphoto" Target="../media/hdphoto4.wdp"/><Relationship Id="rId15" Type="http://schemas.microsoft.com/office/2007/relationships/hdphoto" Target="../media/hdphoto8.wdp"/><Relationship Id="rId10" Type="http://schemas.microsoft.com/office/2007/relationships/hdphoto" Target="../media/hdphoto6.wdp"/><Relationship Id="rId4" Type="http://schemas.openxmlformats.org/officeDocument/2006/relationships/image" Target="../media/image15.png"/><Relationship Id="rId9" Type="http://schemas.openxmlformats.org/officeDocument/2006/relationships/image" Target="../media/image18.png"/><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9.xml"/><Relationship Id="rId13" Type="http://schemas.microsoft.com/office/2007/relationships/hdphoto" Target="../media/hdphoto7.wdp"/><Relationship Id="rId18" Type="http://schemas.microsoft.com/office/2007/relationships/hdphoto" Target="../media/hdphoto8.wdp"/><Relationship Id="rId3" Type="http://schemas.openxmlformats.org/officeDocument/2006/relationships/image" Target="../media/image14.jpg"/><Relationship Id="rId21" Type="http://schemas.openxmlformats.org/officeDocument/2006/relationships/image" Target="../media/image25.png"/><Relationship Id="rId7" Type="http://schemas.openxmlformats.org/officeDocument/2006/relationships/image" Target="../media/image16.jpeg"/><Relationship Id="rId12" Type="http://schemas.openxmlformats.org/officeDocument/2006/relationships/image" Target="../media/image19.png"/><Relationship Id="rId17" Type="http://schemas.openxmlformats.org/officeDocument/2006/relationships/image" Target="../media/image21.png"/><Relationship Id="rId2" Type="http://schemas.openxmlformats.org/officeDocument/2006/relationships/notesSlide" Target="../notesSlides/notesSlide4.xml"/><Relationship Id="rId16" Type="http://schemas.openxmlformats.org/officeDocument/2006/relationships/slide" Target="slide13.xml"/><Relationship Id="rId20" Type="http://schemas.openxmlformats.org/officeDocument/2006/relationships/slide" Target="slide14.xml"/><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slide" Target="slide10.xml"/><Relationship Id="rId5" Type="http://schemas.microsoft.com/office/2007/relationships/hdphoto" Target="../media/hdphoto4.wdp"/><Relationship Id="rId15" Type="http://schemas.openxmlformats.org/officeDocument/2006/relationships/image" Target="../media/image24.png"/><Relationship Id="rId10" Type="http://schemas.microsoft.com/office/2007/relationships/hdphoto" Target="../media/hdphoto5.wdp"/><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17.png"/><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0.png"/><Relationship Id="rId3" Type="http://schemas.openxmlformats.org/officeDocument/2006/relationships/slideLayout" Target="../slideLayouts/slideLayout1.xml"/><Relationship Id="rId7" Type="http://schemas.openxmlformats.org/officeDocument/2006/relationships/audio" Target="../media/audio3.wav"/><Relationship Id="rId12" Type="http://schemas.openxmlformats.org/officeDocument/2006/relationships/image" Target="../media/image2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8.gif"/><Relationship Id="rId5" Type="http://schemas.openxmlformats.org/officeDocument/2006/relationships/audio" Target="../media/audio1.wav"/><Relationship Id="rId15" Type="http://schemas.openxmlformats.org/officeDocument/2006/relationships/image" Target="../media/image31.png"/><Relationship Id="rId10" Type="http://schemas.openxmlformats.org/officeDocument/2006/relationships/slide" Target="slide8.xml"/><Relationship Id="rId4" Type="http://schemas.openxmlformats.org/officeDocument/2006/relationships/notesSlide" Target="../notesSlides/notesSlide5.xml"/><Relationship Id="rId9" Type="http://schemas.openxmlformats.org/officeDocument/2006/relationships/image" Target="../media/image27.gif"/><Relationship Id="rId14" Type="http://schemas.microsoft.com/office/2007/relationships/hdphoto" Target="../media/hdphoto9.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r="27111"/>
          <a:stretch/>
        </p:blipFill>
        <p:spPr>
          <a:xfrm>
            <a:off x="47328" y="6767"/>
            <a:ext cx="12144672" cy="6858000"/>
          </a:xfrm>
          <a:prstGeom prst="rect">
            <a:avLst/>
          </a:prstGeom>
        </p:spPr>
      </p:pic>
      <p:pic>
        <p:nvPicPr>
          <p:cNvPr id="22" name="图片 21">
            <a:extLst>
              <a:ext uri="{FF2B5EF4-FFF2-40B4-BE49-F238E27FC236}">
                <a16:creationId xmlns:a16="http://schemas.microsoft.com/office/drawing/2014/main" id="{2C05A27C-0C40-4CD7-93FB-419E8BBC2C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240704" y="-145144"/>
            <a:ext cx="3401524" cy="6858000"/>
          </a:xfrm>
          <a:prstGeom prst="rect">
            <a:avLst/>
          </a:prstGeom>
        </p:spPr>
      </p:pic>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r="93467" b="46605"/>
          <a:stretch/>
        </p:blipFill>
        <p:spPr>
          <a:xfrm>
            <a:off x="-38807" y="917359"/>
            <a:ext cx="589556" cy="2682184"/>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2872857"/>
            <a:ext cx="12192000" cy="3979361"/>
          </a:xfrm>
          <a:prstGeom prst="rect">
            <a:avLst/>
          </a:prstGeom>
        </p:spPr>
      </p:pic>
      <p:sp>
        <p:nvSpPr>
          <p:cNvPr id="12" name="文本框 11"/>
          <p:cNvSpPr txBox="1"/>
          <p:nvPr/>
        </p:nvSpPr>
        <p:spPr>
          <a:xfrm>
            <a:off x="4537410" y="951672"/>
            <a:ext cx="5557805" cy="646331"/>
          </a:xfrm>
          <a:prstGeom prst="rect">
            <a:avLst/>
          </a:prstGeom>
          <a:noFill/>
        </p:spPr>
        <p:txBody>
          <a:bodyPr wrap="none" rtlCol="0">
            <a:spAutoFit/>
          </a:bodyPr>
          <a:lstStyle/>
          <a:p>
            <a:pPr algn="ctr"/>
            <a:r>
              <a:rPr lang="en-US" altLang="zh-CN" sz="3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ÀI TẬP CUỐI CHƯƠNG</a:t>
            </a:r>
            <a:endParaRPr lang="zh-CN" altLang="en-US" sz="36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p:cNvSpPr txBox="1"/>
          <p:nvPr/>
        </p:nvSpPr>
        <p:spPr>
          <a:xfrm>
            <a:off x="5190743" y="2529585"/>
            <a:ext cx="4251131" cy="1307537"/>
          </a:xfrm>
          <a:prstGeom prst="rect">
            <a:avLst/>
          </a:prstGeom>
          <a:noFill/>
        </p:spPr>
        <p:txBody>
          <a:bodyPr wrap="square" rtlCol="0">
            <a:spAutoFit/>
          </a:bodyPr>
          <a:lstStyle>
            <a:defPPr>
              <a:defRPr lang="zh-CN"/>
            </a:defPPr>
            <a:lvl1pPr>
              <a:defRPr sz="4000" b="1">
                <a:solidFill>
                  <a:srgbClr val="865B3E"/>
                </a:solidFill>
                <a:latin typeface="微软雅黑" panose="020B0503020204020204" pitchFamily="34" charset="-122"/>
                <a:ea typeface="微软雅黑" panose="020B0503020204020204" pitchFamily="34" charset="-122"/>
              </a:defRPr>
            </a:lvl1pPr>
          </a:lstStyle>
          <a:p>
            <a:pPr>
              <a:lnSpc>
                <a:spcPct val="150000"/>
              </a:lnSpc>
            </a:pPr>
            <a:r>
              <a:rPr lang="en-US" altLang="zh-CN" sz="2800" b="0" dirty="0" err="1">
                <a:latin typeface="Times New Roman" panose="02020603050405020304" pitchFamily="18" charset="0"/>
                <a:cs typeface="Times New Roman" panose="02020603050405020304" pitchFamily="18" charset="0"/>
              </a:rPr>
              <a:t>Giáo</a:t>
            </a:r>
            <a:r>
              <a:rPr lang="en-US" altLang="zh-CN" sz="2800" b="0">
                <a:latin typeface="Times New Roman" panose="02020603050405020304" pitchFamily="18" charset="0"/>
                <a:cs typeface="Times New Roman" panose="02020603050405020304" pitchFamily="18" charset="0"/>
              </a:rPr>
              <a:t> viên:</a:t>
            </a:r>
          </a:p>
          <a:p>
            <a:pPr>
              <a:lnSpc>
                <a:spcPct val="150000"/>
              </a:lnSpc>
            </a:pPr>
            <a:r>
              <a:rPr lang="en-US" altLang="zh-CN" sz="2800" b="0">
                <a:latin typeface="Times New Roman" panose="02020603050405020304" pitchFamily="18" charset="0"/>
                <a:cs typeface="Times New Roman" panose="02020603050405020304" pitchFamily="18" charset="0"/>
              </a:rPr>
              <a:t>Lớp: </a:t>
            </a:r>
            <a:endParaRPr lang="zh-CN" altLang="en-US" sz="2800" b="0"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D3D5378D-2B37-4113-B3D8-9A2935E980B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79167" y="4680152"/>
            <a:ext cx="4810161" cy="1549970"/>
          </a:xfrm>
          <a:prstGeom prst="rect">
            <a:avLst/>
          </a:prstGeom>
        </p:spPr>
      </p:pic>
      <p:pic>
        <p:nvPicPr>
          <p:cNvPr id="23" name="图片 22">
            <a:extLst>
              <a:ext uri="{FF2B5EF4-FFF2-40B4-BE49-F238E27FC236}">
                <a16:creationId xmlns:a16="http://schemas.microsoft.com/office/drawing/2014/main" id="{39251336-69F0-4CDA-8C7B-BC9AA8063F6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Tree>
    <p:extLst>
      <p:ext uri="{BB962C8B-B14F-4D97-AF65-F5344CB8AC3E}">
        <p14:creationId xmlns:p14="http://schemas.microsoft.com/office/powerpoint/2010/main" val="1940680576"/>
      </p:ext>
    </p:extLst>
  </p:cSld>
  <p:clrMapOvr>
    <a:masterClrMapping/>
  </p:clrMapOvr>
  <mc:AlternateContent xmlns:mc="http://schemas.openxmlformats.org/markup-compatibility/2006" xmlns:p14="http://schemas.microsoft.com/office/powerpoint/2010/main">
    <mc:Choice Requires="p14">
      <p:transition spd="slow" p14:dur="9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1000"/>
                                        <p:tgtEl>
                                          <p:spTgt spid="22"/>
                                        </p:tgtEl>
                                      </p:cBhvr>
                                    </p:animEffect>
                                    <p:anim calcmode="lin" valueType="num">
                                      <p:cBhvr>
                                        <p:cTn id="24" dur="1000" fill="hold"/>
                                        <p:tgtEl>
                                          <p:spTgt spid="22"/>
                                        </p:tgtEl>
                                        <p:attrNameLst>
                                          <p:attrName>ppt_x</p:attrName>
                                        </p:attrNameLst>
                                      </p:cBhvr>
                                      <p:tavLst>
                                        <p:tav tm="0">
                                          <p:val>
                                            <p:strVal val="#ppt_x"/>
                                          </p:val>
                                        </p:tav>
                                        <p:tav tm="100000">
                                          <p:val>
                                            <p:strVal val="#ppt_x"/>
                                          </p:val>
                                        </p:tav>
                                      </p:tavLst>
                                    </p:anim>
                                    <p:anim calcmode="lin" valueType="num">
                                      <p:cBhvr>
                                        <p:cTn id="25" dur="1000" fill="hold"/>
                                        <p:tgtEl>
                                          <p:spTgt spid="22"/>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par>
                          <p:cTn id="35" fill="hold">
                            <p:stCondLst>
                              <p:cond delay="3000"/>
                            </p:stCondLst>
                            <p:childTnLst>
                              <p:par>
                                <p:cTn id="36" presetID="50" presetClass="entr" presetSubtype="0" decel="10000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1000" fill="hold"/>
                                        <p:tgtEl>
                                          <p:spTgt spid="15"/>
                                        </p:tgtEl>
                                        <p:attrNameLst>
                                          <p:attrName>ppt_w</p:attrName>
                                        </p:attrNameLst>
                                      </p:cBhvr>
                                      <p:tavLst>
                                        <p:tav tm="0">
                                          <p:val>
                                            <p:strVal val="#ppt_w+.3"/>
                                          </p:val>
                                        </p:tav>
                                        <p:tav tm="100000">
                                          <p:val>
                                            <p:strVal val="#ppt_w"/>
                                          </p:val>
                                        </p:tav>
                                      </p:tavLst>
                                    </p:anim>
                                    <p:anim calcmode="lin" valueType="num">
                                      <p:cBhvr>
                                        <p:cTn id="39" dur="1000" fill="hold"/>
                                        <p:tgtEl>
                                          <p:spTgt spid="15"/>
                                        </p:tgtEl>
                                        <p:attrNameLst>
                                          <p:attrName>ppt_h</p:attrName>
                                        </p:attrNameLst>
                                      </p:cBhvr>
                                      <p:tavLst>
                                        <p:tav tm="0">
                                          <p:val>
                                            <p:strVal val="#ppt_h"/>
                                          </p:val>
                                        </p:tav>
                                        <p:tav tm="100000">
                                          <p:val>
                                            <p:strVal val="#ppt_h"/>
                                          </p:val>
                                        </p:tav>
                                      </p:tavLst>
                                    </p:anim>
                                    <p:animEffect transition="in" filter="fade">
                                      <p:cBhvr>
                                        <p:cTn id="4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462180" y="5826216"/>
            <a:ext cx="78822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432480" y="5862535"/>
            <a:ext cx="79119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176" y="-52063"/>
            <a:ext cx="9242952"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46514"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7623712" y="3237253"/>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16</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7623712" y="4665144"/>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16</a:t>
            </a:r>
          </a:p>
        </p:txBody>
      </p:sp>
      <p:sp>
        <p:nvSpPr>
          <p:cNvPr id="54" name="Oval 53">
            <a:extLst>
              <a:ext uri="{FF2B5EF4-FFF2-40B4-BE49-F238E27FC236}">
                <a16:creationId xmlns:a16="http://schemas.microsoft.com/office/drawing/2014/main" id="{010ED24C-E510-4DE5-B89F-239AE671A059}"/>
              </a:ext>
            </a:extLst>
          </p:cNvPr>
          <p:cNvSpPr/>
          <p:nvPr/>
        </p:nvSpPr>
        <p:spPr>
          <a:xfrm>
            <a:off x="2432480"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7171029"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2462181"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7171029"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156636" y="831274"/>
            <a:ext cx="3844637" cy="369332"/>
          </a:xfrm>
          <a:prstGeom prst="rect">
            <a:avLst/>
          </a:prstGeom>
          <a:noFill/>
        </p:spPr>
        <p:txBody>
          <a:bodyPr wrap="square" rtlCol="0">
            <a:spAutoFit/>
          </a:bodyPr>
          <a:lstStyle/>
          <a:p>
            <a:endParaRPr lang="en-US" dirty="0">
              <a:solidFill>
                <a:prstClr val="black"/>
              </a:solidFill>
            </a:endParaRP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2924412" y="3223881"/>
            <a:ext cx="2360720" cy="1012476"/>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4</a:t>
            </a: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2946036" y="4676666"/>
            <a:ext cx="2360720" cy="936000"/>
          </a:xfrm>
          <a:prstGeom prst="round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prstClr val="white"/>
                </a:solidFill>
                <a:latin typeface="Times New Roman" panose="02020603050405020304" pitchFamily="18" charset="0"/>
                <a:cs typeface="Times New Roman" panose="02020603050405020304" pitchFamily="18" charset="0"/>
              </a:rPr>
              <a:t>-4</a:t>
            </a: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462181" y="5882094"/>
            <a:ext cx="788229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432480" y="5870572"/>
            <a:ext cx="73359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41" name="Picture 173">
            <a:hlinkClick r:id="rId9"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745112" y="5273549"/>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a:extLst>
              <a:ext uri="{FF2B5EF4-FFF2-40B4-BE49-F238E27FC236}">
                <a16:creationId xmlns:a16="http://schemas.microsoft.com/office/drawing/2014/main" id="{75B22383-3A66-4DB0-8CC9-D1C9947C24CA}"/>
              </a:ext>
            </a:extLst>
          </p:cNvPr>
          <p:cNvSpPr txBox="1"/>
          <p:nvPr/>
        </p:nvSpPr>
        <p:spPr>
          <a:xfrm>
            <a:off x="3262991" y="1214901"/>
            <a:ext cx="5569313"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cs typeface="Times New Roman" panose="02020603050405020304" pitchFamily="18" charset="0"/>
              </a:rPr>
              <a:t>Câu 2:</a:t>
            </a:r>
            <a:r>
              <a:rPr lang="en-US" sz="3200" b="1" dirty="0">
                <a:solidFill>
                  <a:prstClr val="black"/>
                </a:solidFill>
                <a:latin typeface="Times New Roman" panose="02020603050405020304" pitchFamily="18" charset="0"/>
                <a:cs typeface="Times New Roman" panose="02020603050405020304" pitchFamily="18" charset="0"/>
              </a:rPr>
              <a:t> </a:t>
            </a:r>
            <a:r>
              <a:rPr lang="vi-VN" sz="3200" dirty="0">
                <a:latin typeface="+mj-lt"/>
              </a:rPr>
              <a:t>Nếu</a:t>
            </a:r>
            <a:r>
              <a:rPr lang="vi-VN" sz="3200" dirty="0"/>
              <a:t>           </a:t>
            </a:r>
            <a:r>
              <a:rPr lang="nl-NL" sz="3200" dirty="0">
                <a:latin typeface="Times New Roman" pitchFamily="18" charset="0"/>
                <a:ea typeface="Tahoma" pitchFamily="34" charset="0"/>
                <a:cs typeface="Times New Roman" pitchFamily="18" charset="0"/>
              </a:rPr>
              <a:t>thì </a:t>
            </a:r>
            <a:endParaRPr lang="en-US" dirty="0">
              <a:solidFill>
                <a:prstClr val="black"/>
              </a:solidFill>
              <a:latin typeface="Times New Roman" pitchFamily="18" charset="0"/>
              <a:ea typeface="Tahoma" pitchFamily="34" charset="0"/>
              <a:cs typeface="Times New Roman" pitchFamily="18" charset="0"/>
            </a:endParaRPr>
          </a:p>
        </p:txBody>
      </p:sp>
      <p:sp>
        <p:nvSpPr>
          <p:cNvPr id="47" name="Rectangle 46">
            <a:extLst>
              <a:ext uri="{FF2B5EF4-FFF2-40B4-BE49-F238E27FC236}">
                <a16:creationId xmlns:a16="http://schemas.microsoft.com/office/drawing/2014/main" id="{594644F5-A545-4B7D-8AD9-ECDF06C2151F}"/>
              </a:ext>
            </a:extLst>
          </p:cNvPr>
          <p:cNvSpPr/>
          <p:nvPr/>
        </p:nvSpPr>
        <p:spPr>
          <a:xfrm>
            <a:off x="892812"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8" name="Rectangle 47">
            <a:extLst>
              <a:ext uri="{FF2B5EF4-FFF2-40B4-BE49-F238E27FC236}">
                <a16:creationId xmlns:a16="http://schemas.microsoft.com/office/drawing/2014/main" id="{302FAFA8-98F9-4E23-85CB-9D5C1B83B83F}"/>
              </a:ext>
            </a:extLst>
          </p:cNvPr>
          <p:cNvSpPr/>
          <p:nvPr/>
        </p:nvSpPr>
        <p:spPr>
          <a:xfrm>
            <a:off x="575065" y="-27711"/>
            <a:ext cx="1457894"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9" name="Circle: Hollow 78">
            <a:extLst>
              <a:ext uri="{FF2B5EF4-FFF2-40B4-BE49-F238E27FC236}">
                <a16:creationId xmlns:a16="http://schemas.microsoft.com/office/drawing/2014/main" id="{66F09241-27F7-44D9-8FF4-14CC1B72E454}"/>
              </a:ext>
            </a:extLst>
          </p:cNvPr>
          <p:cNvSpPr/>
          <p:nvPr/>
        </p:nvSpPr>
        <p:spPr>
          <a:xfrm>
            <a:off x="-1169" y="139151"/>
            <a:ext cx="2566145" cy="2471561"/>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50" name="Group 49">
            <a:extLst>
              <a:ext uri="{FF2B5EF4-FFF2-40B4-BE49-F238E27FC236}">
                <a16:creationId xmlns:a16="http://schemas.microsoft.com/office/drawing/2014/main" id="{105A5382-71AD-4247-B946-D72D3CFAC647}"/>
              </a:ext>
            </a:extLst>
          </p:cNvPr>
          <p:cNvGrpSpPr/>
          <p:nvPr/>
        </p:nvGrpSpPr>
        <p:grpSpPr>
          <a:xfrm>
            <a:off x="314486" y="139151"/>
            <a:ext cx="1895584" cy="2471561"/>
            <a:chOff x="-494973" y="1043791"/>
            <a:chExt cx="3009379" cy="2964766"/>
          </a:xfrm>
        </p:grpSpPr>
        <p:sp>
          <p:nvSpPr>
            <p:cNvPr id="53" name="Sun 52">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9" name="Oval 58">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61" name="Flowchart: Connector 60">
            <a:extLst>
              <a:ext uri="{FF2B5EF4-FFF2-40B4-BE49-F238E27FC236}">
                <a16:creationId xmlns:a16="http://schemas.microsoft.com/office/drawing/2014/main" id="{416125C6-AAE5-4236-8CE2-467311D3EFB9}"/>
              </a:ext>
            </a:extLst>
          </p:cNvPr>
          <p:cNvSpPr/>
          <p:nvPr/>
        </p:nvSpPr>
        <p:spPr>
          <a:xfrm>
            <a:off x="781155"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5A4D49C5-DE7C-4DB7-959B-DDEB909DC343}"/>
              </a:ext>
            </a:extLst>
          </p:cNvPr>
          <p:cNvSpPr/>
          <p:nvPr/>
        </p:nvSpPr>
        <p:spPr>
          <a:xfrm>
            <a:off x="781155"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Flowchart: Connector 62">
            <a:extLst>
              <a:ext uri="{FF2B5EF4-FFF2-40B4-BE49-F238E27FC236}">
                <a16:creationId xmlns:a16="http://schemas.microsoft.com/office/drawing/2014/main" id="{AED08271-1954-4F51-837F-EC30FEEDB66C}"/>
              </a:ext>
            </a:extLst>
          </p:cNvPr>
          <p:cNvSpPr/>
          <p:nvPr/>
        </p:nvSpPr>
        <p:spPr>
          <a:xfrm>
            <a:off x="849735"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4" name="TextBox 63">
            <a:extLst>
              <a:ext uri="{FF2B5EF4-FFF2-40B4-BE49-F238E27FC236}">
                <a16:creationId xmlns:a16="http://schemas.microsoft.com/office/drawing/2014/main" id="{57B3A00E-51EC-45AC-A827-A56A38D64B0B}"/>
              </a:ext>
            </a:extLst>
          </p:cNvPr>
          <p:cNvSpPr txBox="1"/>
          <p:nvPr/>
        </p:nvSpPr>
        <p:spPr>
          <a:xfrm>
            <a:off x="1042343"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0DC57EC5-5ECB-4877-A851-0D1C6F1AD6DB}"/>
              </a:ext>
            </a:extLst>
          </p:cNvPr>
          <p:cNvSpPr txBox="1"/>
          <p:nvPr/>
        </p:nvSpPr>
        <p:spPr>
          <a:xfrm>
            <a:off x="1074616"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6" name="TextBox 65">
            <a:extLst>
              <a:ext uri="{FF2B5EF4-FFF2-40B4-BE49-F238E27FC236}">
                <a16:creationId xmlns:a16="http://schemas.microsoft.com/office/drawing/2014/main" id="{5A8C26F5-8EFF-4F64-BAD8-3C7DF5253318}"/>
              </a:ext>
            </a:extLst>
          </p:cNvPr>
          <p:cNvSpPr txBox="1"/>
          <p:nvPr/>
        </p:nvSpPr>
        <p:spPr>
          <a:xfrm>
            <a:off x="1023886"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7" name="TextBox 66">
            <a:extLst>
              <a:ext uri="{FF2B5EF4-FFF2-40B4-BE49-F238E27FC236}">
                <a16:creationId xmlns:a16="http://schemas.microsoft.com/office/drawing/2014/main" id="{6A26569D-0BDD-4252-9D4E-B0899986CBA4}"/>
              </a:ext>
            </a:extLst>
          </p:cNvPr>
          <p:cNvSpPr txBox="1"/>
          <p:nvPr/>
        </p:nvSpPr>
        <p:spPr>
          <a:xfrm>
            <a:off x="1051333"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8" name="TextBox 67">
            <a:extLst>
              <a:ext uri="{FF2B5EF4-FFF2-40B4-BE49-F238E27FC236}">
                <a16:creationId xmlns:a16="http://schemas.microsoft.com/office/drawing/2014/main" id="{0A5122A9-9AF1-4B32-84B6-A81E896E762A}"/>
              </a:ext>
            </a:extLst>
          </p:cNvPr>
          <p:cNvSpPr txBox="1"/>
          <p:nvPr/>
        </p:nvSpPr>
        <p:spPr>
          <a:xfrm>
            <a:off x="103404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9" name="TextBox 68">
            <a:extLst>
              <a:ext uri="{FF2B5EF4-FFF2-40B4-BE49-F238E27FC236}">
                <a16:creationId xmlns:a16="http://schemas.microsoft.com/office/drawing/2014/main" id="{D4B416C1-0046-4435-9CAB-98AC3410B4B6}"/>
              </a:ext>
            </a:extLst>
          </p:cNvPr>
          <p:cNvSpPr txBox="1"/>
          <p:nvPr/>
        </p:nvSpPr>
        <p:spPr>
          <a:xfrm>
            <a:off x="849738"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70" name="TextBox 69">
            <a:extLst>
              <a:ext uri="{FF2B5EF4-FFF2-40B4-BE49-F238E27FC236}">
                <a16:creationId xmlns:a16="http://schemas.microsoft.com/office/drawing/2014/main" id="{F08AF2A7-9B60-40E5-BA15-575B8DC006B9}"/>
              </a:ext>
            </a:extLst>
          </p:cNvPr>
          <p:cNvSpPr txBox="1"/>
          <p:nvPr/>
        </p:nvSpPr>
        <p:spPr>
          <a:xfrm>
            <a:off x="105801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1" name="TextBox 70">
            <a:extLst>
              <a:ext uri="{FF2B5EF4-FFF2-40B4-BE49-F238E27FC236}">
                <a16:creationId xmlns:a16="http://schemas.microsoft.com/office/drawing/2014/main" id="{637BCED0-3AFC-4B2E-B8B4-66B7DAA94F13}"/>
              </a:ext>
            </a:extLst>
          </p:cNvPr>
          <p:cNvSpPr txBox="1"/>
          <p:nvPr/>
        </p:nvSpPr>
        <p:spPr>
          <a:xfrm>
            <a:off x="1016016"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2" name="TextBox 71">
            <a:extLst>
              <a:ext uri="{FF2B5EF4-FFF2-40B4-BE49-F238E27FC236}">
                <a16:creationId xmlns:a16="http://schemas.microsoft.com/office/drawing/2014/main" id="{351C48C7-AAA3-458D-B021-2FAA555DA526}"/>
              </a:ext>
            </a:extLst>
          </p:cNvPr>
          <p:cNvSpPr txBox="1"/>
          <p:nvPr/>
        </p:nvSpPr>
        <p:spPr>
          <a:xfrm>
            <a:off x="108362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3" name="TextBox 72">
            <a:extLst>
              <a:ext uri="{FF2B5EF4-FFF2-40B4-BE49-F238E27FC236}">
                <a16:creationId xmlns:a16="http://schemas.microsoft.com/office/drawing/2014/main" id="{B158F971-2853-4088-82C3-A3D9EDBBB276}"/>
              </a:ext>
            </a:extLst>
          </p:cNvPr>
          <p:cNvSpPr txBox="1"/>
          <p:nvPr/>
        </p:nvSpPr>
        <p:spPr>
          <a:xfrm>
            <a:off x="1023886"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4" name="TextBox 73">
            <a:extLst>
              <a:ext uri="{FF2B5EF4-FFF2-40B4-BE49-F238E27FC236}">
                <a16:creationId xmlns:a16="http://schemas.microsoft.com/office/drawing/2014/main" id="{C4EB5570-325E-402F-8455-D5591CBA56CE}"/>
              </a:ext>
            </a:extLst>
          </p:cNvPr>
          <p:cNvSpPr txBox="1"/>
          <p:nvPr/>
        </p:nvSpPr>
        <p:spPr>
          <a:xfrm>
            <a:off x="979830"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5"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583573" y="851587"/>
            <a:ext cx="457200" cy="609600"/>
          </a:xfrm>
          <a:prstGeom prst="rect">
            <a:avLst/>
          </a:prstGeom>
        </p:spPr>
      </p:pic>
      <p:pic>
        <p:nvPicPr>
          <p:cNvPr id="76"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19630"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37187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4"/>
          <p:cNvSpPr>
            <a:spLocks noChangeArrowheads="1"/>
          </p:cNvSpPr>
          <p:nvPr/>
        </p:nvSpPr>
        <p:spPr bwMode="auto">
          <a:xfrm>
            <a:off x="524273"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3588004953"/>
              </p:ext>
            </p:extLst>
          </p:nvPr>
        </p:nvGraphicFramePr>
        <p:xfrm>
          <a:off x="5375920" y="1214901"/>
          <a:ext cx="1021634" cy="492573"/>
        </p:xfrm>
        <a:graphic>
          <a:graphicData uri="http://schemas.openxmlformats.org/presentationml/2006/ole">
            <mc:AlternateContent xmlns:mc="http://schemas.openxmlformats.org/markup-compatibility/2006">
              <mc:Choice xmlns:v="urn:schemas-microsoft-com:vml" Requires="v">
                <p:oleObj spid="_x0000_s1032" name="Equation" r:id="rId14" imgW="533169" imgH="253890" progId="Equation.DSMT4">
                  <p:embed/>
                </p:oleObj>
              </mc:Choice>
              <mc:Fallback>
                <p:oleObj name="Equation" r:id="rId14" imgW="533169" imgH="25389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5920" y="1214901"/>
                        <a:ext cx="1021634" cy="492573"/>
                      </a:xfrm>
                      <a:prstGeom prst="rect">
                        <a:avLst/>
                      </a:prstGeom>
                      <a:noFill/>
                    </p:spPr>
                  </p:pic>
                </p:oleObj>
              </mc:Fallback>
            </mc:AlternateContent>
          </a:graphicData>
        </a:graphic>
      </p:graphicFrame>
      <p:sp>
        <p:nvSpPr>
          <p:cNvPr id="6" name="Rectangle 6"/>
          <p:cNvSpPr>
            <a:spLocks noChangeArrowheads="1"/>
          </p:cNvSpPr>
          <p:nvPr/>
        </p:nvSpPr>
        <p:spPr bwMode="auto">
          <a:xfrm>
            <a:off x="37187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3427618109"/>
              </p:ext>
            </p:extLst>
          </p:nvPr>
        </p:nvGraphicFramePr>
        <p:xfrm>
          <a:off x="7110508" y="1251186"/>
          <a:ext cx="899244" cy="449622"/>
        </p:xfrm>
        <a:graphic>
          <a:graphicData uri="http://schemas.openxmlformats.org/presentationml/2006/ole">
            <mc:AlternateContent xmlns:mc="http://schemas.openxmlformats.org/markup-compatibility/2006">
              <mc:Choice xmlns:v="urn:schemas-microsoft-com:vml" Requires="v">
                <p:oleObj spid="_x0000_s1033" name="Equation" r:id="rId16" imgW="457200" imgH="228600" progId="Equation.DSMT4">
                  <p:embed/>
                </p:oleObj>
              </mc:Choice>
              <mc:Fallback>
                <p:oleObj name="Equation" r:id="rId16" imgW="457200" imgH="228600"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10508" y="1251186"/>
                        <a:ext cx="899244" cy="449622"/>
                      </a:xfrm>
                      <a:prstGeom prst="rect">
                        <a:avLst/>
                      </a:prstGeom>
                      <a:noFill/>
                    </p:spPr>
                  </p:pic>
                </p:oleObj>
              </mc:Fallback>
            </mc:AlternateContent>
          </a:graphicData>
        </a:graphic>
      </p:graphicFrame>
    </p:spTree>
    <p:extLst>
      <p:ext uri="{BB962C8B-B14F-4D97-AF65-F5344CB8AC3E}">
        <p14:creationId xmlns:p14="http://schemas.microsoft.com/office/powerpoint/2010/main" val="372728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p:cTn id="41" dur="500" fill="hold"/>
                                        <p:tgtEl>
                                          <p:spTgt spid="49"/>
                                        </p:tgtEl>
                                        <p:attrNameLst>
                                          <p:attrName>ppt_w</p:attrName>
                                        </p:attrNameLst>
                                      </p:cBhvr>
                                      <p:tavLst>
                                        <p:tav tm="0">
                                          <p:val>
                                            <p:fltVal val="0"/>
                                          </p:val>
                                        </p:tav>
                                        <p:tav tm="100000">
                                          <p:val>
                                            <p:strVal val="#ppt_w"/>
                                          </p:val>
                                        </p:tav>
                                      </p:tavLst>
                                    </p:anim>
                                    <p:anim calcmode="lin" valueType="num">
                                      <p:cBhvr>
                                        <p:cTn id="42" dur="500" fill="hold"/>
                                        <p:tgtEl>
                                          <p:spTgt spid="49"/>
                                        </p:tgtEl>
                                        <p:attrNameLst>
                                          <p:attrName>ppt_h</p:attrName>
                                        </p:attrNameLst>
                                      </p:cBhvr>
                                      <p:tavLst>
                                        <p:tav tm="0">
                                          <p:val>
                                            <p:fltVal val="0"/>
                                          </p:val>
                                        </p:tav>
                                        <p:tav tm="100000">
                                          <p:val>
                                            <p:strVal val="#ppt_h"/>
                                          </p:val>
                                        </p:tav>
                                      </p:tavLst>
                                    </p:anim>
                                    <p:animEffect transition="in" filter="fade">
                                      <p:cBhvr>
                                        <p:cTn id="43" dur="500"/>
                                        <p:tgtEl>
                                          <p:spTgt spid="49"/>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9"/>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8"/>
                                        </p:tgtEl>
                                        <p:attrNameLst>
                                          <p:attrName>ppt_y</p:attrName>
                                        </p:attrNameLst>
                                      </p:cBhvr>
                                      <p:tavLst>
                                        <p:tav tm="0">
                                          <p:val>
                                            <p:strVal val="#ppt_y"/>
                                          </p:val>
                                        </p:tav>
                                        <p:tav tm="100000">
                                          <p:val>
                                            <p:strVal val="#ppt_y+#ppt_h*1.125000"/>
                                          </p:val>
                                        </p:tav>
                                      </p:tavLst>
                                    </p:anim>
                                    <p:animEffect transition="out" filter="wipe(down)">
                                      <p:cBhvr>
                                        <p:cTn id="49" dur="2000"/>
                                        <p:tgtEl>
                                          <p:spTgt spid="48"/>
                                        </p:tgtEl>
                                      </p:cBhvr>
                                    </p:animEffect>
                                    <p:set>
                                      <p:cBhvr>
                                        <p:cTn id="50" dur="1" fill="hold">
                                          <p:stCondLst>
                                            <p:cond delay="1999"/>
                                          </p:stCondLst>
                                        </p:cTn>
                                        <p:tgtEl>
                                          <p:spTgt spid="48"/>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fade">
                                      <p:cBhvr>
                                        <p:cTn id="53" dur="750"/>
                                        <p:tgtEl>
                                          <p:spTgt spid="76"/>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5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750"/>
                                        <p:tgtEl>
                                          <p:spTgt spid="42"/>
                                        </p:tgtEl>
                                        <p:attrNameLst>
                                          <p:attrName>ppt_w</p:attrName>
                                        </p:attrNameLst>
                                      </p:cBhvr>
                                      <p:tavLst>
                                        <p:tav tm="0">
                                          <p:val>
                                            <p:strVal val="ppt_w"/>
                                          </p:val>
                                        </p:tav>
                                        <p:tav tm="100000">
                                          <p:val>
                                            <p:fltVal val="0"/>
                                          </p:val>
                                        </p:tav>
                                      </p:tavLst>
                                    </p:anim>
                                    <p:anim calcmode="lin" valueType="num">
                                      <p:cBhvr>
                                        <p:cTn id="62" dur="750"/>
                                        <p:tgtEl>
                                          <p:spTgt spid="42"/>
                                        </p:tgtEl>
                                        <p:attrNameLst>
                                          <p:attrName>ppt_h</p:attrName>
                                        </p:attrNameLst>
                                      </p:cBhvr>
                                      <p:tavLst>
                                        <p:tav tm="0">
                                          <p:val>
                                            <p:strVal val="ppt_h"/>
                                          </p:val>
                                        </p:tav>
                                        <p:tav tm="100000">
                                          <p:val>
                                            <p:fltVal val="0"/>
                                          </p:val>
                                        </p:tav>
                                      </p:tavLst>
                                    </p:anim>
                                    <p:animEffect transition="out" filter="fade">
                                      <p:cBhvr>
                                        <p:cTn id="63" dur="750"/>
                                        <p:tgtEl>
                                          <p:spTgt spid="42"/>
                                        </p:tgtEl>
                                      </p:cBhvr>
                                    </p:animEffect>
                                    <p:set>
                                      <p:cBhvr>
                                        <p:cTn id="64" dur="1" fill="hold">
                                          <p:stCondLst>
                                            <p:cond delay="74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75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21" presetClass="emph" presetSubtype="0" fill="hold" grpId="1" nodeType="clickEffect">
                                  <p:stCondLst>
                                    <p:cond delay="0"/>
                                  </p:stCondLst>
                                  <p:childTnLst>
                                    <p:animClr clrSpc="hsl" dir="cw">
                                      <p:cBhvr override="childStyle">
                                        <p:cTn id="81" dur="500" fill="hold"/>
                                        <p:tgtEl>
                                          <p:spTgt spid="51"/>
                                        </p:tgtEl>
                                        <p:attrNameLst>
                                          <p:attrName>style.color</p:attrName>
                                        </p:attrNameLst>
                                      </p:cBhvr>
                                      <p:by>
                                        <p:hsl h="7200000" s="0" l="0"/>
                                      </p:by>
                                    </p:animClr>
                                    <p:animClr clrSpc="hsl" dir="cw">
                                      <p:cBhvr>
                                        <p:cTn id="82" dur="500" fill="hold"/>
                                        <p:tgtEl>
                                          <p:spTgt spid="51"/>
                                        </p:tgtEl>
                                        <p:attrNameLst>
                                          <p:attrName>fillcolor</p:attrName>
                                        </p:attrNameLst>
                                      </p:cBhvr>
                                      <p:by>
                                        <p:hsl h="7200000" s="0" l="0"/>
                                      </p:by>
                                    </p:animClr>
                                    <p:animClr clrSpc="hsl" dir="cw">
                                      <p:cBhvr>
                                        <p:cTn id="83" dur="500" fill="hold"/>
                                        <p:tgtEl>
                                          <p:spTgt spid="51"/>
                                        </p:tgtEl>
                                        <p:attrNameLst>
                                          <p:attrName>stroke.color</p:attrName>
                                        </p:attrNameLst>
                                      </p:cBhvr>
                                      <p:by>
                                        <p:hsl h="7200000" s="0" l="0"/>
                                      </p:by>
                                    </p:animClr>
                                    <p:set>
                                      <p:cBhvr>
                                        <p:cTn id="84" dur="500" fill="hold"/>
                                        <p:tgtEl>
                                          <p:spTgt spid="51"/>
                                        </p:tgtEl>
                                        <p:attrNameLst>
                                          <p:attrName>fill.type</p:attrName>
                                        </p:attrNameLst>
                                      </p:cBhvr>
                                      <p:to>
                                        <p:strVal val="solid"/>
                                      </p:to>
                                    </p:set>
                                  </p:childTnLst>
                                  <p:subTnLst>
                                    <p:audio>
                                      <p:cMediaNode>
                                        <p:cTn display="0" masterRel="sameClick">
                                          <p:stCondLst>
                                            <p:cond evt="begin" delay="0">
                                              <p:tn val="80"/>
                                            </p:cond>
                                          </p:stCondLst>
                                          <p:endCondLst>
                                            <p:cond evt="onStopAudio" delay="0">
                                              <p:tgtEl>
                                                <p:sldTgt/>
                                              </p:tgtEl>
                                            </p:cond>
                                          </p:endCondLst>
                                        </p:cTn>
                                        <p:tgtEl>
                                          <p:sndTgt r:embed="rId6" name="applause.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10"/>
                                        <p:tgtEl>
                                          <p:spTgt spid="8"/>
                                        </p:tgtEl>
                                      </p:cBhvr>
                                    </p:animEffect>
                                    <p:anim calcmode="lin" valueType="num">
                                      <p:cBhvr>
                                        <p:cTn id="89" dur="10" fill="hold"/>
                                        <p:tgtEl>
                                          <p:spTgt spid="8"/>
                                        </p:tgtEl>
                                        <p:attrNameLst>
                                          <p:attrName>ppt_x</p:attrName>
                                        </p:attrNameLst>
                                      </p:cBhvr>
                                      <p:tavLst>
                                        <p:tav tm="0">
                                          <p:val>
                                            <p:strVal val="#ppt_x"/>
                                          </p:val>
                                        </p:tav>
                                        <p:tav tm="100000">
                                          <p:val>
                                            <p:strVal val="#ppt_x"/>
                                          </p:val>
                                        </p:tav>
                                      </p:tavLst>
                                    </p:anim>
                                    <p:anim calcmode="lin" valueType="num">
                                      <p:cBhvr>
                                        <p:cTn id="90"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7"/>
                  </p:tgtEl>
                </p:cond>
              </p:nextCondLst>
            </p:seq>
            <p:seq concurrent="1" nextAc="seek">
              <p:cTn id="91" restart="whenNotActive" fill="hold" evtFilter="cancelBubble" nodeType="interactiveSeq">
                <p:stCondLst>
                  <p:cond evt="onClick" delay="0">
                    <p:tgtEl>
                      <p:spTgt spid="55"/>
                    </p:tgtEl>
                  </p:cond>
                </p:stCondLst>
                <p:endSync evt="end" delay="0">
                  <p:rtn val="all"/>
                </p:endSync>
                <p:childTnLst>
                  <p:par>
                    <p:cTn id="92" fill="hold">
                      <p:stCondLst>
                        <p:cond delay="0"/>
                      </p:stCondLst>
                      <p:childTnLst>
                        <p:par>
                          <p:cTn id="93" fill="hold">
                            <p:stCondLst>
                              <p:cond delay="0"/>
                            </p:stCondLst>
                            <p:childTnLst>
                              <p:par>
                                <p:cTn id="94" presetID="53" presetClass="exit" presetSubtype="32" fill="hold" grpId="1" nodeType="clickEffect">
                                  <p:stCondLst>
                                    <p:cond delay="0"/>
                                  </p:stCondLst>
                                  <p:childTnLst>
                                    <p:anim calcmode="lin" valueType="num">
                                      <p:cBhvr>
                                        <p:cTn id="95" dur="500"/>
                                        <p:tgtEl>
                                          <p:spTgt spid="52"/>
                                        </p:tgtEl>
                                        <p:attrNameLst>
                                          <p:attrName>ppt_w</p:attrName>
                                        </p:attrNameLst>
                                      </p:cBhvr>
                                      <p:tavLst>
                                        <p:tav tm="0">
                                          <p:val>
                                            <p:strVal val="ppt_w"/>
                                          </p:val>
                                        </p:tav>
                                        <p:tav tm="100000">
                                          <p:val>
                                            <p:fltVal val="0"/>
                                          </p:val>
                                        </p:tav>
                                      </p:tavLst>
                                    </p:anim>
                                    <p:anim calcmode="lin" valueType="num">
                                      <p:cBhvr>
                                        <p:cTn id="96" dur="500"/>
                                        <p:tgtEl>
                                          <p:spTgt spid="52"/>
                                        </p:tgtEl>
                                        <p:attrNameLst>
                                          <p:attrName>ppt_h</p:attrName>
                                        </p:attrNameLst>
                                      </p:cBhvr>
                                      <p:tavLst>
                                        <p:tav tm="0">
                                          <p:val>
                                            <p:strVal val="ppt_h"/>
                                          </p:val>
                                        </p:tav>
                                        <p:tav tm="100000">
                                          <p:val>
                                            <p:fltVal val="0"/>
                                          </p:val>
                                        </p:tav>
                                      </p:tavLst>
                                    </p:anim>
                                    <p:animEffect transition="out" filter="fade">
                                      <p:cBhvr>
                                        <p:cTn id="97" dur="500"/>
                                        <p:tgtEl>
                                          <p:spTgt spid="52"/>
                                        </p:tgtEl>
                                      </p:cBhvr>
                                    </p:animEffect>
                                    <p:set>
                                      <p:cBhvr>
                                        <p:cTn id="98"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4"/>
                                            </p:cond>
                                          </p:stCondLst>
                                          <p:endCondLst>
                                            <p:cond evt="onStopAudio" delay="0">
                                              <p:tgtEl>
                                                <p:sldTgt/>
                                              </p:tgtEl>
                                            </p:cond>
                                          </p:endCondLst>
                                        </p:cTn>
                                        <p:tgtEl>
                                          <p:sndTgt r:embed="rId5" name="bomb.wav"/>
                                        </p:tgtEl>
                                      </p:cMediaNode>
                                    </p:audio>
                                  </p:subTnLst>
                                </p:cTn>
                              </p:par>
                              <p:par>
                                <p:cTn id="99" presetID="42" presetClass="entr" presetSubtype="0" fill="hold" grpId="0" nodeType="withEffect">
                                  <p:stCondLst>
                                    <p:cond delay="0"/>
                                  </p:stCondLst>
                                  <p:childTnLst>
                                    <p:set>
                                      <p:cBhvr>
                                        <p:cTn id="100" dur="1" fill="hold">
                                          <p:stCondLst>
                                            <p:cond delay="0"/>
                                          </p:stCondLst>
                                        </p:cTn>
                                        <p:tgtEl>
                                          <p:spTgt spid="46"/>
                                        </p:tgtEl>
                                        <p:attrNameLst>
                                          <p:attrName>style.visibility</p:attrName>
                                        </p:attrNameLst>
                                      </p:cBhvr>
                                      <p:to>
                                        <p:strVal val="visible"/>
                                      </p:to>
                                    </p:set>
                                    <p:animEffect transition="in" filter="fade">
                                      <p:cBhvr>
                                        <p:cTn id="101" dur="1000"/>
                                        <p:tgtEl>
                                          <p:spTgt spid="46"/>
                                        </p:tgtEl>
                                      </p:cBhvr>
                                    </p:animEffect>
                                    <p:anim calcmode="lin" valueType="num">
                                      <p:cBhvr>
                                        <p:cTn id="102" dur="1000" fill="hold"/>
                                        <p:tgtEl>
                                          <p:spTgt spid="46"/>
                                        </p:tgtEl>
                                        <p:attrNameLst>
                                          <p:attrName>ppt_x</p:attrName>
                                        </p:attrNameLst>
                                      </p:cBhvr>
                                      <p:tavLst>
                                        <p:tav tm="0">
                                          <p:val>
                                            <p:strVal val="#ppt_x"/>
                                          </p:val>
                                        </p:tav>
                                        <p:tav tm="100000">
                                          <p:val>
                                            <p:strVal val="#ppt_x"/>
                                          </p:val>
                                        </p:tav>
                                      </p:tavLst>
                                    </p:anim>
                                    <p:anim calcmode="lin" valueType="num">
                                      <p:cBhvr>
                                        <p:cTn id="103" dur="1000" fill="hold"/>
                                        <p:tgtEl>
                                          <p:spTgt spid="46"/>
                                        </p:tgtEl>
                                        <p:attrNameLst>
                                          <p:attrName>ppt_y</p:attrName>
                                        </p:attrNameLst>
                                      </p:cBhvr>
                                      <p:tavLst>
                                        <p:tav tm="0">
                                          <p:val>
                                            <p:strVal val="#ppt_y+.1"/>
                                          </p:val>
                                        </p:tav>
                                        <p:tav tm="100000">
                                          <p:val>
                                            <p:strVal val="#ppt_y"/>
                                          </p:val>
                                        </p:tav>
                                      </p:tavLst>
                                    </p:anim>
                                  </p:childTnLst>
                                </p:cTn>
                              </p:par>
                            </p:childTnLst>
                          </p:cTn>
                        </p:par>
                        <p:par>
                          <p:cTn id="104" fill="hold">
                            <p:stCondLst>
                              <p:cond delay="1000"/>
                            </p:stCondLst>
                            <p:childTnLst>
                              <p:par>
                                <p:cTn id="105" presetID="53" presetClass="exit" presetSubtype="32" fill="hold" grpId="1" nodeType="afterEffect">
                                  <p:stCondLst>
                                    <p:cond delay="1000"/>
                                  </p:stCondLst>
                                  <p:childTnLst>
                                    <p:anim calcmode="lin" valueType="num">
                                      <p:cBhvr>
                                        <p:cTn id="106" dur="5000"/>
                                        <p:tgtEl>
                                          <p:spTgt spid="46"/>
                                        </p:tgtEl>
                                        <p:attrNameLst>
                                          <p:attrName>ppt_w</p:attrName>
                                        </p:attrNameLst>
                                      </p:cBhvr>
                                      <p:tavLst>
                                        <p:tav tm="0">
                                          <p:val>
                                            <p:strVal val="ppt_w"/>
                                          </p:val>
                                        </p:tav>
                                        <p:tav tm="100000">
                                          <p:val>
                                            <p:fltVal val="0"/>
                                          </p:val>
                                        </p:tav>
                                      </p:tavLst>
                                    </p:anim>
                                    <p:anim calcmode="lin" valueType="num">
                                      <p:cBhvr>
                                        <p:cTn id="107" dur="5000"/>
                                        <p:tgtEl>
                                          <p:spTgt spid="46"/>
                                        </p:tgtEl>
                                        <p:attrNameLst>
                                          <p:attrName>ppt_h</p:attrName>
                                        </p:attrNameLst>
                                      </p:cBhvr>
                                      <p:tavLst>
                                        <p:tav tm="0">
                                          <p:val>
                                            <p:strVal val="ppt_h"/>
                                          </p:val>
                                        </p:tav>
                                        <p:tav tm="100000">
                                          <p:val>
                                            <p:fltVal val="0"/>
                                          </p:val>
                                        </p:tav>
                                      </p:tavLst>
                                    </p:anim>
                                    <p:animEffect transition="out" filter="fade">
                                      <p:cBhvr>
                                        <p:cTn id="108" dur="5000"/>
                                        <p:tgtEl>
                                          <p:spTgt spid="46"/>
                                        </p:tgtEl>
                                      </p:cBhvr>
                                    </p:animEffect>
                                    <p:set>
                                      <p:cBhvr>
                                        <p:cTn id="109"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0" restart="whenNotActive" fill="hold" evtFilter="cancelBubble" nodeType="interactiveSeq">
                <p:stCondLst>
                  <p:cond evt="onClick" delay="0">
                    <p:tgtEl>
                      <p:spTgt spid="56"/>
                    </p:tgtEl>
                  </p:cond>
                </p:stCondLst>
                <p:endSync evt="end" delay="0">
                  <p:rtn val="all"/>
                </p:endSync>
                <p:childTnLst>
                  <p:par>
                    <p:cTn id="111" fill="hold">
                      <p:stCondLst>
                        <p:cond delay="0"/>
                      </p:stCondLst>
                      <p:childTnLst>
                        <p:par>
                          <p:cTn id="112" fill="hold">
                            <p:stCondLst>
                              <p:cond delay="0"/>
                            </p:stCondLst>
                            <p:childTnLst>
                              <p:par>
                                <p:cTn id="113" presetID="53" presetClass="exit" presetSubtype="32" fill="hold" grpId="1" nodeType="clickEffect">
                                  <p:stCondLst>
                                    <p:cond delay="0"/>
                                  </p:stCondLst>
                                  <p:childTnLst>
                                    <p:anim calcmode="lin" valueType="num">
                                      <p:cBhvr>
                                        <p:cTn id="114" dur="500"/>
                                        <p:tgtEl>
                                          <p:spTgt spid="43"/>
                                        </p:tgtEl>
                                        <p:attrNameLst>
                                          <p:attrName>ppt_w</p:attrName>
                                        </p:attrNameLst>
                                      </p:cBhvr>
                                      <p:tavLst>
                                        <p:tav tm="0">
                                          <p:val>
                                            <p:strVal val="ppt_w"/>
                                          </p:val>
                                        </p:tav>
                                        <p:tav tm="100000">
                                          <p:val>
                                            <p:fltVal val="0"/>
                                          </p:val>
                                        </p:tav>
                                      </p:tavLst>
                                    </p:anim>
                                    <p:anim calcmode="lin" valueType="num">
                                      <p:cBhvr>
                                        <p:cTn id="115" dur="500"/>
                                        <p:tgtEl>
                                          <p:spTgt spid="43"/>
                                        </p:tgtEl>
                                        <p:attrNameLst>
                                          <p:attrName>ppt_h</p:attrName>
                                        </p:attrNameLst>
                                      </p:cBhvr>
                                      <p:tavLst>
                                        <p:tav tm="0">
                                          <p:val>
                                            <p:strVal val="ppt_h"/>
                                          </p:val>
                                        </p:tav>
                                        <p:tav tm="100000">
                                          <p:val>
                                            <p:fltVal val="0"/>
                                          </p:val>
                                        </p:tav>
                                      </p:tavLst>
                                    </p:anim>
                                    <p:animEffect transition="out" filter="fade">
                                      <p:cBhvr>
                                        <p:cTn id="116" dur="500"/>
                                        <p:tgtEl>
                                          <p:spTgt spid="43"/>
                                        </p:tgtEl>
                                      </p:cBhvr>
                                    </p:animEffect>
                                    <p:set>
                                      <p:cBhvr>
                                        <p:cTn id="117"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113"/>
                                            </p:cond>
                                          </p:stCondLst>
                                          <p:endCondLst>
                                            <p:cond evt="onStopAudio" delay="0">
                                              <p:tgtEl>
                                                <p:sldTgt/>
                                              </p:tgtEl>
                                            </p:cond>
                                          </p:endCondLst>
                                        </p:cTn>
                                        <p:tgtEl>
                                          <p:sndTgt r:embed="rId5" name="bomb.wav"/>
                                        </p:tgtEl>
                                      </p:cMediaNode>
                                    </p:audio>
                                  </p:subTnLst>
                                </p:cTn>
                              </p:par>
                            </p:childTnLst>
                          </p:cTn>
                        </p:par>
                        <p:par>
                          <p:cTn id="118" fill="hold">
                            <p:stCondLst>
                              <p:cond delay="500"/>
                            </p:stCondLst>
                            <p:childTnLst>
                              <p:par>
                                <p:cTn id="119" presetID="42" presetClass="entr" presetSubtype="0" fill="hold" grpId="0" nodeType="afterEffect">
                                  <p:stCondLst>
                                    <p:cond delay="0"/>
                                  </p:stCondLst>
                                  <p:childTnLst>
                                    <p:set>
                                      <p:cBhvr>
                                        <p:cTn id="120" dur="1" fill="hold">
                                          <p:stCondLst>
                                            <p:cond delay="0"/>
                                          </p:stCondLst>
                                        </p:cTn>
                                        <p:tgtEl>
                                          <p:spTgt spid="10"/>
                                        </p:tgtEl>
                                        <p:attrNameLst>
                                          <p:attrName>style.visibility</p:attrName>
                                        </p:attrNameLst>
                                      </p:cBhvr>
                                      <p:to>
                                        <p:strVal val="visible"/>
                                      </p:to>
                                    </p:set>
                                    <p:animEffect transition="in" filter="fade">
                                      <p:cBhvr>
                                        <p:cTn id="121" dur="250"/>
                                        <p:tgtEl>
                                          <p:spTgt spid="10"/>
                                        </p:tgtEl>
                                      </p:cBhvr>
                                    </p:animEffect>
                                    <p:anim calcmode="lin" valueType="num">
                                      <p:cBhvr>
                                        <p:cTn id="122" dur="250" fill="hold"/>
                                        <p:tgtEl>
                                          <p:spTgt spid="10"/>
                                        </p:tgtEl>
                                        <p:attrNameLst>
                                          <p:attrName>ppt_x</p:attrName>
                                        </p:attrNameLst>
                                      </p:cBhvr>
                                      <p:tavLst>
                                        <p:tav tm="0">
                                          <p:val>
                                            <p:strVal val="#ppt_x"/>
                                          </p:val>
                                        </p:tav>
                                        <p:tav tm="100000">
                                          <p:val>
                                            <p:strVal val="#ppt_x"/>
                                          </p:val>
                                        </p:tav>
                                      </p:tavLst>
                                    </p:anim>
                                    <p:anim calcmode="lin" valueType="num">
                                      <p:cBhvr>
                                        <p:cTn id="123" dur="250" fill="hold"/>
                                        <p:tgtEl>
                                          <p:spTgt spid="10"/>
                                        </p:tgtEl>
                                        <p:attrNameLst>
                                          <p:attrName>ppt_y</p:attrName>
                                        </p:attrNameLst>
                                      </p:cBhvr>
                                      <p:tavLst>
                                        <p:tav tm="0">
                                          <p:val>
                                            <p:strVal val="#ppt_y+.1"/>
                                          </p:val>
                                        </p:tav>
                                        <p:tav tm="100000">
                                          <p:val>
                                            <p:strVal val="#ppt_y"/>
                                          </p:val>
                                        </p:tav>
                                      </p:tavLst>
                                    </p:anim>
                                  </p:childTnLst>
                                </p:cTn>
                              </p:par>
                            </p:childTnLst>
                          </p:cTn>
                        </p:par>
                        <p:par>
                          <p:cTn id="124" fill="hold">
                            <p:stCondLst>
                              <p:cond delay="750"/>
                            </p:stCondLst>
                            <p:childTnLst>
                              <p:par>
                                <p:cTn id="125" presetID="53" presetClass="exit" presetSubtype="32" fill="hold" grpId="1" nodeType="afterEffect">
                                  <p:stCondLst>
                                    <p:cond delay="2250"/>
                                  </p:stCondLst>
                                  <p:childTnLst>
                                    <p:anim calcmode="lin" valueType="num">
                                      <p:cBhvr>
                                        <p:cTn id="126" dur="5000"/>
                                        <p:tgtEl>
                                          <p:spTgt spid="10"/>
                                        </p:tgtEl>
                                        <p:attrNameLst>
                                          <p:attrName>ppt_w</p:attrName>
                                        </p:attrNameLst>
                                      </p:cBhvr>
                                      <p:tavLst>
                                        <p:tav tm="0">
                                          <p:val>
                                            <p:strVal val="ppt_w"/>
                                          </p:val>
                                        </p:tav>
                                        <p:tav tm="100000">
                                          <p:val>
                                            <p:fltVal val="0"/>
                                          </p:val>
                                        </p:tav>
                                      </p:tavLst>
                                    </p:anim>
                                    <p:anim calcmode="lin" valueType="num">
                                      <p:cBhvr>
                                        <p:cTn id="127" dur="5000"/>
                                        <p:tgtEl>
                                          <p:spTgt spid="10"/>
                                        </p:tgtEl>
                                        <p:attrNameLst>
                                          <p:attrName>ppt_h</p:attrName>
                                        </p:attrNameLst>
                                      </p:cBhvr>
                                      <p:tavLst>
                                        <p:tav tm="0">
                                          <p:val>
                                            <p:strVal val="ppt_h"/>
                                          </p:val>
                                        </p:tav>
                                        <p:tav tm="100000">
                                          <p:val>
                                            <p:fltVal val="0"/>
                                          </p:val>
                                        </p:tav>
                                      </p:tavLst>
                                    </p:anim>
                                    <p:animEffect transition="out" filter="fade">
                                      <p:cBhvr>
                                        <p:cTn id="128" dur="5000"/>
                                        <p:tgtEl>
                                          <p:spTgt spid="10"/>
                                        </p:tgtEl>
                                      </p:cBhvr>
                                    </p:animEffect>
                                    <p:set>
                                      <p:cBhvr>
                                        <p:cTn id="12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6"/>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5"/>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3"/>
                                        </p:tgtEl>
                                        <p:attrNameLst>
                                          <p:attrName>style.visibility</p:attrName>
                                        </p:attrNameLst>
                                      </p:cBhvr>
                                      <p:to>
                                        <p:strVal val="visible"/>
                                      </p:to>
                                    </p:set>
                                    <p:animEffect transition="in" filter="wheel(1)">
                                      <p:cBhvr>
                                        <p:cTn id="137" dur="1000"/>
                                        <p:tgtEl>
                                          <p:spTgt spid="63"/>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2"/>
                                        </p:tgtEl>
                                        <p:attrNameLst>
                                          <p:attrName>style.visibility</p:attrName>
                                        </p:attrNameLst>
                                      </p:cBhvr>
                                      <p:to>
                                        <p:strVal val="visible"/>
                                      </p:to>
                                    </p:set>
                                    <p:animEffect transition="in" filter="wheel(1)">
                                      <p:cBhvr>
                                        <p:cTn id="140" dur="1000"/>
                                        <p:tgtEl>
                                          <p:spTgt spid="62"/>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9"/>
                                        </p:tgtEl>
                                        <p:attrNameLst>
                                          <p:attrName>style.visibility</p:attrName>
                                        </p:attrNameLst>
                                      </p:cBhvr>
                                      <p:to>
                                        <p:strVal val="visible"/>
                                      </p:to>
                                    </p:set>
                                    <p:animEffect transition="in" filter="fade">
                                      <p:cBhvr>
                                        <p:cTn id="143" dur="1000"/>
                                        <p:tgtEl>
                                          <p:spTgt spid="69"/>
                                        </p:tgtEl>
                                      </p:cBhvr>
                                    </p:animEffect>
                                  </p:childTnLst>
                                </p:cTn>
                              </p:par>
                              <p:par>
                                <p:cTn id="144" presetID="10" presetClass="exit" presetSubtype="0" fill="hold" grpId="1" nodeType="withEffect">
                                  <p:stCondLst>
                                    <p:cond delay="1000"/>
                                  </p:stCondLst>
                                  <p:childTnLst>
                                    <p:animEffect transition="out" filter="fade">
                                      <p:cBhvr>
                                        <p:cTn id="145" dur="250"/>
                                        <p:tgtEl>
                                          <p:spTgt spid="69"/>
                                        </p:tgtEl>
                                      </p:cBhvr>
                                    </p:animEffect>
                                    <p:set>
                                      <p:cBhvr>
                                        <p:cTn id="146" dur="1" fill="hold">
                                          <p:stCondLst>
                                            <p:cond delay="249"/>
                                          </p:stCondLst>
                                        </p:cTn>
                                        <p:tgtEl>
                                          <p:spTgt spid="69"/>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70"/>
                                        </p:tgtEl>
                                        <p:attrNameLst>
                                          <p:attrName>style.visibility</p:attrName>
                                        </p:attrNameLst>
                                      </p:cBhvr>
                                      <p:to>
                                        <p:strVal val="visible"/>
                                      </p:to>
                                    </p:set>
                                    <p:animEffect transition="in" filter="fade">
                                      <p:cBhvr>
                                        <p:cTn id="149" dur="1000"/>
                                        <p:tgtEl>
                                          <p:spTgt spid="70"/>
                                        </p:tgtEl>
                                      </p:cBhvr>
                                    </p:animEffect>
                                  </p:childTnLst>
                                </p:cTn>
                              </p:par>
                              <p:par>
                                <p:cTn id="150" presetID="10" presetClass="exit" presetSubtype="0" fill="hold" grpId="1" nodeType="withEffect">
                                  <p:stCondLst>
                                    <p:cond delay="2000"/>
                                  </p:stCondLst>
                                  <p:childTnLst>
                                    <p:animEffect transition="out" filter="fade">
                                      <p:cBhvr>
                                        <p:cTn id="151" dur="250"/>
                                        <p:tgtEl>
                                          <p:spTgt spid="70"/>
                                        </p:tgtEl>
                                      </p:cBhvr>
                                    </p:animEffect>
                                    <p:set>
                                      <p:cBhvr>
                                        <p:cTn id="152" dur="1" fill="hold">
                                          <p:stCondLst>
                                            <p:cond delay="249"/>
                                          </p:stCondLst>
                                        </p:cTn>
                                        <p:tgtEl>
                                          <p:spTgt spid="70"/>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7"/>
                                        </p:tgtEl>
                                        <p:attrNameLst>
                                          <p:attrName>style.visibility</p:attrName>
                                        </p:attrNameLst>
                                      </p:cBhvr>
                                      <p:to>
                                        <p:strVal val="visible"/>
                                      </p:to>
                                    </p:set>
                                    <p:animEffect transition="in" filter="fade">
                                      <p:cBhvr>
                                        <p:cTn id="155" dur="1000"/>
                                        <p:tgtEl>
                                          <p:spTgt spid="67"/>
                                        </p:tgtEl>
                                      </p:cBhvr>
                                    </p:animEffect>
                                  </p:childTnLst>
                                </p:cTn>
                              </p:par>
                              <p:par>
                                <p:cTn id="156" presetID="10" presetClass="exit" presetSubtype="0" fill="hold" grpId="1" nodeType="withEffect">
                                  <p:stCondLst>
                                    <p:cond delay="3000"/>
                                  </p:stCondLst>
                                  <p:childTnLst>
                                    <p:animEffect transition="out" filter="fade">
                                      <p:cBhvr>
                                        <p:cTn id="157" dur="250"/>
                                        <p:tgtEl>
                                          <p:spTgt spid="67"/>
                                        </p:tgtEl>
                                      </p:cBhvr>
                                    </p:animEffect>
                                    <p:set>
                                      <p:cBhvr>
                                        <p:cTn id="158" dur="1" fill="hold">
                                          <p:stCondLst>
                                            <p:cond delay="249"/>
                                          </p:stCondLst>
                                        </p:cTn>
                                        <p:tgtEl>
                                          <p:spTgt spid="67"/>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8"/>
                                        </p:tgtEl>
                                        <p:attrNameLst>
                                          <p:attrName>style.visibility</p:attrName>
                                        </p:attrNameLst>
                                      </p:cBhvr>
                                      <p:to>
                                        <p:strVal val="visible"/>
                                      </p:to>
                                    </p:set>
                                    <p:animEffect transition="in" filter="fade">
                                      <p:cBhvr>
                                        <p:cTn id="161" dur="1000"/>
                                        <p:tgtEl>
                                          <p:spTgt spid="68"/>
                                        </p:tgtEl>
                                      </p:cBhvr>
                                    </p:animEffect>
                                  </p:childTnLst>
                                </p:cTn>
                              </p:par>
                              <p:par>
                                <p:cTn id="162" presetID="10" presetClass="exit" presetSubtype="0" fill="hold" grpId="1" nodeType="withEffect">
                                  <p:stCondLst>
                                    <p:cond delay="4000"/>
                                  </p:stCondLst>
                                  <p:childTnLst>
                                    <p:animEffect transition="out" filter="fade">
                                      <p:cBhvr>
                                        <p:cTn id="163" dur="250"/>
                                        <p:tgtEl>
                                          <p:spTgt spid="68"/>
                                        </p:tgtEl>
                                      </p:cBhvr>
                                    </p:animEffect>
                                    <p:set>
                                      <p:cBhvr>
                                        <p:cTn id="164" dur="1" fill="hold">
                                          <p:stCondLst>
                                            <p:cond delay="249"/>
                                          </p:stCondLst>
                                        </p:cTn>
                                        <p:tgtEl>
                                          <p:spTgt spid="68"/>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6"/>
                                        </p:tgtEl>
                                        <p:attrNameLst>
                                          <p:attrName>style.visibility</p:attrName>
                                        </p:attrNameLst>
                                      </p:cBhvr>
                                      <p:to>
                                        <p:strVal val="visible"/>
                                      </p:to>
                                    </p:set>
                                    <p:animEffect transition="in" filter="fade">
                                      <p:cBhvr>
                                        <p:cTn id="167" dur="1000"/>
                                        <p:tgtEl>
                                          <p:spTgt spid="66"/>
                                        </p:tgtEl>
                                      </p:cBhvr>
                                    </p:animEffect>
                                  </p:childTnLst>
                                </p:cTn>
                              </p:par>
                              <p:par>
                                <p:cTn id="168" presetID="10" presetClass="exit" presetSubtype="0" fill="hold" grpId="1" nodeType="withEffect">
                                  <p:stCondLst>
                                    <p:cond delay="5000"/>
                                  </p:stCondLst>
                                  <p:childTnLst>
                                    <p:animEffect transition="out" filter="fade">
                                      <p:cBhvr>
                                        <p:cTn id="169" dur="250"/>
                                        <p:tgtEl>
                                          <p:spTgt spid="66"/>
                                        </p:tgtEl>
                                      </p:cBhvr>
                                    </p:animEffect>
                                    <p:set>
                                      <p:cBhvr>
                                        <p:cTn id="170" dur="1" fill="hold">
                                          <p:stCondLst>
                                            <p:cond delay="249"/>
                                          </p:stCondLst>
                                        </p:cTn>
                                        <p:tgtEl>
                                          <p:spTgt spid="66"/>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5"/>
                                        </p:tgtEl>
                                        <p:attrNameLst>
                                          <p:attrName>style.visibility</p:attrName>
                                        </p:attrNameLst>
                                      </p:cBhvr>
                                      <p:to>
                                        <p:strVal val="visible"/>
                                      </p:to>
                                    </p:set>
                                    <p:animEffect transition="in" filter="fade">
                                      <p:cBhvr>
                                        <p:cTn id="173" dur="1000"/>
                                        <p:tgtEl>
                                          <p:spTgt spid="65"/>
                                        </p:tgtEl>
                                      </p:cBhvr>
                                    </p:animEffect>
                                  </p:childTnLst>
                                </p:cTn>
                              </p:par>
                              <p:par>
                                <p:cTn id="174" presetID="10" presetClass="exit" presetSubtype="0" fill="hold" grpId="1" nodeType="withEffect">
                                  <p:stCondLst>
                                    <p:cond delay="6000"/>
                                  </p:stCondLst>
                                  <p:childTnLst>
                                    <p:animEffect transition="out" filter="fade">
                                      <p:cBhvr>
                                        <p:cTn id="175" dur="250"/>
                                        <p:tgtEl>
                                          <p:spTgt spid="65"/>
                                        </p:tgtEl>
                                      </p:cBhvr>
                                    </p:animEffect>
                                    <p:set>
                                      <p:cBhvr>
                                        <p:cTn id="176" dur="1" fill="hold">
                                          <p:stCondLst>
                                            <p:cond delay="249"/>
                                          </p:stCondLst>
                                        </p:cTn>
                                        <p:tgtEl>
                                          <p:spTgt spid="65"/>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1"/>
                                        </p:tgtEl>
                                        <p:attrNameLst>
                                          <p:attrName>style.visibility</p:attrName>
                                        </p:attrNameLst>
                                      </p:cBhvr>
                                      <p:to>
                                        <p:strVal val="visible"/>
                                      </p:to>
                                    </p:set>
                                    <p:animEffect transition="in" filter="fade">
                                      <p:cBhvr>
                                        <p:cTn id="179" dur="1000"/>
                                        <p:tgtEl>
                                          <p:spTgt spid="71"/>
                                        </p:tgtEl>
                                      </p:cBhvr>
                                    </p:animEffect>
                                  </p:childTnLst>
                                </p:cTn>
                              </p:par>
                              <p:par>
                                <p:cTn id="180" presetID="10" presetClass="exit" presetSubtype="0" fill="hold" grpId="1" nodeType="withEffect">
                                  <p:stCondLst>
                                    <p:cond delay="7000"/>
                                  </p:stCondLst>
                                  <p:childTnLst>
                                    <p:animEffect transition="out" filter="fade">
                                      <p:cBhvr>
                                        <p:cTn id="181" dur="250"/>
                                        <p:tgtEl>
                                          <p:spTgt spid="71"/>
                                        </p:tgtEl>
                                      </p:cBhvr>
                                    </p:animEffect>
                                    <p:set>
                                      <p:cBhvr>
                                        <p:cTn id="182" dur="1" fill="hold">
                                          <p:stCondLst>
                                            <p:cond delay="249"/>
                                          </p:stCondLst>
                                        </p:cTn>
                                        <p:tgtEl>
                                          <p:spTgt spid="71"/>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2"/>
                                        </p:tgtEl>
                                        <p:attrNameLst>
                                          <p:attrName>style.visibility</p:attrName>
                                        </p:attrNameLst>
                                      </p:cBhvr>
                                      <p:to>
                                        <p:strVal val="visible"/>
                                      </p:to>
                                    </p:set>
                                    <p:animEffect transition="in" filter="fade">
                                      <p:cBhvr>
                                        <p:cTn id="185" dur="1000"/>
                                        <p:tgtEl>
                                          <p:spTgt spid="72"/>
                                        </p:tgtEl>
                                      </p:cBhvr>
                                    </p:animEffect>
                                  </p:childTnLst>
                                </p:cTn>
                              </p:par>
                              <p:par>
                                <p:cTn id="186" presetID="10" presetClass="exit" presetSubtype="0" fill="hold" grpId="1" nodeType="withEffect">
                                  <p:stCondLst>
                                    <p:cond delay="8000"/>
                                  </p:stCondLst>
                                  <p:childTnLst>
                                    <p:animEffect transition="out" filter="fade">
                                      <p:cBhvr>
                                        <p:cTn id="187" dur="250"/>
                                        <p:tgtEl>
                                          <p:spTgt spid="72"/>
                                        </p:tgtEl>
                                      </p:cBhvr>
                                    </p:animEffect>
                                    <p:set>
                                      <p:cBhvr>
                                        <p:cTn id="188" dur="1" fill="hold">
                                          <p:stCondLst>
                                            <p:cond delay="249"/>
                                          </p:stCondLst>
                                        </p:cTn>
                                        <p:tgtEl>
                                          <p:spTgt spid="72"/>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3"/>
                                        </p:tgtEl>
                                        <p:attrNameLst>
                                          <p:attrName>style.visibility</p:attrName>
                                        </p:attrNameLst>
                                      </p:cBhvr>
                                      <p:to>
                                        <p:strVal val="visible"/>
                                      </p:to>
                                    </p:set>
                                    <p:animEffect transition="in" filter="fade">
                                      <p:cBhvr>
                                        <p:cTn id="191" dur="1000"/>
                                        <p:tgtEl>
                                          <p:spTgt spid="73"/>
                                        </p:tgtEl>
                                      </p:cBhvr>
                                    </p:animEffect>
                                  </p:childTnLst>
                                </p:cTn>
                              </p:par>
                              <p:par>
                                <p:cTn id="192" presetID="10" presetClass="exit" presetSubtype="0" fill="hold" grpId="1" nodeType="withEffect">
                                  <p:stCondLst>
                                    <p:cond delay="9000"/>
                                  </p:stCondLst>
                                  <p:childTnLst>
                                    <p:animEffect transition="out" filter="fade">
                                      <p:cBhvr>
                                        <p:cTn id="193" dur="250"/>
                                        <p:tgtEl>
                                          <p:spTgt spid="73"/>
                                        </p:tgtEl>
                                      </p:cBhvr>
                                    </p:animEffect>
                                    <p:set>
                                      <p:cBhvr>
                                        <p:cTn id="194" dur="1" fill="hold">
                                          <p:stCondLst>
                                            <p:cond delay="249"/>
                                          </p:stCondLst>
                                        </p:cTn>
                                        <p:tgtEl>
                                          <p:spTgt spid="73"/>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4"/>
                                        </p:tgtEl>
                                        <p:attrNameLst>
                                          <p:attrName>style.visibility</p:attrName>
                                        </p:attrNameLst>
                                      </p:cBhvr>
                                      <p:to>
                                        <p:strVal val="visible"/>
                                      </p:to>
                                    </p:set>
                                    <p:animEffect transition="in" filter="fade">
                                      <p:cBhvr>
                                        <p:cTn id="197" dur="1000"/>
                                        <p:tgtEl>
                                          <p:spTgt spid="64"/>
                                        </p:tgtEl>
                                      </p:cBhvr>
                                    </p:animEffect>
                                  </p:childTnLst>
                                </p:cTn>
                              </p:par>
                              <p:par>
                                <p:cTn id="198" presetID="10" presetClass="exit" presetSubtype="0" fill="hold" grpId="1" nodeType="withEffect">
                                  <p:stCondLst>
                                    <p:cond delay="10000"/>
                                  </p:stCondLst>
                                  <p:childTnLst>
                                    <p:animEffect transition="out" filter="fade">
                                      <p:cBhvr>
                                        <p:cTn id="199" dur="250"/>
                                        <p:tgtEl>
                                          <p:spTgt spid="64"/>
                                        </p:tgtEl>
                                      </p:cBhvr>
                                    </p:animEffect>
                                    <p:set>
                                      <p:cBhvr>
                                        <p:cTn id="200" dur="1" fill="hold">
                                          <p:stCondLst>
                                            <p:cond delay="249"/>
                                          </p:stCondLst>
                                        </p:cTn>
                                        <p:tgtEl>
                                          <p:spTgt spid="64"/>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4"/>
                                        </p:tgtEl>
                                        <p:attrNameLst>
                                          <p:attrName>style.visibility</p:attrName>
                                        </p:attrNameLst>
                                      </p:cBhvr>
                                      <p:to>
                                        <p:strVal val="visible"/>
                                      </p:to>
                                    </p:set>
                                    <p:animEffect transition="in" filter="fade">
                                      <p:cBhvr>
                                        <p:cTn id="203" dur="4250"/>
                                        <p:tgtEl>
                                          <p:spTgt spid="74"/>
                                        </p:tgtEl>
                                      </p:cBhvr>
                                    </p:animEffect>
                                  </p:childTnLst>
                                </p:cTn>
                              </p:par>
                              <p:par>
                                <p:cTn id="204" presetID="3" presetClass="mediacall" presetSubtype="0" fill="hold" nodeType="withEffect">
                                  <p:stCondLst>
                                    <p:cond delay="10000"/>
                                  </p:stCondLst>
                                  <p:childTnLst>
                                    <p:cmd type="call" cmd="stop">
                                      <p:cBhvr>
                                        <p:cTn id="205" dur="1" fill="hold"/>
                                        <p:tgtEl>
                                          <p:spTgt spid="75"/>
                                        </p:tgtEl>
                                      </p:cBhvr>
                                    </p:cmd>
                                  </p:childTnLst>
                                </p:cTn>
                              </p:par>
                            </p:childTnLst>
                          </p:cTn>
                        </p:par>
                      </p:childTnLst>
                    </p:cTn>
                  </p:par>
                </p:childTnLst>
              </p:cTn>
              <p:nextCondLst>
                <p:cond evt="onClick" delay="0">
                  <p:tgtEl>
                    <p:spTgt spid="76"/>
                  </p:tgtEl>
                </p:cond>
              </p:nextCondLst>
            </p:seq>
            <p:audio>
              <p:cMediaNode vol="80000">
                <p:cTn id="206" fill="hold" display="0">
                  <p:stCondLst>
                    <p:cond delay="indefinite"/>
                  </p:stCondLst>
                  <p:endCondLst>
                    <p:cond evt="onStopAudio" delay="0">
                      <p:tgtEl>
                        <p:sldTgt/>
                      </p:tgtEl>
                    </p:cond>
                  </p:endCondLst>
                </p:cTn>
                <p:tgtEl>
                  <p:spTgt spid="75"/>
                </p:tgtEl>
              </p:cMediaNode>
            </p:audio>
          </p:childTnLst>
        </p:cTn>
      </p:par>
    </p:tnLst>
    <p:bldLst>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42" grpId="0" animBg="1"/>
      <p:bldP spid="42" grpId="1" animBg="1"/>
      <p:bldP spid="43" grpId="0" animBg="1"/>
      <p:bldP spid="43" grpId="1" animBg="1"/>
      <p:bldP spid="44" grpId="0"/>
      <p:bldP spid="44" grpId="1"/>
      <p:bldP spid="46" grpId="0"/>
      <p:bldP spid="46" grpId="1"/>
      <p:bldP spid="45" grpId="0"/>
      <p:bldP spid="48" grpId="0" animBg="1"/>
      <p:bldP spid="49" grpId="0" animBg="1"/>
      <p:bldP spid="49" grpId="1" animBg="1"/>
      <p:bldP spid="62" grpId="0" animBg="1"/>
      <p:bldP spid="63" grpId="0" animBg="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5086" y="-52063"/>
            <a:ext cx="8963522"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600636"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Box 57">
            <a:extLst>
              <a:ext uri="{FF2B5EF4-FFF2-40B4-BE49-F238E27FC236}">
                <a16:creationId xmlns:a16="http://schemas.microsoft.com/office/drawing/2014/main" id="{FA95EC97-75F5-494A-97D4-29680E26C24F}"/>
              </a:ext>
            </a:extLst>
          </p:cNvPr>
          <p:cNvSpPr txBox="1"/>
          <p:nvPr/>
        </p:nvSpPr>
        <p:spPr>
          <a:xfrm>
            <a:off x="3210758" y="831274"/>
            <a:ext cx="3844637" cy="369332"/>
          </a:xfrm>
          <a:prstGeom prst="rect">
            <a:avLst/>
          </a:prstGeom>
          <a:noFill/>
        </p:spPr>
        <p:txBody>
          <a:bodyPr wrap="square" rtlCol="0">
            <a:spAutoFit/>
          </a:bodyPr>
          <a:lstStyle/>
          <a:p>
            <a:endParaRPr lang="en-US" dirty="0">
              <a:solidFill>
                <a:prstClr val="black"/>
              </a:solidFill>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3348653" y="1617616"/>
            <a:ext cx="4520045" cy="707886"/>
          </a:xfrm>
          <a:prstGeom prst="rect">
            <a:avLst/>
          </a:prstGeom>
          <a:noFill/>
        </p:spPr>
        <p:txBody>
          <a:bodyPr wrap="square" rtlCol="0">
            <a:spAutoFit/>
          </a:bodyPr>
          <a:lstStyle/>
          <a:p>
            <a:endParaRPr lang="en-US" sz="4000" dirty="0">
              <a:solidFill>
                <a:prstClr val="black"/>
              </a:solidFill>
              <a:latin typeface="Times New Roman" panose="02020603050405020304" pitchFamily="18" charset="0"/>
              <a:cs typeface="Times New Roman" panose="02020603050405020304" pitchFamily="18" charset="0"/>
            </a:endParaRPr>
          </a:p>
        </p:txBody>
      </p:sp>
      <p:pic>
        <p:nvPicPr>
          <p:cNvPr id="41" name="Picture 173">
            <a:hlinkClick r:id="rId8"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799234" y="5254206"/>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a:extLst>
              <a:ext uri="{FF2B5EF4-FFF2-40B4-BE49-F238E27FC236}">
                <a16:creationId xmlns:a16="http://schemas.microsoft.com/office/drawing/2014/main" id="{C855F38F-A063-4791-A85E-93DFDFE8BFD3}"/>
              </a:ext>
            </a:extLst>
          </p:cNvPr>
          <p:cNvSpPr txBox="1"/>
          <p:nvPr/>
        </p:nvSpPr>
        <p:spPr>
          <a:xfrm>
            <a:off x="3210758" y="805130"/>
            <a:ext cx="7852504" cy="584775"/>
          </a:xfrm>
          <a:prstGeom prst="rect">
            <a:avLst/>
          </a:prstGeom>
          <a:noFill/>
        </p:spPr>
        <p:txBody>
          <a:bodyPr wrap="square">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3: </a:t>
            </a:r>
            <a:r>
              <a:rPr lang="vi-VN" sz="3200" dirty="0">
                <a:latin typeface="+mj-lt"/>
              </a:rPr>
              <a:t>Điền các dấu thích hợp vào ô </a:t>
            </a:r>
            <a:r>
              <a:rPr lang="vi-VN" sz="3200" dirty="0" smtClean="0">
                <a:latin typeface="+mj-lt"/>
              </a:rPr>
              <a:t>trống</a:t>
            </a:r>
            <a:r>
              <a:rPr lang="en-US" sz="3200" dirty="0" smtClean="0">
                <a:latin typeface="+mj-lt"/>
              </a:rPr>
              <a:t>.</a:t>
            </a:r>
            <a:endParaRPr lang="en-US" sz="3200" dirty="0">
              <a:solidFill>
                <a:prstClr val="black"/>
              </a:solidFill>
              <a:latin typeface="+mj-lt"/>
              <a:cs typeface="Times New Roman" panose="02020603050405020304" pitchFamily="18" charset="0"/>
            </a:endParaRPr>
          </a:p>
        </p:txBody>
      </p:sp>
      <p:sp>
        <p:nvSpPr>
          <p:cNvPr id="47" name="Rectangle 46">
            <a:extLst>
              <a:ext uri="{FF2B5EF4-FFF2-40B4-BE49-F238E27FC236}">
                <a16:creationId xmlns:a16="http://schemas.microsoft.com/office/drawing/2014/main" id="{594644F5-A545-4B7D-8AD9-ECDF06C2151F}"/>
              </a:ext>
            </a:extLst>
          </p:cNvPr>
          <p:cNvSpPr/>
          <p:nvPr/>
        </p:nvSpPr>
        <p:spPr>
          <a:xfrm>
            <a:off x="946934"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8" name="Rectangle 47">
            <a:extLst>
              <a:ext uri="{FF2B5EF4-FFF2-40B4-BE49-F238E27FC236}">
                <a16:creationId xmlns:a16="http://schemas.microsoft.com/office/drawing/2014/main" id="{302FAFA8-98F9-4E23-85CB-9D5C1B83B83F}"/>
              </a:ext>
            </a:extLst>
          </p:cNvPr>
          <p:cNvSpPr/>
          <p:nvPr/>
        </p:nvSpPr>
        <p:spPr>
          <a:xfrm>
            <a:off x="652143" y="-27711"/>
            <a:ext cx="1413341"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9" name="Circle: Hollow 78">
            <a:extLst>
              <a:ext uri="{FF2B5EF4-FFF2-40B4-BE49-F238E27FC236}">
                <a16:creationId xmlns:a16="http://schemas.microsoft.com/office/drawing/2014/main" id="{66F09241-27F7-44D9-8FF4-14CC1B72E454}"/>
              </a:ext>
            </a:extLst>
          </p:cNvPr>
          <p:cNvSpPr/>
          <p:nvPr/>
        </p:nvSpPr>
        <p:spPr>
          <a:xfrm>
            <a:off x="47328" y="-50884"/>
            <a:ext cx="2540068" cy="2759804"/>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50" name="Group 49">
            <a:extLst>
              <a:ext uri="{FF2B5EF4-FFF2-40B4-BE49-F238E27FC236}">
                <a16:creationId xmlns:a16="http://schemas.microsoft.com/office/drawing/2014/main" id="{105A5382-71AD-4247-B946-D72D3CFAC647}"/>
              </a:ext>
            </a:extLst>
          </p:cNvPr>
          <p:cNvGrpSpPr/>
          <p:nvPr/>
        </p:nvGrpSpPr>
        <p:grpSpPr>
          <a:xfrm>
            <a:off x="368608" y="139151"/>
            <a:ext cx="1895584" cy="2471561"/>
            <a:chOff x="-494973" y="1043791"/>
            <a:chExt cx="3009379" cy="2964766"/>
          </a:xfrm>
        </p:grpSpPr>
        <p:sp>
          <p:nvSpPr>
            <p:cNvPr id="53" name="Sun 52">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9" name="Oval 58">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61" name="Flowchart: Connector 60">
            <a:extLst>
              <a:ext uri="{FF2B5EF4-FFF2-40B4-BE49-F238E27FC236}">
                <a16:creationId xmlns:a16="http://schemas.microsoft.com/office/drawing/2014/main" id="{416125C6-AAE5-4236-8CE2-467311D3EFB9}"/>
              </a:ext>
            </a:extLst>
          </p:cNvPr>
          <p:cNvSpPr/>
          <p:nvPr/>
        </p:nvSpPr>
        <p:spPr>
          <a:xfrm>
            <a:off x="835277"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5A4D49C5-DE7C-4DB7-959B-DDEB909DC343}"/>
              </a:ext>
            </a:extLst>
          </p:cNvPr>
          <p:cNvSpPr/>
          <p:nvPr/>
        </p:nvSpPr>
        <p:spPr>
          <a:xfrm>
            <a:off x="835277"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Flowchart: Connector 62">
            <a:extLst>
              <a:ext uri="{FF2B5EF4-FFF2-40B4-BE49-F238E27FC236}">
                <a16:creationId xmlns:a16="http://schemas.microsoft.com/office/drawing/2014/main" id="{AED08271-1954-4F51-837F-EC30FEEDB66C}"/>
              </a:ext>
            </a:extLst>
          </p:cNvPr>
          <p:cNvSpPr/>
          <p:nvPr/>
        </p:nvSpPr>
        <p:spPr>
          <a:xfrm>
            <a:off x="903857"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4" name="TextBox 63">
            <a:extLst>
              <a:ext uri="{FF2B5EF4-FFF2-40B4-BE49-F238E27FC236}">
                <a16:creationId xmlns:a16="http://schemas.microsoft.com/office/drawing/2014/main" id="{57B3A00E-51EC-45AC-A827-A56A38D64B0B}"/>
              </a:ext>
            </a:extLst>
          </p:cNvPr>
          <p:cNvSpPr txBox="1"/>
          <p:nvPr/>
        </p:nvSpPr>
        <p:spPr>
          <a:xfrm>
            <a:off x="1096465"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0DC57EC5-5ECB-4877-A851-0D1C6F1AD6DB}"/>
              </a:ext>
            </a:extLst>
          </p:cNvPr>
          <p:cNvSpPr txBox="1"/>
          <p:nvPr/>
        </p:nvSpPr>
        <p:spPr>
          <a:xfrm>
            <a:off x="1128738"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6" name="TextBox 65">
            <a:extLst>
              <a:ext uri="{FF2B5EF4-FFF2-40B4-BE49-F238E27FC236}">
                <a16:creationId xmlns:a16="http://schemas.microsoft.com/office/drawing/2014/main" id="{5A8C26F5-8EFF-4F64-BAD8-3C7DF5253318}"/>
              </a:ext>
            </a:extLst>
          </p:cNvPr>
          <p:cNvSpPr txBox="1"/>
          <p:nvPr/>
        </p:nvSpPr>
        <p:spPr>
          <a:xfrm>
            <a:off x="107800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7" name="TextBox 66">
            <a:extLst>
              <a:ext uri="{FF2B5EF4-FFF2-40B4-BE49-F238E27FC236}">
                <a16:creationId xmlns:a16="http://schemas.microsoft.com/office/drawing/2014/main" id="{6A26569D-0BDD-4252-9D4E-B0899986CBA4}"/>
              </a:ext>
            </a:extLst>
          </p:cNvPr>
          <p:cNvSpPr txBox="1"/>
          <p:nvPr/>
        </p:nvSpPr>
        <p:spPr>
          <a:xfrm>
            <a:off x="1105455"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8" name="TextBox 67">
            <a:extLst>
              <a:ext uri="{FF2B5EF4-FFF2-40B4-BE49-F238E27FC236}">
                <a16:creationId xmlns:a16="http://schemas.microsoft.com/office/drawing/2014/main" id="{0A5122A9-9AF1-4B32-84B6-A81E896E762A}"/>
              </a:ext>
            </a:extLst>
          </p:cNvPr>
          <p:cNvSpPr txBox="1"/>
          <p:nvPr/>
        </p:nvSpPr>
        <p:spPr>
          <a:xfrm>
            <a:off x="1088163"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9" name="TextBox 68">
            <a:extLst>
              <a:ext uri="{FF2B5EF4-FFF2-40B4-BE49-F238E27FC236}">
                <a16:creationId xmlns:a16="http://schemas.microsoft.com/office/drawing/2014/main" id="{D4B416C1-0046-4435-9CAB-98AC3410B4B6}"/>
              </a:ext>
            </a:extLst>
          </p:cNvPr>
          <p:cNvSpPr txBox="1"/>
          <p:nvPr/>
        </p:nvSpPr>
        <p:spPr>
          <a:xfrm>
            <a:off x="903860"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70" name="TextBox 69">
            <a:extLst>
              <a:ext uri="{FF2B5EF4-FFF2-40B4-BE49-F238E27FC236}">
                <a16:creationId xmlns:a16="http://schemas.microsoft.com/office/drawing/2014/main" id="{F08AF2A7-9B60-40E5-BA15-575B8DC006B9}"/>
              </a:ext>
            </a:extLst>
          </p:cNvPr>
          <p:cNvSpPr txBox="1"/>
          <p:nvPr/>
        </p:nvSpPr>
        <p:spPr>
          <a:xfrm>
            <a:off x="1112133"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1" name="TextBox 70">
            <a:extLst>
              <a:ext uri="{FF2B5EF4-FFF2-40B4-BE49-F238E27FC236}">
                <a16:creationId xmlns:a16="http://schemas.microsoft.com/office/drawing/2014/main" id="{637BCED0-3AFC-4B2E-B8B4-66B7DAA94F13}"/>
              </a:ext>
            </a:extLst>
          </p:cNvPr>
          <p:cNvSpPr txBox="1"/>
          <p:nvPr/>
        </p:nvSpPr>
        <p:spPr>
          <a:xfrm>
            <a:off x="1070138"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2" name="TextBox 71">
            <a:extLst>
              <a:ext uri="{FF2B5EF4-FFF2-40B4-BE49-F238E27FC236}">
                <a16:creationId xmlns:a16="http://schemas.microsoft.com/office/drawing/2014/main" id="{351C48C7-AAA3-458D-B021-2FAA555DA526}"/>
              </a:ext>
            </a:extLst>
          </p:cNvPr>
          <p:cNvSpPr txBox="1"/>
          <p:nvPr/>
        </p:nvSpPr>
        <p:spPr>
          <a:xfrm>
            <a:off x="1137750"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3" name="TextBox 72">
            <a:extLst>
              <a:ext uri="{FF2B5EF4-FFF2-40B4-BE49-F238E27FC236}">
                <a16:creationId xmlns:a16="http://schemas.microsoft.com/office/drawing/2014/main" id="{B158F971-2853-4088-82C3-A3D9EDBBB276}"/>
              </a:ext>
            </a:extLst>
          </p:cNvPr>
          <p:cNvSpPr txBox="1"/>
          <p:nvPr/>
        </p:nvSpPr>
        <p:spPr>
          <a:xfrm>
            <a:off x="1078008"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4" name="TextBox 73">
            <a:extLst>
              <a:ext uri="{FF2B5EF4-FFF2-40B4-BE49-F238E27FC236}">
                <a16:creationId xmlns:a16="http://schemas.microsoft.com/office/drawing/2014/main" id="{C4EB5570-325E-402F-8455-D5591CBA56CE}"/>
              </a:ext>
            </a:extLst>
          </p:cNvPr>
          <p:cNvSpPr txBox="1"/>
          <p:nvPr/>
        </p:nvSpPr>
        <p:spPr>
          <a:xfrm>
            <a:off x="1033952"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5"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548623" y="848107"/>
            <a:ext cx="457200" cy="609600"/>
          </a:xfrm>
          <a:prstGeom prst="rect">
            <a:avLst/>
          </a:prstGeom>
        </p:spPr>
      </p:pic>
      <p:pic>
        <p:nvPicPr>
          <p:cNvPr id="77"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10758"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3711557320"/>
              </p:ext>
            </p:extLst>
          </p:nvPr>
        </p:nvGraphicFramePr>
        <p:xfrm>
          <a:off x="3646034" y="1996417"/>
          <a:ext cx="487864" cy="386227"/>
        </p:xfrm>
        <a:graphic>
          <a:graphicData uri="http://schemas.openxmlformats.org/presentationml/2006/ole">
            <mc:AlternateContent xmlns:mc="http://schemas.openxmlformats.org/markup-compatibility/2006">
              <mc:Choice xmlns:v="urn:schemas-microsoft-com:vml" Requires="v">
                <p:oleObj spid="_x0000_s2068" name="Equation" r:id="rId12" imgW="228402" imgH="177646" progId="Equation.DSMT4">
                  <p:embed/>
                </p:oleObj>
              </mc:Choice>
              <mc:Fallback>
                <p:oleObj name="Equation" r:id="rId12" imgW="228402" imgH="177646"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6034" y="1996417"/>
                        <a:ext cx="487864" cy="386227"/>
                      </a:xfrm>
                      <a:prstGeom prst="rect">
                        <a:avLst/>
                      </a:prstGeom>
                      <a:noFill/>
                    </p:spPr>
                  </p:pic>
                </p:oleObj>
              </mc:Fallback>
            </mc:AlternateContent>
          </a:graphicData>
        </a:graphic>
      </p:graphicFrame>
      <p:sp>
        <p:nvSpPr>
          <p:cNvPr id="4" name="Rectangle 3"/>
          <p:cNvSpPr/>
          <p:nvPr/>
        </p:nvSpPr>
        <p:spPr>
          <a:xfrm>
            <a:off x="4133898" y="2037701"/>
            <a:ext cx="288032" cy="369332"/>
          </a:xfrm>
          <a:prstGeom prst="rect">
            <a:avLst/>
          </a:prstGeom>
        </p:spPr>
        <p:txBody>
          <a:bodyPr wrap="square">
            <a:spAutoFit/>
          </a:bodyPr>
          <a:lstStyle/>
          <a:p>
            <a:r>
              <a:rPr lang="en-US" dirty="0">
                <a:sym typeface="Webdings"/>
              </a:rPr>
              <a:t></a:t>
            </a:r>
            <a:endParaRPr lang="vi-VN" dirty="0"/>
          </a:p>
        </p:txBody>
      </p:sp>
      <p:sp>
        <p:nvSpPr>
          <p:cNvPr id="5" name="Rectangle 4"/>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2325621858"/>
              </p:ext>
            </p:extLst>
          </p:nvPr>
        </p:nvGraphicFramePr>
        <p:xfrm>
          <a:off x="4493938" y="2036391"/>
          <a:ext cx="365272" cy="384497"/>
        </p:xfrm>
        <a:graphic>
          <a:graphicData uri="http://schemas.openxmlformats.org/presentationml/2006/ole">
            <mc:AlternateContent xmlns:mc="http://schemas.openxmlformats.org/markup-compatibility/2006">
              <mc:Choice xmlns:v="urn:schemas-microsoft-com:vml" Requires="v">
                <p:oleObj spid="_x0000_s2069" name="Equation" r:id="rId14" imgW="177646" imgH="190335" progId="Equation.DSMT4">
                  <p:embed/>
                </p:oleObj>
              </mc:Choice>
              <mc:Fallback>
                <p:oleObj name="Equation" r:id="rId14" imgW="177646" imgH="190335"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3938" y="2036391"/>
                        <a:ext cx="365272" cy="384497"/>
                      </a:xfrm>
                      <a:prstGeom prst="rect">
                        <a:avLst/>
                      </a:prstGeom>
                      <a:noFill/>
                    </p:spPr>
                  </p:pic>
                </p:oleObj>
              </mc:Fallback>
            </mc:AlternateContent>
          </a:graphicData>
        </a:graphic>
      </p:graphicFrame>
      <p:sp>
        <p:nvSpPr>
          <p:cNvPr id="7" name="Rectangle 6"/>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extLst>
              <p:ext uri="{D42A27DB-BD31-4B8C-83A1-F6EECF244321}">
                <p14:modId xmlns:p14="http://schemas.microsoft.com/office/powerpoint/2010/main" val="2973092324"/>
              </p:ext>
            </p:extLst>
          </p:nvPr>
        </p:nvGraphicFramePr>
        <p:xfrm>
          <a:off x="6222130" y="1847815"/>
          <a:ext cx="576064" cy="762896"/>
        </p:xfrm>
        <a:graphic>
          <a:graphicData uri="http://schemas.openxmlformats.org/presentationml/2006/ole">
            <mc:AlternateContent xmlns:mc="http://schemas.openxmlformats.org/markup-compatibility/2006">
              <mc:Choice xmlns:v="urn:schemas-microsoft-com:vml" Requires="v">
                <p:oleObj spid="_x0000_s2070" name="Equation" r:id="rId16" imgW="355446" imgH="457002" progId="Equation.DSMT4">
                  <p:embed/>
                </p:oleObj>
              </mc:Choice>
              <mc:Fallback>
                <p:oleObj name="Equation" r:id="rId16" imgW="355446" imgH="457002"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2130" y="1847815"/>
                        <a:ext cx="576064" cy="762896"/>
                      </a:xfrm>
                      <a:prstGeom prst="rect">
                        <a:avLst/>
                      </a:prstGeom>
                      <a:noFill/>
                    </p:spPr>
                  </p:pic>
                </p:oleObj>
              </mc:Fallback>
            </mc:AlternateContent>
          </a:graphicData>
        </a:graphic>
      </p:graphicFrame>
      <p:sp>
        <p:nvSpPr>
          <p:cNvPr id="78" name="Rectangle 77"/>
          <p:cNvSpPr/>
          <p:nvPr/>
        </p:nvSpPr>
        <p:spPr>
          <a:xfrm>
            <a:off x="6834168" y="2051555"/>
            <a:ext cx="288032" cy="369332"/>
          </a:xfrm>
          <a:prstGeom prst="rect">
            <a:avLst/>
          </a:prstGeom>
        </p:spPr>
        <p:txBody>
          <a:bodyPr wrap="square">
            <a:spAutoFit/>
          </a:bodyPr>
          <a:lstStyle/>
          <a:p>
            <a:r>
              <a:rPr lang="en-US" dirty="0">
                <a:sym typeface="Webdings"/>
              </a:rPr>
              <a:t></a:t>
            </a:r>
            <a:endParaRPr lang="vi-VN" dirty="0"/>
          </a:p>
        </p:txBody>
      </p:sp>
      <p:sp>
        <p:nvSpPr>
          <p:cNvPr id="15" name="Rectangle 10"/>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p:cNvGraphicFramePr>
            <a:graphicFrameLocks noChangeAspect="1"/>
          </p:cNvGraphicFramePr>
          <p:nvPr>
            <p:extLst>
              <p:ext uri="{D42A27DB-BD31-4B8C-83A1-F6EECF244321}">
                <p14:modId xmlns:p14="http://schemas.microsoft.com/office/powerpoint/2010/main" val="3277057330"/>
              </p:ext>
            </p:extLst>
          </p:nvPr>
        </p:nvGraphicFramePr>
        <p:xfrm>
          <a:off x="7302251" y="2051556"/>
          <a:ext cx="370071" cy="370071"/>
        </p:xfrm>
        <a:graphic>
          <a:graphicData uri="http://schemas.openxmlformats.org/presentationml/2006/ole">
            <mc:AlternateContent xmlns:mc="http://schemas.openxmlformats.org/markup-compatibility/2006">
              <mc:Choice xmlns:v="urn:schemas-microsoft-com:vml" Requires="v">
                <p:oleObj spid="_x0000_s2071" name="Equation" r:id="rId18" imgW="177492" imgH="177492" progId="Equation.DSMT4">
                  <p:embed/>
                </p:oleObj>
              </mc:Choice>
              <mc:Fallback>
                <p:oleObj name="Equation" r:id="rId18" imgW="177492" imgH="177492"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2251" y="2051556"/>
                        <a:ext cx="370071" cy="370071"/>
                      </a:xfrm>
                      <a:prstGeom prst="rect">
                        <a:avLst/>
                      </a:prstGeom>
                      <a:noFill/>
                    </p:spPr>
                  </p:pic>
                </p:oleObj>
              </mc:Fallback>
            </mc:AlternateContent>
          </a:graphicData>
        </a:graphic>
      </p:graphicFrame>
      <p:sp>
        <p:nvSpPr>
          <p:cNvPr id="17" name="Rectangle 16"/>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80"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20">
            <a:extLst>
              <a:ext uri="{BEBA8EAE-BF5A-486C-A8C5-ECC9F3942E4B}">
                <a14:imgProps xmlns:a14="http://schemas.microsoft.com/office/drawing/2010/main">
                  <a14:imgLayer r:embed="rId21">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34492"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2"/>
          <p:cNvSpPr>
            <a:spLocks noChangeArrowheads="1"/>
          </p:cNvSpPr>
          <p:nvPr/>
        </p:nvSpPr>
        <p:spPr bwMode="auto">
          <a:xfrm>
            <a:off x="42599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2" name="Object 21"/>
          <p:cNvGraphicFramePr>
            <a:graphicFrameLocks noChangeAspect="1"/>
          </p:cNvGraphicFramePr>
          <p:nvPr>
            <p:extLst>
              <p:ext uri="{D42A27DB-BD31-4B8C-83A1-F6EECF244321}">
                <p14:modId xmlns:p14="http://schemas.microsoft.com/office/powerpoint/2010/main" val="1876393306"/>
              </p:ext>
            </p:extLst>
          </p:nvPr>
        </p:nvGraphicFramePr>
        <p:xfrm>
          <a:off x="3643396" y="3284984"/>
          <a:ext cx="2079365" cy="576064"/>
        </p:xfrm>
        <a:graphic>
          <a:graphicData uri="http://schemas.openxmlformats.org/presentationml/2006/ole">
            <mc:AlternateContent xmlns:mc="http://schemas.openxmlformats.org/markup-compatibility/2006">
              <mc:Choice xmlns:v="urn:schemas-microsoft-com:vml" Requires="v">
                <p:oleObj spid="_x0000_s2072" name="Equation" r:id="rId22" imgW="533160" imgH="203040" progId="Equation.DSMT4">
                  <p:embed/>
                </p:oleObj>
              </mc:Choice>
              <mc:Fallback>
                <p:oleObj name="Equation" r:id="rId22" imgW="533160" imgH="203040" progId="Equation.DSMT4">
                  <p:embed/>
                  <p:pic>
                    <p:nvPicPr>
                      <p:cNvPr id="0" name="Object 21"/>
                      <p:cNvPicPr>
                        <a:picLocks noChangeAspect="1" noChangeArrowheads="1"/>
                      </p:cNvPicPr>
                      <p:nvPr/>
                    </p:nvPicPr>
                    <p:blipFill>
                      <a:blip r:embed="rId23"/>
                      <a:srcRect/>
                      <a:stretch>
                        <a:fillRect/>
                      </a:stretch>
                    </p:blipFill>
                    <p:spPr bwMode="auto">
                      <a:xfrm>
                        <a:off x="3643396" y="3284984"/>
                        <a:ext cx="2079365" cy="576064"/>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36639869"/>
              </p:ext>
            </p:extLst>
          </p:nvPr>
        </p:nvGraphicFramePr>
        <p:xfrm>
          <a:off x="3542984" y="4005064"/>
          <a:ext cx="2175091" cy="1118720"/>
        </p:xfrm>
        <a:graphic>
          <a:graphicData uri="http://schemas.openxmlformats.org/presentationml/2006/ole">
            <mc:AlternateContent xmlns:mc="http://schemas.openxmlformats.org/markup-compatibility/2006">
              <mc:Choice xmlns:v="urn:schemas-microsoft-com:vml" Requires="v">
                <p:oleObj spid="_x0000_s2073" name="Equation" r:id="rId24" imgW="647640" imgH="457200" progId="Equation.DSMT4">
                  <p:embed/>
                </p:oleObj>
              </mc:Choice>
              <mc:Fallback>
                <p:oleObj name="Equation" r:id="rId24" imgW="647640" imgH="457200" progId="Equation.DSMT4">
                  <p:embed/>
                  <p:pic>
                    <p:nvPicPr>
                      <p:cNvPr id="0" name="Object 21"/>
                      <p:cNvPicPr>
                        <a:picLocks noChangeAspect="1" noChangeArrowheads="1"/>
                      </p:cNvPicPr>
                      <p:nvPr/>
                    </p:nvPicPr>
                    <p:blipFill>
                      <a:blip r:embed="rId25"/>
                      <a:srcRect/>
                      <a:stretch>
                        <a:fillRect/>
                      </a:stretch>
                    </p:blipFill>
                    <p:spPr bwMode="auto">
                      <a:xfrm>
                        <a:off x="3542984" y="4005064"/>
                        <a:ext cx="2175091" cy="11187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477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45"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750"/>
                                        <p:tgtEl>
                                          <p:spTgt spid="45"/>
                                        </p:tgtEl>
                                      </p:cBhvr>
                                    </p:animEffect>
                                    <p:anim calcmode="lin" valueType="num">
                                      <p:cBhvr>
                                        <p:cTn id="11" dur="750" fill="hold"/>
                                        <p:tgtEl>
                                          <p:spTgt spid="45"/>
                                        </p:tgtEl>
                                        <p:attrNameLst>
                                          <p:attrName>ppt_w</p:attrName>
                                        </p:attrNameLst>
                                      </p:cBhvr>
                                      <p:tavLst>
                                        <p:tav tm="0" fmla="#ppt_w*sin(2.5*pi*$)">
                                          <p:val>
                                            <p:fltVal val="0"/>
                                          </p:val>
                                        </p:tav>
                                        <p:tav tm="100000">
                                          <p:val>
                                            <p:fltVal val="1"/>
                                          </p:val>
                                        </p:tav>
                                      </p:tavLst>
                                    </p:anim>
                                    <p:anim calcmode="lin" valueType="num">
                                      <p:cBhvr>
                                        <p:cTn id="12" dur="750" fill="hold"/>
                                        <p:tgtEl>
                                          <p:spTgt spid="45"/>
                                        </p:tgtEl>
                                        <p:attrNameLst>
                                          <p:attrName>ppt_h</p:attrName>
                                        </p:attrNameLst>
                                      </p:cBhvr>
                                      <p:tavLst>
                                        <p:tav tm="0">
                                          <p:val>
                                            <p:strVal val="#ppt_h"/>
                                          </p:val>
                                        </p:tav>
                                        <p:tav tm="100000">
                                          <p:val>
                                            <p:strVal val="#ppt_h"/>
                                          </p:val>
                                        </p:tav>
                                      </p:tavLst>
                                    </p:anim>
                                  </p:childTnLst>
                                </p:cTn>
                              </p:par>
                              <p:par>
                                <p:cTn id="13" presetID="14" presetClass="entr" presetSubtype="10" fill="hold" grpId="0" nodeType="withEffect" nodePh="1">
                                  <p:stCondLst>
                                    <p:cond delay="0"/>
                                  </p:stCondLst>
                                  <p:endCondLst>
                                    <p:cond evt="begin" delay="0">
                                      <p:tn val="13"/>
                                    </p:cond>
                                  </p:endCondLst>
                                  <p:childTnLst>
                                    <p:set>
                                      <p:cBhvr>
                                        <p:cTn id="14" dur="1" fill="hold">
                                          <p:stCondLst>
                                            <p:cond delay="0"/>
                                          </p:stCondLst>
                                        </p:cTn>
                                        <p:tgtEl>
                                          <p:spTgt spid="60"/>
                                        </p:tgtEl>
                                        <p:attrNameLst>
                                          <p:attrName>style.visibility</p:attrName>
                                        </p:attrNameLst>
                                      </p:cBhvr>
                                      <p:to>
                                        <p:strVal val="visible"/>
                                      </p:to>
                                    </p:set>
                                    <p:animEffect transition="in" filter="randombar(horizontal)">
                                      <p:cBhvr>
                                        <p:cTn id="15" dur="500"/>
                                        <p:tgtEl>
                                          <p:spTgt spid="60"/>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750"/>
                                        <p:tgtEl>
                                          <p:spTgt spid="12"/>
                                        </p:tgtEl>
                                      </p:cBhvr>
                                    </p:animEffect>
                                  </p:childTnLst>
                                </p:cTn>
                              </p:par>
                            </p:childTnLst>
                          </p:cTn>
                        </p:par>
                        <p:par>
                          <p:cTn id="19" fill="hold">
                            <p:stCondLst>
                              <p:cond delay="750"/>
                            </p:stCondLst>
                            <p:childTnLst>
                              <p:par>
                                <p:cTn id="20" presetID="53" presetClass="entr" presetSubtype="16" fill="hold" grpId="0" nodeType="afterEffect">
                                  <p:stCondLst>
                                    <p:cond delay="0"/>
                                  </p:stCondLst>
                                  <p:childTnLst>
                                    <p:set>
                                      <p:cBhvr>
                                        <p:cTn id="21" dur="1" fill="hold">
                                          <p:stCondLst>
                                            <p:cond delay="0"/>
                                          </p:stCondLst>
                                        </p:cTn>
                                        <p:tgtEl>
                                          <p:spTgt spid="49"/>
                                        </p:tgtEl>
                                        <p:attrNameLst>
                                          <p:attrName>style.visibility</p:attrName>
                                        </p:attrNameLst>
                                      </p:cBhvr>
                                      <p:to>
                                        <p:strVal val="visible"/>
                                      </p:to>
                                    </p:set>
                                    <p:anim calcmode="lin" valueType="num">
                                      <p:cBhvr>
                                        <p:cTn id="22" dur="500" fill="hold"/>
                                        <p:tgtEl>
                                          <p:spTgt spid="49"/>
                                        </p:tgtEl>
                                        <p:attrNameLst>
                                          <p:attrName>ppt_w</p:attrName>
                                        </p:attrNameLst>
                                      </p:cBhvr>
                                      <p:tavLst>
                                        <p:tav tm="0">
                                          <p:val>
                                            <p:fltVal val="0"/>
                                          </p:val>
                                        </p:tav>
                                        <p:tav tm="100000">
                                          <p:val>
                                            <p:strVal val="#ppt_w"/>
                                          </p:val>
                                        </p:tav>
                                      </p:tavLst>
                                    </p:anim>
                                    <p:anim calcmode="lin" valueType="num">
                                      <p:cBhvr>
                                        <p:cTn id="23" dur="500" fill="hold"/>
                                        <p:tgtEl>
                                          <p:spTgt spid="49"/>
                                        </p:tgtEl>
                                        <p:attrNameLst>
                                          <p:attrName>ppt_h</p:attrName>
                                        </p:attrNameLst>
                                      </p:cBhvr>
                                      <p:tavLst>
                                        <p:tav tm="0">
                                          <p:val>
                                            <p:fltVal val="0"/>
                                          </p:val>
                                        </p:tav>
                                        <p:tav tm="100000">
                                          <p:val>
                                            <p:strVal val="#ppt_h"/>
                                          </p:val>
                                        </p:tav>
                                      </p:tavLst>
                                    </p:anim>
                                    <p:animEffect transition="in" filter="fade">
                                      <p:cBhvr>
                                        <p:cTn id="24" dur="500"/>
                                        <p:tgtEl>
                                          <p:spTgt spid="49"/>
                                        </p:tgtEl>
                                      </p:cBhvr>
                                    </p:animEffect>
                                  </p:childTnLst>
                                </p:cTn>
                              </p:par>
                            </p:childTnLst>
                          </p:cTn>
                        </p:par>
                        <p:par>
                          <p:cTn id="25" fill="hold">
                            <p:stCondLst>
                              <p:cond delay="1250"/>
                            </p:stCondLst>
                            <p:childTnLst>
                              <p:par>
                                <p:cTn id="26" presetID="8" presetClass="emph" presetSubtype="0" repeatCount="indefinite" fill="hold" grpId="1" nodeType="afterEffect">
                                  <p:stCondLst>
                                    <p:cond delay="0"/>
                                  </p:stCondLst>
                                  <p:childTnLst>
                                    <p:animRot by="21600000">
                                      <p:cBhvr>
                                        <p:cTn id="27" dur="2000" fill="hold"/>
                                        <p:tgtEl>
                                          <p:spTgt spid="49"/>
                                        </p:tgtEl>
                                        <p:attrNameLst>
                                          <p:attrName>r</p:attrName>
                                        </p:attrNameLst>
                                      </p:cBhvr>
                                    </p:animRot>
                                  </p:childTnLst>
                                </p:cTn>
                              </p:par>
                              <p:par>
                                <p:cTn id="28" presetID="12" presetClass="exit" presetSubtype="4" fill="hold" grpId="0" nodeType="withEffect">
                                  <p:stCondLst>
                                    <p:cond delay="0"/>
                                  </p:stCondLst>
                                  <p:childTnLst>
                                    <p:anim calcmode="lin" valueType="num">
                                      <p:cBhvr additive="base">
                                        <p:cTn id="29" dur="2000"/>
                                        <p:tgtEl>
                                          <p:spTgt spid="48"/>
                                        </p:tgtEl>
                                        <p:attrNameLst>
                                          <p:attrName>ppt_y</p:attrName>
                                        </p:attrNameLst>
                                      </p:cBhvr>
                                      <p:tavLst>
                                        <p:tav tm="0">
                                          <p:val>
                                            <p:strVal val="#ppt_y"/>
                                          </p:val>
                                        </p:tav>
                                        <p:tav tm="100000">
                                          <p:val>
                                            <p:strVal val="#ppt_y+#ppt_h*1.125000"/>
                                          </p:val>
                                        </p:tav>
                                      </p:tavLst>
                                    </p:anim>
                                    <p:animEffect transition="out" filter="wipe(down)">
                                      <p:cBhvr>
                                        <p:cTn id="30" dur="2000"/>
                                        <p:tgtEl>
                                          <p:spTgt spid="48"/>
                                        </p:tgtEl>
                                      </p:cBhvr>
                                    </p:animEffect>
                                    <p:set>
                                      <p:cBhvr>
                                        <p:cTn id="31" dur="1" fill="hold">
                                          <p:stCondLst>
                                            <p:cond delay="1999"/>
                                          </p:stCondLst>
                                        </p:cTn>
                                        <p:tgtEl>
                                          <p:spTgt spid="48"/>
                                        </p:tgtEl>
                                        <p:attrNameLst>
                                          <p:attrName>style.visibility</p:attrName>
                                        </p:attrNameLst>
                                      </p:cBhvr>
                                      <p:to>
                                        <p:strVal val="hidden"/>
                                      </p:to>
                                    </p:set>
                                  </p:childTnLst>
                                </p:cTn>
                              </p:par>
                            </p:childTnLst>
                          </p:cTn>
                        </p:par>
                        <p:par>
                          <p:cTn id="32" fill="hold">
                            <p:stCondLst>
                              <p:cond delay="3250"/>
                            </p:stCondLst>
                            <p:childTnLst>
                              <p:par>
                                <p:cTn id="33" presetID="8" presetClass="emph" presetSubtype="0" repeatCount="indefinite" fill="hold" nodeType="afterEffect">
                                  <p:stCondLst>
                                    <p:cond delay="0"/>
                                  </p:stCondLst>
                                  <p:childTnLst>
                                    <p:animRot by="21600000">
                                      <p:cBhvr>
                                        <p:cTn id="34" dur="2000" fill="hold"/>
                                        <p:tgtEl>
                                          <p:spTgt spid="50"/>
                                        </p:tgtEl>
                                        <p:attrNameLst>
                                          <p:attrName>r</p:attrName>
                                        </p:attrNameLst>
                                      </p:cBhvr>
                                    </p:animRot>
                                  </p:childTnLst>
                                </p:cTn>
                              </p:par>
                              <p:par>
                                <p:cTn id="35" presetID="1" presetClass="mediacall" presetSubtype="0" fill="hold" nodeType="withEffect">
                                  <p:stCondLst>
                                    <p:cond delay="0"/>
                                  </p:stCondLst>
                                  <p:childTnLst>
                                    <p:cmd type="call" cmd="playFrom(0.0)">
                                      <p:cBhvr>
                                        <p:cTn id="36" dur="61681" fill="hold"/>
                                        <p:tgtEl>
                                          <p:spTgt spid="75"/>
                                        </p:tgtEl>
                                      </p:cBhvr>
                                    </p:cmd>
                                  </p:childTnLst>
                                </p:cTn>
                              </p:par>
                              <p:par>
                                <p:cTn id="37" presetID="21" presetClass="entr" presetSubtype="1" repeatCount="10000"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heel(1)">
                                      <p:cBhvr>
                                        <p:cTn id="39" dur="1000"/>
                                        <p:tgtEl>
                                          <p:spTgt spid="63"/>
                                        </p:tgtEl>
                                      </p:cBhvr>
                                    </p:animEffect>
                                  </p:childTnLst>
                                </p:cTn>
                              </p:par>
                              <p:par>
                                <p:cTn id="40" presetID="21" presetClass="entr" presetSubtype="1" repeatCount="10000" fill="hold" grpId="0" nodeType="with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heel(1)">
                                      <p:cBhvr>
                                        <p:cTn id="42" dur="1000"/>
                                        <p:tgtEl>
                                          <p:spTgt spid="6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fade">
                                      <p:cBhvr>
                                        <p:cTn id="45" dur="1000"/>
                                        <p:tgtEl>
                                          <p:spTgt spid="69"/>
                                        </p:tgtEl>
                                      </p:cBhvr>
                                    </p:animEffect>
                                  </p:childTnLst>
                                </p:cTn>
                              </p:par>
                              <p:par>
                                <p:cTn id="46" presetID="10" presetClass="exit" presetSubtype="0" fill="hold" grpId="1" nodeType="withEffect">
                                  <p:stCondLst>
                                    <p:cond delay="1000"/>
                                  </p:stCondLst>
                                  <p:childTnLst>
                                    <p:animEffect transition="out" filter="fade">
                                      <p:cBhvr>
                                        <p:cTn id="47" dur="250"/>
                                        <p:tgtEl>
                                          <p:spTgt spid="69"/>
                                        </p:tgtEl>
                                      </p:cBhvr>
                                    </p:animEffect>
                                    <p:set>
                                      <p:cBhvr>
                                        <p:cTn id="48" dur="1" fill="hold">
                                          <p:stCondLst>
                                            <p:cond delay="249"/>
                                          </p:stCondLst>
                                        </p:cTn>
                                        <p:tgtEl>
                                          <p:spTgt spid="69"/>
                                        </p:tgtEl>
                                        <p:attrNameLst>
                                          <p:attrName>style.visibility</p:attrName>
                                        </p:attrNameLst>
                                      </p:cBhvr>
                                      <p:to>
                                        <p:strVal val="hidden"/>
                                      </p:to>
                                    </p:set>
                                  </p:childTnLst>
                                </p:cTn>
                              </p:par>
                              <p:par>
                                <p:cTn id="49" presetID="10" presetClass="entr" presetSubtype="0" fill="hold" grpId="0" nodeType="withEffect">
                                  <p:stCondLst>
                                    <p:cond delay="100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1000"/>
                                        <p:tgtEl>
                                          <p:spTgt spid="70"/>
                                        </p:tgtEl>
                                      </p:cBhvr>
                                    </p:animEffect>
                                  </p:childTnLst>
                                </p:cTn>
                              </p:par>
                              <p:par>
                                <p:cTn id="52" presetID="10" presetClass="exit" presetSubtype="0" fill="hold" grpId="1" nodeType="withEffect">
                                  <p:stCondLst>
                                    <p:cond delay="2000"/>
                                  </p:stCondLst>
                                  <p:childTnLst>
                                    <p:animEffect transition="out" filter="fade">
                                      <p:cBhvr>
                                        <p:cTn id="53" dur="250"/>
                                        <p:tgtEl>
                                          <p:spTgt spid="70"/>
                                        </p:tgtEl>
                                      </p:cBhvr>
                                    </p:animEffect>
                                    <p:set>
                                      <p:cBhvr>
                                        <p:cTn id="54" dur="1" fill="hold">
                                          <p:stCondLst>
                                            <p:cond delay="249"/>
                                          </p:stCondLst>
                                        </p:cTn>
                                        <p:tgtEl>
                                          <p:spTgt spid="70"/>
                                        </p:tgtEl>
                                        <p:attrNameLst>
                                          <p:attrName>style.visibility</p:attrName>
                                        </p:attrNameLst>
                                      </p:cBhvr>
                                      <p:to>
                                        <p:strVal val="hidden"/>
                                      </p:to>
                                    </p:set>
                                  </p:childTnLst>
                                </p:cTn>
                              </p:par>
                              <p:par>
                                <p:cTn id="55" presetID="10" presetClass="entr" presetSubtype="0" fill="hold" grpId="0" nodeType="withEffect">
                                  <p:stCondLst>
                                    <p:cond delay="2000"/>
                                  </p:stCondLst>
                                  <p:childTnLst>
                                    <p:set>
                                      <p:cBhvr>
                                        <p:cTn id="56" dur="1" fill="hold">
                                          <p:stCondLst>
                                            <p:cond delay="0"/>
                                          </p:stCondLst>
                                        </p:cTn>
                                        <p:tgtEl>
                                          <p:spTgt spid="67"/>
                                        </p:tgtEl>
                                        <p:attrNameLst>
                                          <p:attrName>style.visibility</p:attrName>
                                        </p:attrNameLst>
                                      </p:cBhvr>
                                      <p:to>
                                        <p:strVal val="visible"/>
                                      </p:to>
                                    </p:set>
                                    <p:animEffect transition="in" filter="fade">
                                      <p:cBhvr>
                                        <p:cTn id="57" dur="1000"/>
                                        <p:tgtEl>
                                          <p:spTgt spid="67"/>
                                        </p:tgtEl>
                                      </p:cBhvr>
                                    </p:animEffect>
                                  </p:childTnLst>
                                </p:cTn>
                              </p:par>
                              <p:par>
                                <p:cTn id="58" presetID="10" presetClass="exit" presetSubtype="0" fill="hold" grpId="1" nodeType="withEffect">
                                  <p:stCondLst>
                                    <p:cond delay="3000"/>
                                  </p:stCondLst>
                                  <p:childTnLst>
                                    <p:animEffect transition="out" filter="fade">
                                      <p:cBhvr>
                                        <p:cTn id="59" dur="250"/>
                                        <p:tgtEl>
                                          <p:spTgt spid="67"/>
                                        </p:tgtEl>
                                      </p:cBhvr>
                                    </p:animEffect>
                                    <p:set>
                                      <p:cBhvr>
                                        <p:cTn id="60" dur="1" fill="hold">
                                          <p:stCondLst>
                                            <p:cond delay="249"/>
                                          </p:stCondLst>
                                        </p:cTn>
                                        <p:tgtEl>
                                          <p:spTgt spid="67"/>
                                        </p:tgtEl>
                                        <p:attrNameLst>
                                          <p:attrName>style.visibility</p:attrName>
                                        </p:attrNameLst>
                                      </p:cBhvr>
                                      <p:to>
                                        <p:strVal val="hidden"/>
                                      </p:to>
                                    </p:set>
                                  </p:childTnLst>
                                </p:cTn>
                              </p:par>
                              <p:par>
                                <p:cTn id="61" presetID="10" presetClass="entr" presetSubtype="0" fill="hold" grpId="0" nodeType="withEffect">
                                  <p:stCondLst>
                                    <p:cond delay="3000"/>
                                  </p:stCondLst>
                                  <p:childTnLst>
                                    <p:set>
                                      <p:cBhvr>
                                        <p:cTn id="62" dur="1" fill="hold">
                                          <p:stCondLst>
                                            <p:cond delay="0"/>
                                          </p:stCondLst>
                                        </p:cTn>
                                        <p:tgtEl>
                                          <p:spTgt spid="68"/>
                                        </p:tgtEl>
                                        <p:attrNameLst>
                                          <p:attrName>style.visibility</p:attrName>
                                        </p:attrNameLst>
                                      </p:cBhvr>
                                      <p:to>
                                        <p:strVal val="visible"/>
                                      </p:to>
                                    </p:set>
                                    <p:animEffect transition="in" filter="fade">
                                      <p:cBhvr>
                                        <p:cTn id="63" dur="1000"/>
                                        <p:tgtEl>
                                          <p:spTgt spid="68"/>
                                        </p:tgtEl>
                                      </p:cBhvr>
                                    </p:animEffect>
                                  </p:childTnLst>
                                </p:cTn>
                              </p:par>
                              <p:par>
                                <p:cTn id="64" presetID="10" presetClass="exit" presetSubtype="0" fill="hold" grpId="1" nodeType="withEffect">
                                  <p:stCondLst>
                                    <p:cond delay="4000"/>
                                  </p:stCondLst>
                                  <p:childTnLst>
                                    <p:animEffect transition="out" filter="fade">
                                      <p:cBhvr>
                                        <p:cTn id="65" dur="250"/>
                                        <p:tgtEl>
                                          <p:spTgt spid="68"/>
                                        </p:tgtEl>
                                      </p:cBhvr>
                                    </p:animEffect>
                                    <p:set>
                                      <p:cBhvr>
                                        <p:cTn id="66" dur="1" fill="hold">
                                          <p:stCondLst>
                                            <p:cond delay="249"/>
                                          </p:stCondLst>
                                        </p:cTn>
                                        <p:tgtEl>
                                          <p:spTgt spid="68"/>
                                        </p:tgtEl>
                                        <p:attrNameLst>
                                          <p:attrName>style.visibility</p:attrName>
                                        </p:attrNameLst>
                                      </p:cBhvr>
                                      <p:to>
                                        <p:strVal val="hidden"/>
                                      </p:to>
                                    </p:set>
                                  </p:childTnLst>
                                </p:cTn>
                              </p:par>
                              <p:par>
                                <p:cTn id="67" presetID="10" presetClass="entr" presetSubtype="0" fill="hold" grpId="0" nodeType="withEffect">
                                  <p:stCondLst>
                                    <p:cond delay="4000"/>
                                  </p:stCondLst>
                                  <p:childTnLst>
                                    <p:set>
                                      <p:cBhvr>
                                        <p:cTn id="68" dur="1" fill="hold">
                                          <p:stCondLst>
                                            <p:cond delay="0"/>
                                          </p:stCondLst>
                                        </p:cTn>
                                        <p:tgtEl>
                                          <p:spTgt spid="66"/>
                                        </p:tgtEl>
                                        <p:attrNameLst>
                                          <p:attrName>style.visibility</p:attrName>
                                        </p:attrNameLst>
                                      </p:cBhvr>
                                      <p:to>
                                        <p:strVal val="visible"/>
                                      </p:to>
                                    </p:set>
                                    <p:animEffect transition="in" filter="fade">
                                      <p:cBhvr>
                                        <p:cTn id="69" dur="1000"/>
                                        <p:tgtEl>
                                          <p:spTgt spid="66"/>
                                        </p:tgtEl>
                                      </p:cBhvr>
                                    </p:animEffect>
                                  </p:childTnLst>
                                </p:cTn>
                              </p:par>
                              <p:par>
                                <p:cTn id="70" presetID="10" presetClass="exit" presetSubtype="0" fill="hold" grpId="1" nodeType="withEffect">
                                  <p:stCondLst>
                                    <p:cond delay="5000"/>
                                  </p:stCondLst>
                                  <p:childTnLst>
                                    <p:animEffect transition="out" filter="fade">
                                      <p:cBhvr>
                                        <p:cTn id="71" dur="250"/>
                                        <p:tgtEl>
                                          <p:spTgt spid="66"/>
                                        </p:tgtEl>
                                      </p:cBhvr>
                                    </p:animEffect>
                                    <p:set>
                                      <p:cBhvr>
                                        <p:cTn id="72" dur="1" fill="hold">
                                          <p:stCondLst>
                                            <p:cond delay="249"/>
                                          </p:stCondLst>
                                        </p:cTn>
                                        <p:tgtEl>
                                          <p:spTgt spid="66"/>
                                        </p:tgtEl>
                                        <p:attrNameLst>
                                          <p:attrName>style.visibility</p:attrName>
                                        </p:attrNameLst>
                                      </p:cBhvr>
                                      <p:to>
                                        <p:strVal val="hidden"/>
                                      </p:to>
                                    </p:set>
                                  </p:childTnLst>
                                </p:cTn>
                              </p:par>
                              <p:par>
                                <p:cTn id="73" presetID="10" presetClass="entr" presetSubtype="0" fill="hold" grpId="0" nodeType="withEffect">
                                  <p:stCondLst>
                                    <p:cond delay="5000"/>
                                  </p:stCondLst>
                                  <p:childTnLst>
                                    <p:set>
                                      <p:cBhvr>
                                        <p:cTn id="74" dur="1" fill="hold">
                                          <p:stCondLst>
                                            <p:cond delay="0"/>
                                          </p:stCondLst>
                                        </p:cTn>
                                        <p:tgtEl>
                                          <p:spTgt spid="65"/>
                                        </p:tgtEl>
                                        <p:attrNameLst>
                                          <p:attrName>style.visibility</p:attrName>
                                        </p:attrNameLst>
                                      </p:cBhvr>
                                      <p:to>
                                        <p:strVal val="visible"/>
                                      </p:to>
                                    </p:set>
                                    <p:animEffect transition="in" filter="fade">
                                      <p:cBhvr>
                                        <p:cTn id="75" dur="1000"/>
                                        <p:tgtEl>
                                          <p:spTgt spid="65"/>
                                        </p:tgtEl>
                                      </p:cBhvr>
                                    </p:animEffect>
                                  </p:childTnLst>
                                </p:cTn>
                              </p:par>
                              <p:par>
                                <p:cTn id="76" presetID="10" presetClass="exit" presetSubtype="0" fill="hold" grpId="1" nodeType="withEffect">
                                  <p:stCondLst>
                                    <p:cond delay="6000"/>
                                  </p:stCondLst>
                                  <p:childTnLst>
                                    <p:animEffect transition="out" filter="fade">
                                      <p:cBhvr>
                                        <p:cTn id="77" dur="250"/>
                                        <p:tgtEl>
                                          <p:spTgt spid="65"/>
                                        </p:tgtEl>
                                      </p:cBhvr>
                                    </p:animEffect>
                                    <p:set>
                                      <p:cBhvr>
                                        <p:cTn id="78" dur="1" fill="hold">
                                          <p:stCondLst>
                                            <p:cond delay="249"/>
                                          </p:stCondLst>
                                        </p:cTn>
                                        <p:tgtEl>
                                          <p:spTgt spid="65"/>
                                        </p:tgtEl>
                                        <p:attrNameLst>
                                          <p:attrName>style.visibility</p:attrName>
                                        </p:attrNameLst>
                                      </p:cBhvr>
                                      <p:to>
                                        <p:strVal val="hidden"/>
                                      </p:to>
                                    </p:set>
                                  </p:childTnLst>
                                </p:cTn>
                              </p:par>
                              <p:par>
                                <p:cTn id="79" presetID="10" presetClass="entr" presetSubtype="0" fill="hold" grpId="0" nodeType="withEffect">
                                  <p:stCondLst>
                                    <p:cond delay="6000"/>
                                  </p:stCondLst>
                                  <p:childTnLst>
                                    <p:set>
                                      <p:cBhvr>
                                        <p:cTn id="80" dur="1" fill="hold">
                                          <p:stCondLst>
                                            <p:cond delay="0"/>
                                          </p:stCondLst>
                                        </p:cTn>
                                        <p:tgtEl>
                                          <p:spTgt spid="71"/>
                                        </p:tgtEl>
                                        <p:attrNameLst>
                                          <p:attrName>style.visibility</p:attrName>
                                        </p:attrNameLst>
                                      </p:cBhvr>
                                      <p:to>
                                        <p:strVal val="visible"/>
                                      </p:to>
                                    </p:set>
                                    <p:animEffect transition="in" filter="fade">
                                      <p:cBhvr>
                                        <p:cTn id="81" dur="1000"/>
                                        <p:tgtEl>
                                          <p:spTgt spid="71"/>
                                        </p:tgtEl>
                                      </p:cBhvr>
                                    </p:animEffect>
                                  </p:childTnLst>
                                </p:cTn>
                              </p:par>
                              <p:par>
                                <p:cTn id="82" presetID="10" presetClass="exit" presetSubtype="0" fill="hold" grpId="1" nodeType="withEffect">
                                  <p:stCondLst>
                                    <p:cond delay="7000"/>
                                  </p:stCondLst>
                                  <p:childTnLst>
                                    <p:animEffect transition="out" filter="fade">
                                      <p:cBhvr>
                                        <p:cTn id="83" dur="250"/>
                                        <p:tgtEl>
                                          <p:spTgt spid="71"/>
                                        </p:tgtEl>
                                      </p:cBhvr>
                                    </p:animEffect>
                                    <p:set>
                                      <p:cBhvr>
                                        <p:cTn id="84" dur="1" fill="hold">
                                          <p:stCondLst>
                                            <p:cond delay="249"/>
                                          </p:stCondLst>
                                        </p:cTn>
                                        <p:tgtEl>
                                          <p:spTgt spid="71"/>
                                        </p:tgtEl>
                                        <p:attrNameLst>
                                          <p:attrName>style.visibility</p:attrName>
                                        </p:attrNameLst>
                                      </p:cBhvr>
                                      <p:to>
                                        <p:strVal val="hidden"/>
                                      </p:to>
                                    </p:set>
                                  </p:childTnLst>
                                </p:cTn>
                              </p:par>
                              <p:par>
                                <p:cTn id="85" presetID="10" presetClass="entr" presetSubtype="0" fill="hold" grpId="0" nodeType="withEffect">
                                  <p:stCondLst>
                                    <p:cond delay="7000"/>
                                  </p:stCondLst>
                                  <p:childTnLst>
                                    <p:set>
                                      <p:cBhvr>
                                        <p:cTn id="86" dur="1" fill="hold">
                                          <p:stCondLst>
                                            <p:cond delay="0"/>
                                          </p:stCondLst>
                                        </p:cTn>
                                        <p:tgtEl>
                                          <p:spTgt spid="72"/>
                                        </p:tgtEl>
                                        <p:attrNameLst>
                                          <p:attrName>style.visibility</p:attrName>
                                        </p:attrNameLst>
                                      </p:cBhvr>
                                      <p:to>
                                        <p:strVal val="visible"/>
                                      </p:to>
                                    </p:set>
                                    <p:animEffect transition="in" filter="fade">
                                      <p:cBhvr>
                                        <p:cTn id="87" dur="1000"/>
                                        <p:tgtEl>
                                          <p:spTgt spid="72"/>
                                        </p:tgtEl>
                                      </p:cBhvr>
                                    </p:animEffect>
                                  </p:childTnLst>
                                </p:cTn>
                              </p:par>
                              <p:par>
                                <p:cTn id="88" presetID="10" presetClass="exit" presetSubtype="0" fill="hold" grpId="1" nodeType="withEffect">
                                  <p:stCondLst>
                                    <p:cond delay="8000"/>
                                  </p:stCondLst>
                                  <p:childTnLst>
                                    <p:animEffect transition="out" filter="fade">
                                      <p:cBhvr>
                                        <p:cTn id="89" dur="250"/>
                                        <p:tgtEl>
                                          <p:spTgt spid="72"/>
                                        </p:tgtEl>
                                      </p:cBhvr>
                                    </p:animEffect>
                                    <p:set>
                                      <p:cBhvr>
                                        <p:cTn id="90" dur="1" fill="hold">
                                          <p:stCondLst>
                                            <p:cond delay="249"/>
                                          </p:stCondLst>
                                        </p:cTn>
                                        <p:tgtEl>
                                          <p:spTgt spid="72"/>
                                        </p:tgtEl>
                                        <p:attrNameLst>
                                          <p:attrName>style.visibility</p:attrName>
                                        </p:attrNameLst>
                                      </p:cBhvr>
                                      <p:to>
                                        <p:strVal val="hidden"/>
                                      </p:to>
                                    </p:set>
                                  </p:childTnLst>
                                </p:cTn>
                              </p:par>
                              <p:par>
                                <p:cTn id="91" presetID="10" presetClass="entr" presetSubtype="0" fill="hold" grpId="0" nodeType="withEffect">
                                  <p:stCondLst>
                                    <p:cond delay="8000"/>
                                  </p:stCondLst>
                                  <p:childTnLst>
                                    <p:set>
                                      <p:cBhvr>
                                        <p:cTn id="92" dur="1" fill="hold">
                                          <p:stCondLst>
                                            <p:cond delay="0"/>
                                          </p:stCondLst>
                                        </p:cTn>
                                        <p:tgtEl>
                                          <p:spTgt spid="73"/>
                                        </p:tgtEl>
                                        <p:attrNameLst>
                                          <p:attrName>style.visibility</p:attrName>
                                        </p:attrNameLst>
                                      </p:cBhvr>
                                      <p:to>
                                        <p:strVal val="visible"/>
                                      </p:to>
                                    </p:set>
                                    <p:animEffect transition="in" filter="fade">
                                      <p:cBhvr>
                                        <p:cTn id="93" dur="1000"/>
                                        <p:tgtEl>
                                          <p:spTgt spid="73"/>
                                        </p:tgtEl>
                                      </p:cBhvr>
                                    </p:animEffect>
                                  </p:childTnLst>
                                </p:cTn>
                              </p:par>
                              <p:par>
                                <p:cTn id="94" presetID="10" presetClass="exit" presetSubtype="0" fill="hold" grpId="1" nodeType="withEffect">
                                  <p:stCondLst>
                                    <p:cond delay="9000"/>
                                  </p:stCondLst>
                                  <p:childTnLst>
                                    <p:animEffect transition="out" filter="fade">
                                      <p:cBhvr>
                                        <p:cTn id="95" dur="250"/>
                                        <p:tgtEl>
                                          <p:spTgt spid="73"/>
                                        </p:tgtEl>
                                      </p:cBhvr>
                                    </p:animEffect>
                                    <p:set>
                                      <p:cBhvr>
                                        <p:cTn id="96" dur="1" fill="hold">
                                          <p:stCondLst>
                                            <p:cond delay="249"/>
                                          </p:stCondLst>
                                        </p:cTn>
                                        <p:tgtEl>
                                          <p:spTgt spid="73"/>
                                        </p:tgtEl>
                                        <p:attrNameLst>
                                          <p:attrName>style.visibility</p:attrName>
                                        </p:attrNameLst>
                                      </p:cBhvr>
                                      <p:to>
                                        <p:strVal val="hidden"/>
                                      </p:to>
                                    </p:set>
                                  </p:childTnLst>
                                </p:cTn>
                              </p:par>
                              <p:par>
                                <p:cTn id="97" presetID="10" presetClass="entr" presetSubtype="0" fill="hold" grpId="0" nodeType="withEffect">
                                  <p:stCondLst>
                                    <p:cond delay="9000"/>
                                  </p:stCondLst>
                                  <p:childTnLst>
                                    <p:set>
                                      <p:cBhvr>
                                        <p:cTn id="98" dur="1" fill="hold">
                                          <p:stCondLst>
                                            <p:cond delay="0"/>
                                          </p:stCondLst>
                                        </p:cTn>
                                        <p:tgtEl>
                                          <p:spTgt spid="64"/>
                                        </p:tgtEl>
                                        <p:attrNameLst>
                                          <p:attrName>style.visibility</p:attrName>
                                        </p:attrNameLst>
                                      </p:cBhvr>
                                      <p:to>
                                        <p:strVal val="visible"/>
                                      </p:to>
                                    </p:set>
                                    <p:animEffect transition="in" filter="fade">
                                      <p:cBhvr>
                                        <p:cTn id="99" dur="1000"/>
                                        <p:tgtEl>
                                          <p:spTgt spid="64"/>
                                        </p:tgtEl>
                                      </p:cBhvr>
                                    </p:animEffect>
                                  </p:childTnLst>
                                </p:cTn>
                              </p:par>
                              <p:par>
                                <p:cTn id="100" presetID="10" presetClass="exit" presetSubtype="0" fill="hold" grpId="1" nodeType="withEffect">
                                  <p:stCondLst>
                                    <p:cond delay="10000"/>
                                  </p:stCondLst>
                                  <p:childTnLst>
                                    <p:animEffect transition="out" filter="fade">
                                      <p:cBhvr>
                                        <p:cTn id="101" dur="250"/>
                                        <p:tgtEl>
                                          <p:spTgt spid="64"/>
                                        </p:tgtEl>
                                      </p:cBhvr>
                                    </p:animEffect>
                                    <p:set>
                                      <p:cBhvr>
                                        <p:cTn id="102" dur="1" fill="hold">
                                          <p:stCondLst>
                                            <p:cond delay="249"/>
                                          </p:stCondLst>
                                        </p:cTn>
                                        <p:tgtEl>
                                          <p:spTgt spid="64"/>
                                        </p:tgtEl>
                                        <p:attrNameLst>
                                          <p:attrName>style.visibility</p:attrName>
                                        </p:attrNameLst>
                                      </p:cBhvr>
                                      <p:to>
                                        <p:strVal val="hidden"/>
                                      </p:to>
                                    </p:set>
                                  </p:childTnLst>
                                </p:cTn>
                              </p:par>
                              <p:par>
                                <p:cTn id="103" presetID="10" presetClass="entr" presetSubtype="0" fill="hold" grpId="0" nodeType="withEffect">
                                  <p:stCondLst>
                                    <p:cond delay="10000"/>
                                  </p:stCondLst>
                                  <p:childTnLst>
                                    <p:set>
                                      <p:cBhvr>
                                        <p:cTn id="104" dur="1" fill="hold">
                                          <p:stCondLst>
                                            <p:cond delay="0"/>
                                          </p:stCondLst>
                                        </p:cTn>
                                        <p:tgtEl>
                                          <p:spTgt spid="74"/>
                                        </p:tgtEl>
                                        <p:attrNameLst>
                                          <p:attrName>style.visibility</p:attrName>
                                        </p:attrNameLst>
                                      </p:cBhvr>
                                      <p:to>
                                        <p:strVal val="visible"/>
                                      </p:to>
                                    </p:set>
                                    <p:animEffect transition="in" filter="fade">
                                      <p:cBhvr>
                                        <p:cTn id="105" dur="4250"/>
                                        <p:tgtEl>
                                          <p:spTgt spid="74"/>
                                        </p:tgtEl>
                                      </p:cBhvr>
                                    </p:animEffect>
                                  </p:childTnLst>
                                </p:cTn>
                              </p:par>
                              <p:par>
                                <p:cTn id="106" presetID="10" presetClass="entr" presetSubtype="0" fill="hold" nodeType="withEffect">
                                  <p:stCondLst>
                                    <p:cond delay="10000"/>
                                  </p:stCondLst>
                                  <p:childTnLst>
                                    <p:set>
                                      <p:cBhvr>
                                        <p:cTn id="107" dur="1" fill="hold">
                                          <p:stCondLst>
                                            <p:cond delay="0"/>
                                          </p:stCondLst>
                                        </p:cTn>
                                        <p:tgtEl>
                                          <p:spTgt spid="77"/>
                                        </p:tgtEl>
                                        <p:attrNameLst>
                                          <p:attrName>style.visibility</p:attrName>
                                        </p:attrNameLst>
                                      </p:cBhvr>
                                      <p:to>
                                        <p:strVal val="visible"/>
                                      </p:to>
                                    </p:set>
                                    <p:animEffect transition="in" filter="fade">
                                      <p:cBhvr>
                                        <p:cTn id="108" dur="750"/>
                                        <p:tgtEl>
                                          <p:spTgt spid="77"/>
                                        </p:tgtEl>
                                      </p:cBhvr>
                                    </p:animEffect>
                                  </p:childTnLst>
                                  <p:subTnLst>
                                    <p:audio>
                                      <p:cMediaNode>
                                        <p:cTn display="0" masterRel="sameClick">
                                          <p:stCondLst>
                                            <p:cond evt="begin" delay="0">
                                              <p:tn val="106"/>
                                            </p:cond>
                                          </p:stCondLst>
                                          <p:endCondLst>
                                            <p:cond evt="onStopAudio" delay="0">
                                              <p:tgtEl>
                                                <p:sldTgt/>
                                              </p:tgtEl>
                                            </p:cond>
                                          </p:endCondLst>
                                        </p:cTn>
                                        <p:tgtEl>
                                          <p:sndTgt r:embed="rId5" name="arrow.wav"/>
                                        </p:tgtEl>
                                      </p:cMediaNode>
                                    </p:audio>
                                  </p:subTnLst>
                                </p:cTn>
                              </p:par>
                              <p:par>
                                <p:cTn id="109" presetID="3" presetClass="mediacall" presetSubtype="0" fill="hold" nodeType="withEffect">
                                  <p:stCondLst>
                                    <p:cond delay="10000"/>
                                  </p:stCondLst>
                                  <p:childTnLst>
                                    <p:cmd type="call" cmd="stop">
                                      <p:cBhvr>
                                        <p:cTn id="110" dur="1" fill="hold"/>
                                        <p:tgtEl>
                                          <p:spTgt spid="75"/>
                                        </p:tgtEl>
                                      </p:cBhvr>
                                    </p:cmd>
                                  </p:childTnLst>
                                </p:cTn>
                              </p:par>
                              <p:par>
                                <p:cTn id="111" presetID="10" presetClass="entr" presetSubtype="0" fill="hold" nodeType="withEffect">
                                  <p:stCondLst>
                                    <p:cond delay="0"/>
                                  </p:stCondLst>
                                  <p:childTnLst>
                                    <p:set>
                                      <p:cBhvr>
                                        <p:cTn id="112" dur="1" fill="hold">
                                          <p:stCondLst>
                                            <p:cond delay="0"/>
                                          </p:stCondLst>
                                        </p:cTn>
                                        <p:tgtEl>
                                          <p:spTgt spid="80"/>
                                        </p:tgtEl>
                                        <p:attrNameLst>
                                          <p:attrName>style.visibility</p:attrName>
                                        </p:attrNameLst>
                                      </p:cBhvr>
                                      <p:to>
                                        <p:strVal val="visible"/>
                                      </p:to>
                                    </p:set>
                                    <p:animEffect transition="in" filter="fade">
                                      <p:cBhvr>
                                        <p:cTn id="113" dur="750"/>
                                        <p:tgtEl>
                                          <p:spTgt spid="8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down)">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23"/>
                                        </p:tgtEl>
                                        <p:attrNameLst>
                                          <p:attrName>style.visibility</p:attrName>
                                        </p:attrNameLst>
                                      </p:cBhvr>
                                      <p:to>
                                        <p:strVal val="visible"/>
                                      </p:to>
                                    </p:set>
                                    <p:animEffect transition="in" filter="wipe(down)">
                                      <p:cBhvr>
                                        <p:cTn id="1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4" fill="hold" display="0">
                  <p:stCondLst>
                    <p:cond delay="indefinite"/>
                  </p:stCondLst>
                  <p:endCondLst>
                    <p:cond evt="onStopAudio" delay="0">
                      <p:tgtEl>
                        <p:sldTgt/>
                      </p:tgtEl>
                    </p:cond>
                  </p:endCondLst>
                </p:cTn>
                <p:tgtEl>
                  <p:spTgt spid="75"/>
                </p:tgtEl>
              </p:cMediaNode>
            </p:audio>
          </p:childTnLst>
        </p:cTn>
      </p:par>
    </p:tnLst>
    <p:bldLst>
      <p:bldP spid="60" grpId="0"/>
      <p:bldP spid="45" grpId="0"/>
      <p:bldP spid="48" grpId="0" animBg="1"/>
      <p:bldP spid="49" grpId="0" animBg="1"/>
      <p:bldP spid="49" grpId="1" animBg="1"/>
      <p:bldP spid="62" grpId="0" animBg="1"/>
      <p:bldP spid="63" grpId="0" animBg="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444294" y="5826216"/>
            <a:ext cx="71622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444295" y="5792503"/>
            <a:ext cx="82423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760" y="-52063"/>
            <a:ext cx="9238533"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528628"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7804712" y="3237253"/>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𝒅</m:t>
                          </m:r>
                        </m:num>
                        <m:den>
                          <m:r>
                            <a:rPr lang="en-US" sz="2800" b="1" i="1">
                              <a:solidFill>
                                <a:schemeClr val="bg1"/>
                              </a:solidFill>
                              <a:latin typeface="Cambria Math"/>
                              <a:cs typeface="Times New Roman" panose="02020603050405020304" pitchFamily="18" charset="0"/>
                            </a:rPr>
                            <m:t>𝒄</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𝒂</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7804712" y="3237253"/>
                <a:ext cx="2899800" cy="964800"/>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7804712" y="4665144"/>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a:cs typeface="Times New Roman" panose="02020603050405020304" pitchFamily="18" charset="0"/>
                            </a:rPr>
                            <m:t>𝒄</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𝒅</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7804712" y="4665144"/>
                <a:ext cx="2899800" cy="964800"/>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5" name="Oval 54">
            <a:extLst>
              <a:ext uri="{FF2B5EF4-FFF2-40B4-BE49-F238E27FC236}">
                <a16:creationId xmlns:a16="http://schemas.microsoft.com/office/drawing/2014/main" id="{662BFBA0-1A4A-4442-A43D-981C1EFFE20B}"/>
              </a:ext>
            </a:extLst>
          </p:cNvPr>
          <p:cNvSpPr/>
          <p:nvPr/>
        </p:nvSpPr>
        <p:spPr>
          <a:xfrm>
            <a:off x="7352028"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7352028"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138750" y="831274"/>
            <a:ext cx="3844637"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3571FB0A-124C-4001-A982-10355E214208}"/>
              </a:ext>
            </a:extLst>
          </p:cNvPr>
          <p:cNvSpPr txBox="1"/>
          <p:nvPr/>
        </p:nvSpPr>
        <p:spPr>
          <a:xfrm>
            <a:off x="3055849" y="788495"/>
            <a:ext cx="7074277" cy="1569660"/>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4: </a:t>
            </a:r>
            <a:r>
              <a:rPr lang="nl-NL" sz="3200" dirty="0">
                <a:latin typeface="Times New Roman" pitchFamily="18" charset="0"/>
                <a:cs typeface="Times New Roman" pitchFamily="18" charset="0"/>
              </a:rPr>
              <a:t>Cho đẳng thức   </a:t>
            </a:r>
          </a:p>
          <a:p>
            <a:r>
              <a:rPr lang="vi-VN" sz="3200" dirty="0">
                <a:latin typeface="Times New Roman" pitchFamily="18" charset="0"/>
                <a:cs typeface="Times New Roman" pitchFamily="18" charset="0"/>
              </a:rPr>
              <a:t>v</a:t>
            </a:r>
            <a:r>
              <a:rPr lang="nl-NL" sz="3200" dirty="0">
                <a:latin typeface="Times New Roman" pitchFamily="18" charset="0"/>
                <a:cs typeface="Times New Roman" pitchFamily="18" charset="0"/>
              </a:rPr>
              <a:t>ới</a:t>
            </a:r>
            <a:r>
              <a:rPr lang="vi-VN" sz="3200" dirty="0">
                <a:latin typeface="Times New Roman" pitchFamily="18" charset="0"/>
                <a:cs typeface="Times New Roman" pitchFamily="18" charset="0"/>
              </a:rPr>
              <a:t>  </a:t>
            </a:r>
            <a:r>
              <a:rPr lang="nl-NL" sz="3200" dirty="0">
                <a:latin typeface="Times New Roman" pitchFamily="18" charset="0"/>
                <a:cs typeface="Times New Roman" pitchFamily="18" charset="0"/>
              </a:rPr>
              <a:t>                 </a:t>
            </a:r>
            <a:r>
              <a:rPr lang="vi-VN" sz="3200" dirty="0">
                <a:latin typeface="+mj-lt"/>
              </a:rPr>
              <a:t>Tỉ lệ thức nào sau đây </a:t>
            </a:r>
            <a:r>
              <a:rPr lang="vi-VN" sz="3200" b="1" dirty="0">
                <a:latin typeface="+mj-lt"/>
              </a:rPr>
              <a:t>sai</a:t>
            </a:r>
            <a:r>
              <a:rPr lang="vi-VN" sz="3200" dirty="0">
                <a:latin typeface="+mj-lt"/>
              </a:rPr>
              <a:t>? </a:t>
            </a:r>
          </a:p>
          <a:p>
            <a:r>
              <a:rPr lang="nl-NL" sz="3200" dirty="0">
                <a:latin typeface="Times New Roman" pitchFamily="18" charset="0"/>
                <a:cs typeface="Times New Roman" pitchFamily="18" charset="0"/>
              </a:rPr>
              <a:t> </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2660862" y="3300357"/>
                <a:ext cx="2899800" cy="9648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panose="02040503050406030204" pitchFamily="18" charset="0"/>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𝒄</m:t>
                          </m:r>
                        </m:num>
                        <m:den>
                          <m:r>
                            <a:rPr lang="en-US" sz="2800" b="1" i="1">
                              <a:solidFill>
                                <a:schemeClr val="bg1"/>
                              </a:solidFill>
                              <a:latin typeface="Cambria Math" panose="02040503050406030204" pitchFamily="18" charset="0"/>
                              <a:cs typeface="Times New Roman" panose="02020603050405020304" pitchFamily="18" charset="0"/>
                            </a:rPr>
                            <m:t>𝒅</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2660862" y="3300357"/>
                <a:ext cx="2899800" cy="964800"/>
              </a:xfrm>
              <a:prstGeom prst="roundRect">
                <a:avLst/>
              </a:prstGeom>
              <a:blipFill>
                <a:blip r:embed="rId12"/>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2682486" y="4676666"/>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𝒂</m:t>
                          </m:r>
                        </m:num>
                        <m:den>
                          <m:r>
                            <a:rPr lang="en-US" sz="2800" b="1" i="1">
                              <a:solidFill>
                                <a:schemeClr val="bg1"/>
                              </a:solidFill>
                              <a:latin typeface="Cambria Math" panose="02040503050406030204" pitchFamily="18" charset="0"/>
                              <a:cs typeface="Times New Roman" panose="02020603050405020304" pitchFamily="18" charset="0"/>
                            </a:rPr>
                            <m:t>𝒅</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panose="02040503050406030204" pitchFamily="18" charset="0"/>
                              <a:cs typeface="Times New Roman" panose="02020603050405020304" pitchFamily="18" charset="0"/>
                            </a:rPr>
                            <m:t>𝒃</m:t>
                          </m:r>
                        </m:num>
                        <m:den>
                          <m:r>
                            <a:rPr lang="en-US" sz="2800" b="1" i="1">
                              <a:solidFill>
                                <a:schemeClr val="bg1"/>
                              </a:solidFill>
                              <a:latin typeface="Cambria Math"/>
                              <a:cs typeface="Times New Roman" panose="02020603050405020304" pitchFamily="18" charset="0"/>
                            </a:rPr>
                            <m:t>𝒄</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2682486" y="4676666"/>
                <a:ext cx="2899800" cy="964800"/>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485697" y="5809667"/>
            <a:ext cx="76248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408306" y="5758791"/>
            <a:ext cx="74862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5" name="Rectangle 44">
            <a:extLst>
              <a:ext uri="{FF2B5EF4-FFF2-40B4-BE49-F238E27FC236}">
                <a16:creationId xmlns:a16="http://schemas.microsoft.com/office/drawing/2014/main" id="{594644F5-A545-4B7D-8AD9-ECDF06C2151F}"/>
              </a:ext>
            </a:extLst>
          </p:cNvPr>
          <p:cNvSpPr/>
          <p:nvPr/>
        </p:nvSpPr>
        <p:spPr>
          <a:xfrm>
            <a:off x="874926"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574707" y="-27711"/>
            <a:ext cx="1368606"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24680" y="44916"/>
            <a:ext cx="2495203" cy="2664004"/>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296600" y="139151"/>
            <a:ext cx="1895584"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763269"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763269"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831849"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1024457"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1056730"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1006000"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1033447"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1016155"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831852"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1040125"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998130"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1065742"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1006000"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961944"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571867" y="895806"/>
            <a:ext cx="4572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37516"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38750"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168930"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198631"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C</a:t>
            </a:r>
          </a:p>
        </p:txBody>
      </p:sp>
      <p:sp>
        <p:nvSpPr>
          <p:cNvPr id="2" name="Rectangle 2"/>
          <p:cNvSpPr>
            <a:spLocks noChangeArrowheads="1"/>
          </p:cNvSpPr>
          <p:nvPr/>
        </p:nvSpPr>
        <p:spPr bwMode="auto">
          <a:xfrm>
            <a:off x="353987"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605314264"/>
              </p:ext>
            </p:extLst>
          </p:nvPr>
        </p:nvGraphicFramePr>
        <p:xfrm>
          <a:off x="6856930" y="882934"/>
          <a:ext cx="1329745" cy="391102"/>
        </p:xfrm>
        <a:graphic>
          <a:graphicData uri="http://schemas.openxmlformats.org/presentationml/2006/ole">
            <mc:AlternateContent xmlns:mc="http://schemas.openxmlformats.org/markup-compatibility/2006">
              <mc:Choice xmlns:v="urn:schemas-microsoft-com:vml" Requires="v">
                <p:oleObj spid="_x0000_s3080" name="Equation" r:id="rId18" imgW="647700" imgH="190500" progId="Equation.DSMT4">
                  <p:embed/>
                </p:oleObj>
              </mc:Choice>
              <mc:Fallback>
                <p:oleObj name="Equation" r:id="rId18" imgW="647700" imgH="190500"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6930" y="882934"/>
                        <a:ext cx="1329745" cy="391102"/>
                      </a:xfrm>
                      <a:prstGeom prst="rect">
                        <a:avLst/>
                      </a:prstGeom>
                      <a:noFill/>
                    </p:spPr>
                  </p:pic>
                </p:oleObj>
              </mc:Fallback>
            </mc:AlternateContent>
          </a:graphicData>
        </a:graphic>
      </p:graphicFrame>
      <p:sp>
        <p:nvSpPr>
          <p:cNvPr id="4" name="Rectangle 4"/>
          <p:cNvSpPr>
            <a:spLocks noChangeArrowheads="1"/>
          </p:cNvSpPr>
          <p:nvPr/>
        </p:nvSpPr>
        <p:spPr bwMode="auto">
          <a:xfrm>
            <a:off x="353987"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1899899603"/>
              </p:ext>
            </p:extLst>
          </p:nvPr>
        </p:nvGraphicFramePr>
        <p:xfrm>
          <a:off x="3845867" y="1393388"/>
          <a:ext cx="1630637" cy="421401"/>
        </p:xfrm>
        <a:graphic>
          <a:graphicData uri="http://schemas.openxmlformats.org/presentationml/2006/ole">
            <mc:AlternateContent xmlns:mc="http://schemas.openxmlformats.org/markup-compatibility/2006">
              <mc:Choice xmlns:v="urn:schemas-microsoft-com:vml" Requires="v">
                <p:oleObj spid="_x0000_s3081" name="Equation" r:id="rId20" imgW="850531" imgH="215806" progId="Equation.DSMT4">
                  <p:embed/>
                </p:oleObj>
              </mc:Choice>
              <mc:Fallback>
                <p:oleObj name="Equation" r:id="rId20" imgW="850531" imgH="215806" progId="Equation.DSMT4">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5867" y="1393388"/>
                        <a:ext cx="1630637" cy="421401"/>
                      </a:xfrm>
                      <a:prstGeom prst="rect">
                        <a:avLst/>
                      </a:prstGeom>
                      <a:noFill/>
                    </p:spPr>
                  </p:pic>
                </p:oleObj>
              </mc:Fallback>
            </mc:AlternateContent>
          </a:graphicData>
        </a:graphic>
      </p:graphicFrame>
      <p:pic>
        <p:nvPicPr>
          <p:cNvPr id="77" name="Picture 173">
            <a:hlinkClick r:id="rId22"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1727226" y="5229201"/>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58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5"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6"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588309" y="5826216"/>
            <a:ext cx="68261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342646" y="5792502"/>
            <a:ext cx="63277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032" y="-52063"/>
            <a:ext cx="9588648"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672644" y="587446"/>
            <a:ext cx="520304"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8492900" y="3237253"/>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𝒚</m:t>
                          </m:r>
                        </m:num>
                        <m:den>
                          <m:r>
                            <a:rPr lang="en-US" sz="2800" b="1" i="1">
                              <a:solidFill>
                                <a:schemeClr val="bg1"/>
                              </a:solidFill>
                              <a:latin typeface="Cambria Math"/>
                              <a:cs typeface="Times New Roman" panose="02020603050405020304" pitchFamily="18" charset="0"/>
                            </a:rPr>
                            <m:t>𝒂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8492900" y="3237253"/>
                <a:ext cx="2899800" cy="964800"/>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8492900" y="4665144"/>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8492900" y="4665144"/>
                <a:ext cx="2899800" cy="964800"/>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5" name="Oval 54">
            <a:extLst>
              <a:ext uri="{FF2B5EF4-FFF2-40B4-BE49-F238E27FC236}">
                <a16:creationId xmlns:a16="http://schemas.microsoft.com/office/drawing/2014/main" id="{662BFBA0-1A4A-4442-A43D-981C1EFFE20B}"/>
              </a:ext>
            </a:extLst>
          </p:cNvPr>
          <p:cNvSpPr/>
          <p:nvPr/>
        </p:nvSpPr>
        <p:spPr>
          <a:xfrm>
            <a:off x="8040216" y="4783670"/>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8040216" y="3457756"/>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282766" y="831274"/>
            <a:ext cx="3844637"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3571FB0A-124C-4001-A982-10355E214208}"/>
              </a:ext>
            </a:extLst>
          </p:cNvPr>
          <p:cNvSpPr txBox="1"/>
          <p:nvPr/>
        </p:nvSpPr>
        <p:spPr>
          <a:xfrm>
            <a:off x="3282765" y="800886"/>
            <a:ext cx="7335084" cy="1077218"/>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5</a:t>
            </a:r>
            <a:r>
              <a:rPr lang="en-US" sz="3200" b="1" dirty="0">
                <a:latin typeface="Times New Roman" panose="02020603050405020304" pitchFamily="18" charset="0"/>
                <a:cs typeface="Times New Roman" panose="02020603050405020304" pitchFamily="18" charset="0"/>
              </a:rPr>
              <a:t>: </a:t>
            </a:r>
            <a:r>
              <a:rPr lang="nl-NL" sz="3200" dirty="0">
                <a:latin typeface="Times New Roman" pitchFamily="18" charset="0"/>
                <a:cs typeface="Times New Roman" pitchFamily="18" charset="0"/>
              </a:rPr>
              <a:t>Hãy chọn đáp án ĐÚNG, với giả thiết các tỉ số đều có nghĩa. </a:t>
            </a:r>
            <a:endParaRPr lang="vi-VN"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2834506" y="3300357"/>
                <a:ext cx="2899800" cy="9648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2834506" y="3300357"/>
                <a:ext cx="2899800" cy="964800"/>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2826502" y="4676666"/>
                <a:ext cx="2899800" cy="9648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num>
                        <m:den>
                          <m:r>
                            <a:rPr lang="en-US" sz="2800" b="1" i="1">
                              <a:solidFill>
                                <a:schemeClr val="bg1"/>
                              </a:solidFill>
                              <a:latin typeface="Cambria Math"/>
                              <a:cs typeface="Times New Roman" panose="02020603050405020304" pitchFamily="18" charset="0"/>
                            </a:rPr>
                            <m:t>𝒂</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𝒃</m:t>
                          </m:r>
                        </m:den>
                      </m:f>
                      <m:r>
                        <a:rPr lang="en-US" sz="2800" b="1" i="1">
                          <a:solidFill>
                            <a:schemeClr val="bg1"/>
                          </a:solidFill>
                          <a:latin typeface="Cambria Math" panose="02040503050406030204" pitchFamily="18" charset="0"/>
                          <a:cs typeface="Times New Roman" panose="02020603050405020304" pitchFamily="18" charset="0"/>
                        </a:rPr>
                        <m:t>=</m:t>
                      </m:r>
                      <m:f>
                        <m:fPr>
                          <m:ctrlPr>
                            <a:rPr lang="en-US" sz="2800" b="1" i="1">
                              <a:solidFill>
                                <a:schemeClr val="bg1"/>
                              </a:solidFill>
                              <a:latin typeface="Cambria Math" panose="02040503050406030204" pitchFamily="18" charset="0"/>
                              <a:cs typeface="Times New Roman" panose="02020603050405020304" pitchFamily="18" charset="0"/>
                            </a:rPr>
                          </m:ctrlPr>
                        </m:fPr>
                        <m:num>
                          <m:r>
                            <a:rPr lang="en-US" sz="2800" b="1" i="1">
                              <a:solidFill>
                                <a:schemeClr val="bg1"/>
                              </a:solidFill>
                              <a:latin typeface="Cambria Math"/>
                              <a:cs typeface="Times New Roman" panose="02020603050405020304" pitchFamily="18" charset="0"/>
                            </a:rPr>
                            <m:t>𝒙</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𝒚</m:t>
                          </m:r>
                        </m:num>
                        <m:den>
                          <m:r>
                            <a:rPr lang="en-US" sz="2800" b="1" i="1">
                              <a:solidFill>
                                <a:schemeClr val="bg1"/>
                              </a:solidFill>
                              <a:latin typeface="Cambria Math"/>
                              <a:cs typeface="Times New Roman" panose="02020603050405020304" pitchFamily="18" charset="0"/>
                            </a:rPr>
                            <m:t>𝒂</m:t>
                          </m:r>
                          <m:r>
                            <a:rPr lang="en-US" sz="2800" b="1" i="1">
                              <a:solidFill>
                                <a:schemeClr val="bg1"/>
                              </a:solidFill>
                              <a:latin typeface="Cambria Math"/>
                              <a:cs typeface="Times New Roman" panose="02020603050405020304" pitchFamily="18" charset="0"/>
                            </a:rPr>
                            <m:t>+</m:t>
                          </m:r>
                          <m:r>
                            <a:rPr lang="en-US" sz="2800" b="1" i="1">
                              <a:solidFill>
                                <a:schemeClr val="bg1"/>
                              </a:solidFill>
                              <a:latin typeface="Cambria Math"/>
                              <a:cs typeface="Times New Roman" panose="02020603050405020304" pitchFamily="18" charset="0"/>
                            </a:rPr>
                            <m:t>𝒃</m:t>
                          </m:r>
                        </m:den>
                      </m:f>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2826502" y="4676666"/>
                <a:ext cx="2899800" cy="964800"/>
              </a:xfrm>
              <a:prstGeom prst="roundRect">
                <a:avLst/>
              </a:prstGeom>
              <a:blipFill>
                <a:blip r:embed="rId12"/>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629712" y="5809666"/>
            <a:ext cx="64727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552320" y="5758789"/>
            <a:ext cx="76302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5" name="Rectangle 44">
            <a:extLst>
              <a:ext uri="{FF2B5EF4-FFF2-40B4-BE49-F238E27FC236}">
                <a16:creationId xmlns:a16="http://schemas.microsoft.com/office/drawing/2014/main" id="{594644F5-A545-4B7D-8AD9-ECDF06C2151F}"/>
              </a:ext>
            </a:extLst>
          </p:cNvPr>
          <p:cNvSpPr/>
          <p:nvPr/>
        </p:nvSpPr>
        <p:spPr>
          <a:xfrm>
            <a:off x="1018942" y="139151"/>
            <a:ext cx="78519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defRPr/>
            </a:pPr>
            <a:endParaRPr lang="en-US" kern="0" dirty="0">
              <a:solidFill>
                <a:prstClr val="white"/>
              </a:solidFill>
              <a:latin typeface="Calibri" panose="020F0502020204030204"/>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770713" y="-27711"/>
            <a:ext cx="1366779"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algn="ctr">
              <a:defRPr/>
            </a:pPr>
            <a:endParaRPr lang="en-US" kern="0" dirty="0">
              <a:solidFill>
                <a:prstClr val="white"/>
              </a:solidFill>
              <a:latin typeface="Calibri" panose="020F0502020204030204"/>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191343" y="44624"/>
            <a:ext cx="2481299" cy="2566088"/>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algn="ctr">
              <a:defRPr/>
            </a:pPr>
            <a:endParaRPr lang="en-US" kern="0" dirty="0">
              <a:solidFill>
                <a:prstClr val="black"/>
              </a:solidFill>
              <a:latin typeface="Calibri" panose="020F0502020204030204"/>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440616" y="139151"/>
            <a:ext cx="1895584"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algn="ctr">
                <a:defRPr/>
              </a:pPr>
              <a:endParaRPr lang="en-US" kern="0" dirty="0">
                <a:solidFill>
                  <a:prstClr val="white"/>
                </a:solidFill>
                <a:latin typeface="Calibri" panose="020F0502020204030204"/>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907285" y="757545"/>
            <a:ext cx="960120" cy="1280160"/>
          </a:xfrm>
          <a:prstGeom prst="flowChartConnector">
            <a:avLst/>
          </a:prstGeom>
          <a:solidFill>
            <a:sysClr val="windowText" lastClr="000000"/>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907285" y="737438"/>
            <a:ext cx="96012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975865" y="838931"/>
            <a:ext cx="822960" cy="1097280"/>
          </a:xfrm>
          <a:prstGeom prst="flowChartConnector">
            <a:avLst/>
          </a:prstGeom>
          <a:solidFill>
            <a:sysClr val="window" lastClr="FFFFFF"/>
          </a:solidFill>
          <a:ln w="12700" cap="flat" cmpd="sng" algn="ctr">
            <a:noFill/>
            <a:prstDash val="solid"/>
            <a:miter lim="800000"/>
          </a:ln>
          <a:effectLst/>
        </p:spPr>
        <p:txBody>
          <a:bodyPr rtlCol="0" anchor="ctr"/>
          <a:lstStyle/>
          <a:p>
            <a:pPr algn="ctr">
              <a:defRPr/>
            </a:pPr>
            <a:endParaRPr lang="en-US" kern="0">
              <a:solidFill>
                <a:prstClr val="white"/>
              </a:solidFill>
              <a:latin typeface="Calibri" panose="020F0502020204030204"/>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1168473" y="783787"/>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1200746"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1150016"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1177463" y="808573"/>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116017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975868" y="808573"/>
            <a:ext cx="993781" cy="2123658"/>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1184141" y="788931"/>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1142146" y="77653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1209758" y="769289"/>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1150016" y="792556"/>
            <a:ext cx="524435"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1105960" y="835727"/>
            <a:ext cx="931570"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586127" y="783090"/>
            <a:ext cx="4572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106500" y="1853184"/>
            <a:ext cx="2566145"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82766" y="4417930"/>
            <a:ext cx="1454727"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312946" y="347430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342647" y="4796623"/>
            <a:ext cx="374187"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schemeClr val="tx1"/>
                </a:solidFill>
                <a:latin typeface="Aharoni" panose="02010803020104030203" pitchFamily="2" charset="-79"/>
                <a:cs typeface="Aharoni" panose="02010803020104030203" pitchFamily="2" charset="-79"/>
              </a:rPr>
              <a:t>C</a:t>
            </a:r>
          </a:p>
        </p:txBody>
      </p:sp>
      <p:pic>
        <p:nvPicPr>
          <p:cNvPr id="41" name="Picture 173">
            <a:hlinkClick r:id="rId17"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71242" y="5254206"/>
            <a:ext cx="879853"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5847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4"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5"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1681"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6"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605911" y="-449568"/>
            <a:ext cx="5042237" cy="6292518"/>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61649" y="2311972"/>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2</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357220" y="3150831"/>
            <a:ext cx="3724386" cy="1446550"/>
          </a:xfrm>
          <a:prstGeom prst="rect">
            <a:avLst/>
          </a:prstGeom>
          <a:noFill/>
        </p:spPr>
        <p:txBody>
          <a:bodyPr wrap="square" rtlCol="0">
            <a:spAutoFit/>
          </a:bodyPr>
          <a:lstStyle>
            <a:defPPr>
              <a:defRPr lang="zh-CN"/>
            </a:defPPr>
            <a:lvl1pPr algn="ctr">
              <a:defRPr sz="2800">
                <a:solidFill>
                  <a:srgbClr val="865B3E"/>
                </a:solidFill>
                <a:latin typeface="Futura Md BT" panose="020B0602020204020303" pitchFamily="34" charset="0"/>
                <a:ea typeface="+mj-ea"/>
              </a:defRPr>
            </a:lvl1pPr>
          </a:lstStyle>
          <a:p>
            <a:r>
              <a:rPr lang="en-US" altLang="zh-CN" sz="4400" dirty="0" smtClean="0">
                <a:latin typeface="Times New Roman" panose="02020603050405020304" pitchFamily="18" charset="0"/>
                <a:cs typeface="Times New Roman" panose="02020603050405020304" pitchFamily="18" charset="0"/>
              </a:rPr>
              <a:t>HÌNH THÀNH </a:t>
            </a:r>
            <a:r>
              <a:rPr lang="en-US" altLang="zh-CN" sz="4400" dirty="0">
                <a:latin typeface="Times New Roman" panose="02020603050405020304" pitchFamily="18" charset="0"/>
                <a:cs typeface="Times New Roman" panose="02020603050405020304" pitchFamily="18" charset="0"/>
              </a:rPr>
              <a:t>KIẾN THỨC</a:t>
            </a:r>
            <a:endParaRPr lang="zh-CN" alt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94765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027388733"/>
              </p:ext>
            </p:extLst>
          </p:nvPr>
        </p:nvGraphicFramePr>
        <p:xfrm>
          <a:off x="1" y="0"/>
          <a:ext cx="12308132" cy="6858000"/>
        </p:xfrm>
        <a:graphic>
          <a:graphicData uri="http://schemas.openxmlformats.org/presentationml/2006/ole">
            <mc:AlternateContent xmlns:mc="http://schemas.openxmlformats.org/markup-compatibility/2006">
              <mc:Choice xmlns:v="urn:schemas-microsoft-com:vml" Requires="v">
                <p:oleObj spid="_x0000_s4101" name="Bitmap Image" r:id="rId3" imgW="7571429" imgH="3809524" progId="Paint.Picture">
                  <p:embed/>
                </p:oleObj>
              </mc:Choice>
              <mc:Fallback>
                <p:oleObj name="Bitmap Image" r:id="rId3" imgW="7571429" imgH="3809524"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12308132" cy="6858000"/>
                      </a:xfrm>
                      <a:prstGeom prst="rect">
                        <a:avLst/>
                      </a:prstGeom>
                      <a:noFill/>
                    </p:spPr>
                  </p:pic>
                </p:oleObj>
              </mc:Fallback>
            </mc:AlternateContent>
          </a:graphicData>
        </a:graphic>
      </p:graphicFrame>
    </p:spTree>
    <p:extLst>
      <p:ext uri="{BB962C8B-B14F-4D97-AF65-F5344CB8AC3E}">
        <p14:creationId xmlns:p14="http://schemas.microsoft.com/office/powerpoint/2010/main" val="846646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38027" y="-183309"/>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3</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dirty="0">
                <a:solidFill>
                  <a:srgbClr val="865B3E"/>
                </a:solidFill>
                <a:latin typeface="Times New Roman" panose="02020603050405020304" pitchFamily="18" charset="0"/>
                <a:ea typeface="微软雅黑"/>
                <a:cs typeface="Times New Roman" panose="02020603050405020304" pitchFamily="18" charset="0"/>
              </a:rPr>
              <a:t>LUYỆN TẬP</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1817540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29139" y="0"/>
            <a:ext cx="12133713"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矩形 3"/>
          <p:cNvSpPr/>
          <p:nvPr/>
        </p:nvSpPr>
        <p:spPr>
          <a:xfrm>
            <a:off x="923323" y="581706"/>
            <a:ext cx="1665841" cy="584775"/>
          </a:xfrm>
          <a:prstGeom prst="rect">
            <a:avLst/>
          </a:prstGeom>
        </p:spPr>
        <p:txBody>
          <a:bodyPr wrap="none">
            <a:spAutoFit/>
          </a:bodyPr>
          <a:lstStyle/>
          <a:p>
            <a:r>
              <a:rPr lang="en-US" altLang="zh-CN" sz="3200" b="1" u="sng" dirty="0" err="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Dạng</a:t>
            </a:r>
            <a:r>
              <a:rPr lang="en-US" altLang="zh-CN"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 1: </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1">
            <a:extLst>
              <a:ext uri="{FF2B5EF4-FFF2-40B4-BE49-F238E27FC236}">
                <a16:creationId xmlns:a16="http://schemas.microsoft.com/office/drawing/2014/main" id="{AF674152-68D1-4548-86D0-862241F6E993}"/>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143441" y="152402"/>
            <a:ext cx="836761" cy="853539"/>
          </a:xfrm>
          <a:prstGeom prst="rect">
            <a:avLst/>
          </a:prstGeom>
        </p:spPr>
      </p:pic>
      <p:sp>
        <p:nvSpPr>
          <p:cNvPr id="5" name="Rectangle 4"/>
          <p:cNvSpPr/>
          <p:nvPr/>
        </p:nvSpPr>
        <p:spPr>
          <a:xfrm>
            <a:off x="-888776" y="1104167"/>
            <a:ext cx="3395771" cy="523220"/>
          </a:xfrm>
          <a:prstGeom prst="rect">
            <a:avLst/>
          </a:prstGeom>
        </p:spPr>
        <p:txBody>
          <a:bodyPr wrap="square">
            <a:spAutoFit/>
          </a:bodyPr>
          <a:lstStyle/>
          <a:p>
            <a:pPr lvl="0" algn="ct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1</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ính</a:t>
            </a:r>
            <a:endParaRPr lang="en-US" altLang="en-US" sz="2800" dirty="0">
              <a:solidFill>
                <a:srgbClr val="000000"/>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4313108" y="833707"/>
            <a:ext cx="0" cy="595947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nvGraphicFramePr>
        <p:xfrm>
          <a:off x="949891" y="1773238"/>
          <a:ext cx="1681163" cy="723900"/>
        </p:xfrm>
        <a:graphic>
          <a:graphicData uri="http://schemas.openxmlformats.org/presentationml/2006/ole">
            <mc:AlternateContent xmlns:mc="http://schemas.openxmlformats.org/markup-compatibility/2006">
              <mc:Choice xmlns:v="urn:schemas-microsoft-com:vml" Requires="v">
                <p:oleObj spid="_x0000_s5158" name="Equation" r:id="rId6" imgW="863280" imgH="368280" progId="Equation.DSMT4">
                  <p:embed/>
                </p:oleObj>
              </mc:Choice>
              <mc:Fallback>
                <p:oleObj name="Equation" r:id="rId6" imgW="863280" imgH="368280" progId="Equation.DSMT4">
                  <p:embed/>
                  <p:pic>
                    <p:nvPicPr>
                      <p:cNvPr id="6" name="Object 5"/>
                      <p:cNvPicPr>
                        <a:picLocks noChangeAspect="1" noChangeArrowheads="1"/>
                      </p:cNvPicPr>
                      <p:nvPr/>
                    </p:nvPicPr>
                    <p:blipFill>
                      <a:blip r:embed="rId7"/>
                      <a:srcRect/>
                      <a:stretch>
                        <a:fillRect/>
                      </a:stretch>
                    </p:blipFill>
                    <p:spPr bwMode="auto">
                      <a:xfrm>
                        <a:off x="949891" y="1773238"/>
                        <a:ext cx="1681163" cy="723900"/>
                      </a:xfrm>
                      <a:prstGeom prst="rect">
                        <a:avLst/>
                      </a:prstGeom>
                      <a:noFill/>
                    </p:spPr>
                  </p:pic>
                </p:oleObj>
              </mc:Fallback>
            </mc:AlternateContent>
          </a:graphicData>
        </a:graphic>
      </p:graphicFrame>
      <p:sp>
        <p:nvSpPr>
          <p:cNvPr id="7" name="TextBox 6"/>
          <p:cNvSpPr txBox="1"/>
          <p:nvPr/>
        </p:nvSpPr>
        <p:spPr>
          <a:xfrm>
            <a:off x="402810" y="1773052"/>
            <a:ext cx="582936" cy="615553"/>
          </a:xfrm>
          <a:prstGeom prst="rect">
            <a:avLst/>
          </a:prstGeom>
          <a:noFill/>
        </p:spPr>
        <p:txBody>
          <a:bodyPr wrap="square" rtlCol="0">
            <a:spAutoFit/>
          </a:bodyPr>
          <a:lstStyle/>
          <a:p>
            <a:r>
              <a:rPr lang="en-US" sz="3400" dirty="0">
                <a:latin typeface="Times New Roman" pitchFamily="18" charset="0"/>
                <a:ea typeface="Tahoma" pitchFamily="34" charset="0"/>
                <a:cs typeface="Times New Roman" pitchFamily="18" charset="0"/>
              </a:rPr>
              <a:t>a)</a:t>
            </a:r>
            <a:endParaRPr lang="vi-VN" sz="3400" dirty="0">
              <a:latin typeface="Times New Roman" pitchFamily="18" charset="0"/>
              <a:ea typeface="Tahoma" pitchFamily="34" charset="0"/>
              <a:cs typeface="Times New Roman" pitchFamily="18" charset="0"/>
            </a:endParaRPr>
          </a:p>
        </p:txBody>
      </p:sp>
      <p:sp>
        <p:nvSpPr>
          <p:cNvPr id="8" name="TextBox 7"/>
          <p:cNvSpPr txBox="1"/>
          <p:nvPr/>
        </p:nvSpPr>
        <p:spPr>
          <a:xfrm>
            <a:off x="374774" y="2761184"/>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9" name="Rectangle 5"/>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nvGraphicFramePr>
        <p:xfrm>
          <a:off x="913702" y="2659297"/>
          <a:ext cx="2386567" cy="780712"/>
        </p:xfrm>
        <a:graphic>
          <a:graphicData uri="http://schemas.openxmlformats.org/presentationml/2006/ole">
            <mc:AlternateContent xmlns:mc="http://schemas.openxmlformats.org/markup-compatibility/2006">
              <mc:Choice xmlns:v="urn:schemas-microsoft-com:vml" Requires="v">
                <p:oleObj spid="_x0000_s5159" name="Equation" r:id="rId8" imgW="1193760" imgH="393480" progId="Equation.DSMT4">
                  <p:embed/>
                </p:oleObj>
              </mc:Choice>
              <mc:Fallback>
                <p:oleObj name="Equation" r:id="rId8" imgW="1193760" imgH="393480" progId="Equation.DSMT4">
                  <p:embed/>
                  <p:pic>
                    <p:nvPicPr>
                      <p:cNvPr id="10" name="Object 9"/>
                      <p:cNvPicPr>
                        <a:picLocks noChangeAspect="1" noChangeArrowheads="1"/>
                      </p:cNvPicPr>
                      <p:nvPr/>
                    </p:nvPicPr>
                    <p:blipFill>
                      <a:blip r:embed="rId9"/>
                      <a:srcRect/>
                      <a:stretch>
                        <a:fillRect/>
                      </a:stretch>
                    </p:blipFill>
                    <p:spPr bwMode="auto">
                      <a:xfrm>
                        <a:off x="913702" y="2659297"/>
                        <a:ext cx="2386567" cy="780712"/>
                      </a:xfrm>
                      <a:prstGeom prst="rect">
                        <a:avLst/>
                      </a:prstGeom>
                      <a:noFill/>
                    </p:spPr>
                  </p:pic>
                </p:oleObj>
              </mc:Fallback>
            </mc:AlternateContent>
          </a:graphicData>
        </a:graphic>
      </p:graphicFrame>
      <p:sp>
        <p:nvSpPr>
          <p:cNvPr id="11" name="TextBox 10"/>
          <p:cNvSpPr txBox="1"/>
          <p:nvPr/>
        </p:nvSpPr>
        <p:spPr>
          <a:xfrm>
            <a:off x="404230" y="3749552"/>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12" name="Rectangle 7"/>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nvGraphicFramePr>
        <p:xfrm>
          <a:off x="856724" y="3717032"/>
          <a:ext cx="2642392" cy="774766"/>
        </p:xfrm>
        <a:graphic>
          <a:graphicData uri="http://schemas.openxmlformats.org/presentationml/2006/ole">
            <mc:AlternateContent xmlns:mc="http://schemas.openxmlformats.org/markup-compatibility/2006">
              <mc:Choice xmlns:v="urn:schemas-microsoft-com:vml" Requires="v">
                <p:oleObj spid="_x0000_s5160" name="Equation" r:id="rId10" imgW="1333440" imgH="393480" progId="Equation.DSMT4">
                  <p:embed/>
                </p:oleObj>
              </mc:Choice>
              <mc:Fallback>
                <p:oleObj name="Equation" r:id="rId10" imgW="1333440" imgH="393480" progId="Equation.DSMT4">
                  <p:embed/>
                  <p:pic>
                    <p:nvPicPr>
                      <p:cNvPr id="13" name="Object 12"/>
                      <p:cNvPicPr>
                        <a:picLocks noChangeAspect="1" noChangeArrowheads="1"/>
                      </p:cNvPicPr>
                      <p:nvPr/>
                    </p:nvPicPr>
                    <p:blipFill>
                      <a:blip r:embed="rId11"/>
                      <a:srcRect/>
                      <a:stretch>
                        <a:fillRect/>
                      </a:stretch>
                    </p:blipFill>
                    <p:spPr bwMode="auto">
                      <a:xfrm>
                        <a:off x="856724" y="3717032"/>
                        <a:ext cx="2642392" cy="774766"/>
                      </a:xfrm>
                      <a:prstGeom prst="rect">
                        <a:avLst/>
                      </a:prstGeom>
                      <a:noFill/>
                    </p:spPr>
                  </p:pic>
                </p:oleObj>
              </mc:Fallback>
            </mc:AlternateContent>
          </a:graphicData>
        </a:graphic>
      </p:graphicFrame>
      <p:sp>
        <p:nvSpPr>
          <p:cNvPr id="14" name="TextBox 13"/>
          <p:cNvSpPr txBox="1"/>
          <p:nvPr/>
        </p:nvSpPr>
        <p:spPr>
          <a:xfrm>
            <a:off x="424676" y="4725145"/>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15" name="Rectangle 9"/>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nvGraphicFramePr>
        <p:xfrm>
          <a:off x="881096" y="4653137"/>
          <a:ext cx="3360004" cy="785673"/>
        </p:xfrm>
        <a:graphic>
          <a:graphicData uri="http://schemas.openxmlformats.org/presentationml/2006/ole">
            <mc:AlternateContent xmlns:mc="http://schemas.openxmlformats.org/markup-compatibility/2006">
              <mc:Choice xmlns:v="urn:schemas-microsoft-com:vml" Requires="v">
                <p:oleObj spid="_x0000_s5161" name="Equation" r:id="rId12" imgW="1916868" imgH="444307" progId="Equation.DSMT4">
                  <p:embed/>
                </p:oleObj>
              </mc:Choice>
              <mc:Fallback>
                <p:oleObj name="Equation" r:id="rId12" imgW="1916868" imgH="444307" progId="Equation.DSMT4">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1096" y="4653137"/>
                        <a:ext cx="3360004" cy="785673"/>
                      </a:xfrm>
                      <a:prstGeom prst="rect">
                        <a:avLst/>
                      </a:prstGeom>
                      <a:noFill/>
                    </p:spPr>
                  </p:pic>
                </p:oleObj>
              </mc:Fallback>
            </mc:AlternateContent>
          </a:graphicData>
        </a:graphic>
      </p:graphicFrame>
      <p:sp>
        <p:nvSpPr>
          <p:cNvPr id="18" name="TextBox 17"/>
          <p:cNvSpPr txBox="1"/>
          <p:nvPr/>
        </p:nvSpPr>
        <p:spPr>
          <a:xfrm>
            <a:off x="4431343" y="811780"/>
            <a:ext cx="1483098" cy="584775"/>
          </a:xfrm>
          <a:prstGeom prst="rect">
            <a:avLst/>
          </a:prstGeom>
          <a:noFill/>
        </p:spPr>
        <p:txBody>
          <a:bodyPr wrap="none" rtlCol="0">
            <a:spAutoFit/>
          </a:bodyPr>
          <a:lstStyle/>
          <a:p>
            <a:r>
              <a:rPr lang="en-US" sz="3200" dirty="0" err="1">
                <a:solidFill>
                  <a:schemeClr val="accent6">
                    <a:lumMod val="75000"/>
                  </a:schemeClr>
                </a:solidFill>
                <a:latin typeface="Times New Roman" pitchFamily="18" charset="0"/>
                <a:cs typeface="Times New Roman" pitchFamily="18" charset="0"/>
              </a:rPr>
              <a:t>Lời</a:t>
            </a:r>
            <a:r>
              <a:rPr lang="en-US" sz="3200" dirty="0">
                <a:solidFill>
                  <a:schemeClr val="accent6">
                    <a:lumMod val="75000"/>
                  </a:schemeClr>
                </a:solidFill>
                <a:latin typeface="Times New Roman" pitchFamily="18" charset="0"/>
                <a:cs typeface="Times New Roman" pitchFamily="18" charset="0"/>
              </a:rPr>
              <a:t> </a:t>
            </a:r>
            <a:r>
              <a:rPr lang="en-US" sz="3200" dirty="0" err="1">
                <a:solidFill>
                  <a:schemeClr val="accent6">
                    <a:lumMod val="75000"/>
                  </a:schemeClr>
                </a:solidFill>
                <a:latin typeface="Times New Roman" pitchFamily="18" charset="0"/>
                <a:cs typeface="Times New Roman" pitchFamily="18" charset="0"/>
              </a:rPr>
              <a:t>giải</a:t>
            </a:r>
            <a:endParaRPr lang="vi-VN" sz="3200" dirty="0">
              <a:solidFill>
                <a:schemeClr val="accent6">
                  <a:lumMod val="75000"/>
                </a:schemeClr>
              </a:solidFill>
              <a:latin typeface="Times New Roman" pitchFamily="18" charset="0"/>
              <a:cs typeface="Times New Roman" pitchFamily="18" charset="0"/>
            </a:endParaRPr>
          </a:p>
        </p:txBody>
      </p:sp>
      <p:sp>
        <p:nvSpPr>
          <p:cNvPr id="19" name="TextBox 18"/>
          <p:cNvSpPr txBox="1"/>
          <p:nvPr/>
        </p:nvSpPr>
        <p:spPr>
          <a:xfrm>
            <a:off x="4431344" y="1613944"/>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a)</a:t>
            </a:r>
            <a:endParaRPr lang="vi-VN" sz="3400" dirty="0">
              <a:latin typeface="Times New Roman" pitchFamily="18" charset="0"/>
              <a:cs typeface="Times New Roman" pitchFamily="18" charset="0"/>
            </a:endParaRPr>
          </a:p>
        </p:txBody>
      </p:sp>
      <p:sp>
        <p:nvSpPr>
          <p:cNvPr id="20" name="Rectangle 15"/>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nvGraphicFramePr>
        <p:xfrm>
          <a:off x="4947654" y="1628801"/>
          <a:ext cx="3757943" cy="721969"/>
        </p:xfrm>
        <a:graphic>
          <a:graphicData uri="http://schemas.openxmlformats.org/presentationml/2006/ole">
            <mc:AlternateContent xmlns:mc="http://schemas.openxmlformats.org/markup-compatibility/2006">
              <mc:Choice xmlns:v="urn:schemas-microsoft-com:vml" Requires="v">
                <p:oleObj spid="_x0000_s5162" name="Equation" r:id="rId14" imgW="1930400" imgH="368300" progId="Equation.DSMT4">
                  <p:embed/>
                </p:oleObj>
              </mc:Choice>
              <mc:Fallback>
                <p:oleObj name="Equation" r:id="rId14" imgW="1930400" imgH="368300" progId="Equation.DSMT4">
                  <p:embed/>
                  <p:pic>
                    <p:nvPicPr>
                      <p:cNvPr id="2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7654" y="1628801"/>
                        <a:ext cx="3757943" cy="721969"/>
                      </a:xfrm>
                      <a:prstGeom prst="rect">
                        <a:avLst/>
                      </a:prstGeom>
                      <a:noFill/>
                    </p:spPr>
                  </p:pic>
                </p:oleObj>
              </mc:Fallback>
            </mc:AlternateContent>
          </a:graphicData>
        </a:graphic>
      </p:graphicFrame>
      <p:sp>
        <p:nvSpPr>
          <p:cNvPr id="22" name="TextBox 21"/>
          <p:cNvSpPr txBox="1"/>
          <p:nvPr/>
        </p:nvSpPr>
        <p:spPr>
          <a:xfrm>
            <a:off x="4484640" y="2750037"/>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24" name="Rectangle 22"/>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5" name="Object 24"/>
          <p:cNvGraphicFramePr>
            <a:graphicFrameLocks noChangeAspect="1"/>
          </p:cNvGraphicFramePr>
          <p:nvPr/>
        </p:nvGraphicFramePr>
        <p:xfrm>
          <a:off x="5005672" y="2708846"/>
          <a:ext cx="5916613" cy="792162"/>
        </p:xfrm>
        <a:graphic>
          <a:graphicData uri="http://schemas.openxmlformats.org/presentationml/2006/ole">
            <mc:AlternateContent xmlns:mc="http://schemas.openxmlformats.org/markup-compatibility/2006">
              <mc:Choice xmlns:v="urn:schemas-microsoft-com:vml" Requires="v">
                <p:oleObj spid="_x0000_s5163" name="Equation" r:id="rId16" imgW="2552400" imgH="393480" progId="Equation.DSMT4">
                  <p:embed/>
                </p:oleObj>
              </mc:Choice>
              <mc:Fallback>
                <p:oleObj name="Equation" r:id="rId16" imgW="2552400" imgH="393480" progId="Equation.DSMT4">
                  <p:embed/>
                  <p:pic>
                    <p:nvPicPr>
                      <p:cNvPr id="25" name="Object 24"/>
                      <p:cNvPicPr>
                        <a:picLocks noChangeAspect="1" noChangeArrowheads="1"/>
                      </p:cNvPicPr>
                      <p:nvPr/>
                    </p:nvPicPr>
                    <p:blipFill>
                      <a:blip r:embed="rId17"/>
                      <a:srcRect/>
                      <a:stretch>
                        <a:fillRect/>
                      </a:stretch>
                    </p:blipFill>
                    <p:spPr bwMode="auto">
                      <a:xfrm>
                        <a:off x="5005672" y="2708846"/>
                        <a:ext cx="5916613" cy="792162"/>
                      </a:xfrm>
                      <a:prstGeom prst="rect">
                        <a:avLst/>
                      </a:prstGeom>
                      <a:noFill/>
                    </p:spPr>
                  </p:pic>
                </p:oleObj>
              </mc:Fallback>
            </mc:AlternateContent>
          </a:graphicData>
        </a:graphic>
      </p:graphicFrame>
      <p:sp>
        <p:nvSpPr>
          <p:cNvPr id="26" name="TextBox 25"/>
          <p:cNvSpPr txBox="1"/>
          <p:nvPr/>
        </p:nvSpPr>
        <p:spPr>
          <a:xfrm>
            <a:off x="4508686" y="3749552"/>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27" name="Rectangle 24"/>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9" name="Object 28"/>
          <p:cNvGraphicFramePr>
            <a:graphicFrameLocks noChangeAspect="1"/>
          </p:cNvGraphicFramePr>
          <p:nvPr/>
        </p:nvGraphicFramePr>
        <p:xfrm>
          <a:off x="5033188" y="3729765"/>
          <a:ext cx="6230938" cy="749300"/>
        </p:xfrm>
        <a:graphic>
          <a:graphicData uri="http://schemas.openxmlformats.org/presentationml/2006/ole">
            <mc:AlternateContent xmlns:mc="http://schemas.openxmlformats.org/markup-compatibility/2006">
              <mc:Choice xmlns:v="urn:schemas-microsoft-com:vml" Requires="v">
                <p:oleObj spid="_x0000_s5164" name="Equation" r:id="rId18" imgW="3251160" imgH="393480" progId="Equation.DSMT4">
                  <p:embed/>
                </p:oleObj>
              </mc:Choice>
              <mc:Fallback>
                <p:oleObj name="Equation" r:id="rId18" imgW="3251160" imgH="393480" progId="Equation.DSMT4">
                  <p:embed/>
                  <p:pic>
                    <p:nvPicPr>
                      <p:cNvPr id="29" name="Object 28"/>
                      <p:cNvPicPr>
                        <a:picLocks noChangeAspect="1" noChangeArrowheads="1"/>
                      </p:cNvPicPr>
                      <p:nvPr/>
                    </p:nvPicPr>
                    <p:blipFill>
                      <a:blip r:embed="rId19"/>
                      <a:srcRect/>
                      <a:stretch>
                        <a:fillRect/>
                      </a:stretch>
                    </p:blipFill>
                    <p:spPr bwMode="auto">
                      <a:xfrm>
                        <a:off x="5033188" y="3729765"/>
                        <a:ext cx="6230938" cy="749300"/>
                      </a:xfrm>
                      <a:prstGeom prst="rect">
                        <a:avLst/>
                      </a:prstGeom>
                      <a:noFill/>
                    </p:spPr>
                  </p:pic>
                </p:oleObj>
              </mc:Fallback>
            </mc:AlternateContent>
          </a:graphicData>
        </a:graphic>
      </p:graphicFrame>
      <p:sp>
        <p:nvSpPr>
          <p:cNvPr id="30" name="TextBox 29"/>
          <p:cNvSpPr txBox="1"/>
          <p:nvPr/>
        </p:nvSpPr>
        <p:spPr>
          <a:xfrm>
            <a:off x="4457124" y="4725145"/>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38" name="Rectangle 26"/>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9" name="Object 38"/>
          <p:cNvGraphicFramePr>
            <a:graphicFrameLocks noChangeAspect="1"/>
          </p:cNvGraphicFramePr>
          <p:nvPr/>
        </p:nvGraphicFramePr>
        <p:xfrm>
          <a:off x="4961179" y="4653135"/>
          <a:ext cx="3695383" cy="864095"/>
        </p:xfrm>
        <a:graphic>
          <a:graphicData uri="http://schemas.openxmlformats.org/presentationml/2006/ole">
            <mc:AlternateContent xmlns:mc="http://schemas.openxmlformats.org/markup-compatibility/2006">
              <mc:Choice xmlns:v="urn:schemas-microsoft-com:vml" Requires="v">
                <p:oleObj spid="_x0000_s5165" name="Equation" r:id="rId20" imgW="1916868" imgH="444307" progId="Equation.DSMT4">
                  <p:embed/>
                </p:oleObj>
              </mc:Choice>
              <mc:Fallback>
                <p:oleObj name="Equation" r:id="rId20" imgW="1916868" imgH="444307" progId="Equation.DSMT4">
                  <p:embed/>
                  <p:pic>
                    <p:nvPicPr>
                      <p:cNvPr id="39"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1179" y="4653135"/>
                        <a:ext cx="3695383" cy="864095"/>
                      </a:xfrm>
                      <a:prstGeom prst="rect">
                        <a:avLst/>
                      </a:prstGeom>
                      <a:noFill/>
                    </p:spPr>
                  </p:pic>
                </p:oleObj>
              </mc:Fallback>
            </mc:AlternateContent>
          </a:graphicData>
        </a:graphic>
      </p:graphicFrame>
      <p:sp>
        <p:nvSpPr>
          <p:cNvPr id="40" name="Rectangle 28"/>
          <p:cNvSpPr>
            <a:spLocks noChangeArrowheads="1"/>
          </p:cNvSpPr>
          <p:nvPr/>
        </p:nvSpPr>
        <p:spPr bwMode="auto">
          <a:xfrm>
            <a:off x="291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1" name="Object 40"/>
          <p:cNvGraphicFramePr>
            <a:graphicFrameLocks noChangeAspect="1"/>
          </p:cNvGraphicFramePr>
          <p:nvPr>
            <p:extLst>
              <p:ext uri="{D42A27DB-BD31-4B8C-83A1-F6EECF244321}">
                <p14:modId xmlns:p14="http://schemas.microsoft.com/office/powerpoint/2010/main" val="368538309"/>
              </p:ext>
            </p:extLst>
          </p:nvPr>
        </p:nvGraphicFramePr>
        <p:xfrm>
          <a:off x="4752975" y="5516563"/>
          <a:ext cx="5018088" cy="865187"/>
        </p:xfrm>
        <a:graphic>
          <a:graphicData uri="http://schemas.openxmlformats.org/presentationml/2006/ole">
            <mc:AlternateContent xmlns:mc="http://schemas.openxmlformats.org/markup-compatibility/2006">
              <mc:Choice xmlns:v="urn:schemas-microsoft-com:vml" Requires="v">
                <p:oleObj spid="_x0000_s5166" name="Equation" r:id="rId21" imgW="2603160" imgH="444240" progId="Equation.DSMT4">
                  <p:embed/>
                </p:oleObj>
              </mc:Choice>
              <mc:Fallback>
                <p:oleObj name="Equation" r:id="rId21" imgW="2603160" imgH="444240" progId="Equation.DSMT4">
                  <p:embed/>
                  <p:pic>
                    <p:nvPicPr>
                      <p:cNvPr id="41" name="Object 40"/>
                      <p:cNvPicPr>
                        <a:picLocks noChangeAspect="1" noChangeArrowheads="1"/>
                      </p:cNvPicPr>
                      <p:nvPr/>
                    </p:nvPicPr>
                    <p:blipFill>
                      <a:blip r:embed="rId22"/>
                      <a:srcRect/>
                      <a:stretch>
                        <a:fillRect/>
                      </a:stretch>
                    </p:blipFill>
                    <p:spPr bwMode="auto">
                      <a:xfrm>
                        <a:off x="4752975" y="5516563"/>
                        <a:ext cx="5018088" cy="865187"/>
                      </a:xfrm>
                      <a:prstGeom prst="rect">
                        <a:avLst/>
                      </a:prstGeom>
                      <a:noFill/>
                    </p:spPr>
                  </p:pic>
                </p:oleObj>
              </mc:Fallback>
            </mc:AlternateContent>
          </a:graphicData>
        </a:graphic>
      </p:graphicFrame>
      <p:sp>
        <p:nvSpPr>
          <p:cNvPr id="28" name="TextBox 27"/>
          <p:cNvSpPr txBox="1"/>
          <p:nvPr/>
        </p:nvSpPr>
        <p:spPr>
          <a:xfrm>
            <a:off x="3249207" y="-46775"/>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5682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anim calcmode="lin" valueType="num">
                                      <p:cBhvr>
                                        <p:cTn id="15" dur="1000" fill="hold"/>
                                        <p:tgtEl>
                                          <p:spTgt spid="21"/>
                                        </p:tgtEl>
                                        <p:attrNameLst>
                                          <p:attrName>ppt_x</p:attrName>
                                        </p:attrNameLst>
                                      </p:cBhvr>
                                      <p:tavLst>
                                        <p:tav tm="0">
                                          <p:val>
                                            <p:strVal val="#ppt_x"/>
                                          </p:val>
                                        </p:tav>
                                        <p:tav tm="100000">
                                          <p:val>
                                            <p:strVal val="#ppt_x"/>
                                          </p:val>
                                        </p:tav>
                                      </p:tavLst>
                                    </p:anim>
                                    <p:anim calcmode="lin" valueType="num">
                                      <p:cBhvr>
                                        <p:cTn id="1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1000"/>
                                        <p:tgtEl>
                                          <p:spTgt spid="39"/>
                                        </p:tgtEl>
                                      </p:cBhvr>
                                    </p:animEffect>
                                    <p:anim calcmode="lin" valueType="num">
                                      <p:cBhvr>
                                        <p:cTn id="36" dur="1000" fill="hold"/>
                                        <p:tgtEl>
                                          <p:spTgt spid="39"/>
                                        </p:tgtEl>
                                        <p:attrNameLst>
                                          <p:attrName>ppt_x</p:attrName>
                                        </p:attrNameLst>
                                      </p:cBhvr>
                                      <p:tavLst>
                                        <p:tav tm="0">
                                          <p:val>
                                            <p:strVal val="#ppt_x"/>
                                          </p:val>
                                        </p:tav>
                                        <p:tav tm="100000">
                                          <p:val>
                                            <p:strVal val="#ppt_x"/>
                                          </p:val>
                                        </p:tav>
                                      </p:tavLst>
                                    </p:anim>
                                    <p:anim calcmode="lin" valueType="num">
                                      <p:cBhvr>
                                        <p:cTn id="37"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anim calcmode="lin" valueType="num">
                                      <p:cBhvr>
                                        <p:cTn id="43" dur="1000" fill="hold"/>
                                        <p:tgtEl>
                                          <p:spTgt spid="41"/>
                                        </p:tgtEl>
                                        <p:attrNameLst>
                                          <p:attrName>ppt_x</p:attrName>
                                        </p:attrNameLst>
                                      </p:cBhvr>
                                      <p:tavLst>
                                        <p:tav tm="0">
                                          <p:val>
                                            <p:strVal val="#ppt_x"/>
                                          </p:val>
                                        </p:tav>
                                        <p:tav tm="100000">
                                          <p:val>
                                            <p:strVal val="#ppt_x"/>
                                          </p:val>
                                        </p:tav>
                                      </p:tavLst>
                                    </p:anim>
                                    <p:anim calcmode="lin" valueType="num">
                                      <p:cBhvr>
                                        <p:cTn id="4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矩形 3"/>
          <p:cNvSpPr/>
          <p:nvPr/>
        </p:nvSpPr>
        <p:spPr>
          <a:xfrm>
            <a:off x="479377" y="539969"/>
            <a:ext cx="1768433" cy="584775"/>
          </a:xfrm>
          <a:prstGeom prst="rect">
            <a:avLst/>
          </a:prstGeom>
        </p:spPr>
        <p:txBody>
          <a:bodyPr wrap="none">
            <a:spAutoFit/>
          </a:bodyPr>
          <a:lstStyle/>
          <a:p>
            <a:r>
              <a:rPr lang="en-US" altLang="zh-CN" sz="3200" b="1" u="sng" dirty="0" err="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Dạng</a:t>
            </a:r>
            <a:r>
              <a:rPr lang="en-US" altLang="zh-CN"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 2:  </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Rectangle 2"/>
          <p:cNvSpPr/>
          <p:nvPr/>
        </p:nvSpPr>
        <p:spPr>
          <a:xfrm>
            <a:off x="-1321968" y="1116953"/>
            <a:ext cx="5904656" cy="954107"/>
          </a:xfrm>
          <a:prstGeom prst="rect">
            <a:avLst/>
          </a:prstGeom>
        </p:spPr>
        <p:txBody>
          <a:bodyPr wrap="square">
            <a:spAutoFit/>
          </a:bodyPr>
          <a:lstStyle/>
          <a:p>
            <a:pPr lvl="0" algn="ctr"/>
            <a:r>
              <a:rPr lang="en-US" altLang="en-US" sz="2800" b="1" dirty="0">
                <a:solidFill>
                  <a:srgbClr val="000000"/>
                </a:solidFill>
                <a:latin typeface="Times New Roman" panose="02020603050405020304" pitchFamily="18" charset="0"/>
                <a:cs typeface="Times New Roman" panose="02020603050405020304" pitchFamily="18" charset="0"/>
              </a:rPr>
              <a:t>         </a:t>
            </a:r>
            <a:r>
              <a:rPr lang="en-US" altLang="en-US" sz="2800" b="1" dirty="0" err="1">
                <a:solidFill>
                  <a:srgbClr val="000000"/>
                </a:solidFill>
                <a:latin typeface="Times New Roman" panose="02020603050405020304" pitchFamily="18" charset="0"/>
                <a:cs typeface="Times New Roman" panose="02020603050405020304" pitchFamily="18" charset="0"/>
              </a:rPr>
              <a:t>Bài</a:t>
            </a:r>
            <a:r>
              <a:rPr lang="en-US" altLang="en-US" sz="2800" b="1" dirty="0">
                <a:solidFill>
                  <a:srgbClr val="000000"/>
                </a:solidFill>
                <a:latin typeface="Times New Roman" panose="02020603050405020304" pitchFamily="18" charset="0"/>
                <a:cs typeface="Times New Roman" panose="02020603050405020304" pitchFamily="18" charset="0"/>
              </a:rPr>
              <a:t> 2</a:t>
            </a:r>
            <a:r>
              <a:rPr lang="en-US" altLang="en-US" sz="2800" dirty="0">
                <a:solidFill>
                  <a:srgbClr val="000000"/>
                </a:solidFill>
                <a:latin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cs typeface="Times New Roman" panose="02020603050405020304" pitchFamily="18" charset="0"/>
              </a:rPr>
              <a:t>Tìm</a:t>
            </a:r>
            <a:r>
              <a:rPr lang="en-US" altLang="en-US" sz="2800" dirty="0">
                <a:solidFill>
                  <a:srgbClr val="000000"/>
                </a:solidFill>
                <a:latin typeface="Times New Roman" panose="02020603050405020304" pitchFamily="18" charset="0"/>
                <a:cs typeface="Times New Roman" panose="02020603050405020304" pitchFamily="18" charset="0"/>
              </a:rPr>
              <a:t> x, y </a:t>
            </a:r>
            <a:r>
              <a:rPr lang="en-US" altLang="en-US" sz="2800" dirty="0" err="1">
                <a:solidFill>
                  <a:srgbClr val="000000"/>
                </a:solidFill>
                <a:latin typeface="Times New Roman" panose="02020603050405020304" pitchFamily="18" charset="0"/>
                <a:cs typeface="Times New Roman" panose="02020603050405020304" pitchFamily="18" charset="0"/>
              </a:rPr>
              <a:t>biết</a:t>
            </a:r>
            <a:r>
              <a:rPr lang="en-US" altLang="en-US" sz="2800" dirty="0">
                <a:solidFill>
                  <a:srgbClr val="000000"/>
                </a:solidFill>
                <a:latin typeface="Times New Roman" panose="02020603050405020304" pitchFamily="18" charset="0"/>
                <a:cs typeface="Times New Roman" panose="02020603050405020304" pitchFamily="18" charset="0"/>
              </a:rPr>
              <a:t>: </a:t>
            </a:r>
          </a:p>
          <a:p>
            <a:pPr lvl="0" algn="ctr"/>
            <a:endParaRPr lang="en-US"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674954" y="1916833"/>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a)</a:t>
            </a:r>
            <a:endParaRPr lang="vi-VN" sz="34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147896" y="1988841"/>
          <a:ext cx="1692943" cy="513589"/>
        </p:xfrm>
        <a:graphic>
          <a:graphicData uri="http://schemas.openxmlformats.org/presentationml/2006/ole">
            <mc:AlternateContent xmlns:mc="http://schemas.openxmlformats.org/markup-compatibility/2006">
              <mc:Choice xmlns:v="urn:schemas-microsoft-com:vml" Requires="v">
                <p:oleObj spid="_x0000_s6161" name="Equation" r:id="rId3" imgW="850531" imgH="253890" progId="Equation.DSMT4">
                  <p:embed/>
                </p:oleObj>
              </mc:Choice>
              <mc:Fallback>
                <p:oleObj name="Equation" r:id="rId3" imgW="850531" imgH="25389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896" y="1988841"/>
                        <a:ext cx="1692943" cy="513589"/>
                      </a:xfrm>
                      <a:prstGeom prst="rect">
                        <a:avLst/>
                      </a:prstGeom>
                      <a:noFill/>
                    </p:spPr>
                  </p:pic>
                </p:oleObj>
              </mc:Fallback>
            </mc:AlternateContent>
          </a:graphicData>
        </a:graphic>
      </p:graphicFrame>
      <p:sp>
        <p:nvSpPr>
          <p:cNvPr id="7" name="TextBox 6"/>
          <p:cNvSpPr txBox="1"/>
          <p:nvPr/>
        </p:nvSpPr>
        <p:spPr>
          <a:xfrm>
            <a:off x="695400" y="2852937"/>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b)</a:t>
            </a:r>
            <a:endParaRPr lang="vi-VN" sz="3400" dirty="0">
              <a:latin typeface="Times New Roman" pitchFamily="18" charset="0"/>
              <a:cs typeface="Times New Roman" pitchFamily="18" charset="0"/>
            </a:endParaRPr>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nvGraphicFramePr>
        <p:xfrm>
          <a:off x="1259626" y="2852936"/>
          <a:ext cx="3640803" cy="564952"/>
        </p:xfrm>
        <a:graphic>
          <a:graphicData uri="http://schemas.openxmlformats.org/presentationml/2006/ole">
            <mc:AlternateContent xmlns:mc="http://schemas.openxmlformats.org/markup-compatibility/2006">
              <mc:Choice xmlns:v="urn:schemas-microsoft-com:vml" Requires="v">
                <p:oleObj spid="_x0000_s6162" name="Equation" r:id="rId5" imgW="1752480" imgH="241200" progId="Equation.DSMT4">
                  <p:embed/>
                </p:oleObj>
              </mc:Choice>
              <mc:Fallback>
                <p:oleObj name="Equation" r:id="rId5" imgW="1752480" imgH="241200" progId="Equation.DSMT4">
                  <p:embed/>
                  <p:pic>
                    <p:nvPicPr>
                      <p:cNvPr id="9" name="Object 8"/>
                      <p:cNvPicPr>
                        <a:picLocks noChangeAspect="1" noChangeArrowheads="1"/>
                      </p:cNvPicPr>
                      <p:nvPr/>
                    </p:nvPicPr>
                    <p:blipFill>
                      <a:blip r:embed="rId6"/>
                      <a:srcRect/>
                      <a:stretch>
                        <a:fillRect/>
                      </a:stretch>
                    </p:blipFill>
                    <p:spPr bwMode="auto">
                      <a:xfrm>
                        <a:off x="1259626" y="2852936"/>
                        <a:ext cx="3640803" cy="564952"/>
                      </a:xfrm>
                      <a:prstGeom prst="rect">
                        <a:avLst/>
                      </a:prstGeom>
                      <a:noFill/>
                    </p:spPr>
                  </p:pic>
                </p:oleObj>
              </mc:Fallback>
            </mc:AlternateContent>
          </a:graphicData>
        </a:graphic>
      </p:graphicFrame>
      <p:sp>
        <p:nvSpPr>
          <p:cNvPr id="10" name="TextBox 9"/>
          <p:cNvSpPr txBox="1"/>
          <p:nvPr/>
        </p:nvSpPr>
        <p:spPr>
          <a:xfrm>
            <a:off x="695401" y="3789041"/>
            <a:ext cx="524503" cy="615553"/>
          </a:xfrm>
          <a:prstGeom prst="rect">
            <a:avLst/>
          </a:prstGeom>
          <a:noFill/>
        </p:spPr>
        <p:txBody>
          <a:bodyPr wrap="none" rtlCol="0">
            <a:spAutoFit/>
          </a:bodyPr>
          <a:lstStyle/>
          <a:p>
            <a:r>
              <a:rPr lang="en-US" sz="3400" dirty="0">
                <a:latin typeface="Times New Roman" pitchFamily="18" charset="0"/>
                <a:cs typeface="Times New Roman" pitchFamily="18" charset="0"/>
              </a:rPr>
              <a:t>c)</a:t>
            </a:r>
            <a:endParaRPr lang="vi-VN" sz="3400" dirty="0">
              <a:latin typeface="Times New Roman" pitchFamily="18" charset="0"/>
              <a:cs typeface="Times New Roman" pitchFamily="18" charset="0"/>
            </a:endParaRPr>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nvGraphicFramePr>
        <p:xfrm>
          <a:off x="1315956" y="3645024"/>
          <a:ext cx="819605" cy="927448"/>
        </p:xfrm>
        <a:graphic>
          <a:graphicData uri="http://schemas.openxmlformats.org/presentationml/2006/ole">
            <mc:AlternateContent xmlns:mc="http://schemas.openxmlformats.org/markup-compatibility/2006">
              <mc:Choice xmlns:v="urn:schemas-microsoft-com:vml" Requires="v">
                <p:oleObj spid="_x0000_s6163" name="Equation" r:id="rId7" imgW="431613" imgH="393529" progId="Equation.DSMT4">
                  <p:embed/>
                </p:oleObj>
              </mc:Choice>
              <mc:Fallback>
                <p:oleObj name="Equation" r:id="rId7" imgW="431613" imgH="393529"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5956" y="3645024"/>
                        <a:ext cx="819605" cy="927448"/>
                      </a:xfrm>
                      <a:prstGeom prst="rect">
                        <a:avLst/>
                      </a:prstGeom>
                      <a:noFill/>
                    </p:spPr>
                  </p:pic>
                </p:oleObj>
              </mc:Fallback>
            </mc:AlternateContent>
          </a:graphicData>
        </a:graphic>
      </p:graphicFrame>
      <p:sp>
        <p:nvSpPr>
          <p:cNvPr id="13" name="TextBox 12"/>
          <p:cNvSpPr txBox="1"/>
          <p:nvPr/>
        </p:nvSpPr>
        <p:spPr>
          <a:xfrm>
            <a:off x="2283047" y="3789040"/>
            <a:ext cx="548548" cy="553998"/>
          </a:xfrm>
          <a:prstGeom prst="rect">
            <a:avLst/>
          </a:prstGeom>
          <a:noFill/>
        </p:spPr>
        <p:txBody>
          <a:bodyPr wrap="none" rtlCol="0">
            <a:spAutoFit/>
          </a:bodyPr>
          <a:lstStyle/>
          <a:p>
            <a:r>
              <a:rPr lang="en-US" sz="3000" dirty="0" err="1">
                <a:latin typeface="Times New Roman" pitchFamily="18" charset="0"/>
                <a:cs typeface="Times New Roman" pitchFamily="18" charset="0"/>
              </a:rPr>
              <a:t>và</a:t>
            </a:r>
            <a:endParaRPr lang="vi-VN" sz="3000" dirty="0">
              <a:latin typeface="Times New Roman" pitchFamily="18" charset="0"/>
              <a:cs typeface="Times New Roman" pitchFamily="18" charset="0"/>
            </a:endParaRPr>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nvGraphicFramePr>
        <p:xfrm>
          <a:off x="2858422" y="3861049"/>
          <a:ext cx="1437379" cy="494099"/>
        </p:xfrm>
        <a:graphic>
          <a:graphicData uri="http://schemas.openxmlformats.org/presentationml/2006/ole">
            <mc:AlternateContent xmlns:mc="http://schemas.openxmlformats.org/markup-compatibility/2006">
              <mc:Choice xmlns:v="urn:schemas-microsoft-com:vml" Requires="v">
                <p:oleObj spid="_x0000_s6164" name="Equation" r:id="rId9" imgW="723586" imgH="203112" progId="Equation.DSMT4">
                  <p:embed/>
                </p:oleObj>
              </mc:Choice>
              <mc:Fallback>
                <p:oleObj name="Equation" r:id="rId9" imgW="723586" imgH="203112"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8422" y="3861049"/>
                        <a:ext cx="1437379" cy="494099"/>
                      </a:xfrm>
                      <a:prstGeom prst="rect">
                        <a:avLst/>
                      </a:prstGeom>
                      <a:noFill/>
                    </p:spPr>
                  </p:pic>
                </p:oleObj>
              </mc:Fallback>
            </mc:AlternateContent>
          </a:graphicData>
        </a:graphic>
      </p:graphicFrame>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TextBox 16"/>
          <p:cNvSpPr txBox="1"/>
          <p:nvPr/>
        </p:nvSpPr>
        <p:spPr>
          <a:xfrm>
            <a:off x="650908" y="4941169"/>
            <a:ext cx="548548" cy="615553"/>
          </a:xfrm>
          <a:prstGeom prst="rect">
            <a:avLst/>
          </a:prstGeom>
          <a:noFill/>
        </p:spPr>
        <p:txBody>
          <a:bodyPr wrap="none" rtlCol="0">
            <a:spAutoFit/>
          </a:bodyPr>
          <a:lstStyle/>
          <a:p>
            <a:r>
              <a:rPr lang="en-US" sz="3400" dirty="0">
                <a:latin typeface="Times New Roman" pitchFamily="18" charset="0"/>
                <a:cs typeface="Times New Roman" pitchFamily="18" charset="0"/>
              </a:rPr>
              <a:t>d)</a:t>
            </a:r>
            <a:endParaRPr lang="vi-VN" sz="3400" dirty="0">
              <a:latin typeface="Times New Roman" pitchFamily="18" charset="0"/>
              <a:cs typeface="Times New Roman" pitchFamily="18" charset="0"/>
            </a:endParaRPr>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nvGraphicFramePr>
        <p:xfrm>
          <a:off x="1171484" y="4864572"/>
          <a:ext cx="2044196" cy="940692"/>
        </p:xfrm>
        <a:graphic>
          <a:graphicData uri="http://schemas.openxmlformats.org/presentationml/2006/ole">
            <mc:AlternateContent xmlns:mc="http://schemas.openxmlformats.org/markup-compatibility/2006">
              <mc:Choice xmlns:v="urn:schemas-microsoft-com:vml" Requires="v">
                <p:oleObj spid="_x0000_s6165" name="Equation" r:id="rId11" imgW="1079032" imgH="495085" progId="Equation.DSMT4">
                  <p:embed/>
                </p:oleObj>
              </mc:Choice>
              <mc:Fallback>
                <p:oleObj name="Equation" r:id="rId11" imgW="1079032" imgH="495085" progId="Equation.DSMT4">
                  <p:embed/>
                  <p:pic>
                    <p:nvPicPr>
                      <p:cNvPr id="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1484" y="4864572"/>
                        <a:ext cx="2044196" cy="940692"/>
                      </a:xfrm>
                      <a:prstGeom prst="rect">
                        <a:avLst/>
                      </a:prstGeom>
                      <a:noFill/>
                    </p:spPr>
                  </p:pic>
                </p:oleObj>
              </mc:Fallback>
            </mc:AlternateContent>
          </a:graphicData>
        </a:graphic>
      </p:graphicFrame>
      <p:sp>
        <p:nvSpPr>
          <p:cNvPr id="5" name="TextBox 4"/>
          <p:cNvSpPr txBox="1"/>
          <p:nvPr/>
        </p:nvSpPr>
        <p:spPr>
          <a:xfrm>
            <a:off x="8162772" y="898525"/>
            <a:ext cx="4029228" cy="1384995"/>
          </a:xfrm>
          <a:prstGeom prst="rect">
            <a:avLst/>
          </a:prstGeom>
          <a:noFill/>
        </p:spPr>
        <p:txBody>
          <a:bodyPr wrap="square" rtlCol="0">
            <a:spAutoFit/>
          </a:bodyPr>
          <a:lstStyle/>
          <a:p>
            <a:r>
              <a:rPr lang="en-US" sz="2800" b="1" dirty="0">
                <a:latin typeface="Tahoma" pitchFamily="34" charset="0"/>
                <a:ea typeface="Tahoma" pitchFamily="34" charset="0"/>
                <a:cs typeface="Tahoma" pitchFamily="34" charset="0"/>
              </a:rPr>
              <a:t>HOẠT ĐỘNG NHÓM</a:t>
            </a:r>
            <a:endParaRPr lang="en-US" sz="2800" b="1" dirty="0">
              <a:latin typeface="Times New Roman" pitchFamily="18" charset="0"/>
              <a:ea typeface="Tahoma" pitchFamily="34" charset="0"/>
              <a:cs typeface="Times New Roman" pitchFamily="18" charset="0"/>
            </a:endParaRPr>
          </a:p>
          <a:p>
            <a:endParaRPr lang="en-US" sz="2800" b="1" dirty="0">
              <a:latin typeface="Tahoma" pitchFamily="34" charset="0"/>
              <a:ea typeface="Tahoma" pitchFamily="34" charset="0"/>
              <a:cs typeface="Tahoma" pitchFamily="34" charset="0"/>
            </a:endParaRPr>
          </a:p>
          <a:p>
            <a:r>
              <a:rPr lang="en-US" sz="2800" b="1" dirty="0">
                <a:latin typeface="Tahoma" pitchFamily="34" charset="0"/>
                <a:ea typeface="Tahoma" pitchFamily="34" charset="0"/>
                <a:cs typeface="Tahoma" pitchFamily="34" charset="0"/>
              </a:rPr>
              <a:t>THỜI GIAN: 6 PHÚT</a:t>
            </a:r>
            <a:endParaRPr lang="en-US" sz="2800" b="1" dirty="0">
              <a:latin typeface="Times New Roman" pitchFamily="18" charset="0"/>
              <a:ea typeface="Tahoma" pitchFamily="34" charset="0"/>
              <a:cs typeface="Times New Roman" pitchFamily="18" charset="0"/>
            </a:endParaRPr>
          </a:p>
        </p:txBody>
      </p:sp>
      <p:sp>
        <p:nvSpPr>
          <p:cNvPr id="20" name="TextBox 19"/>
          <p:cNvSpPr txBox="1"/>
          <p:nvPr/>
        </p:nvSpPr>
        <p:spPr>
          <a:xfrm>
            <a:off x="2883934" y="20524"/>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44057" y="468978"/>
            <a:ext cx="1568058" cy="615553"/>
          </a:xfrm>
          <a:prstGeom prst="rect">
            <a:avLst/>
          </a:prstGeom>
          <a:noFill/>
        </p:spPr>
        <p:txBody>
          <a:bodyPr wrap="none" rtlCol="0">
            <a:spAutoFit/>
          </a:bodyPr>
          <a:lstStyle/>
          <a:p>
            <a:r>
              <a:rPr lang="en-US" sz="3400" dirty="0" err="1">
                <a:solidFill>
                  <a:schemeClr val="accent6">
                    <a:lumMod val="75000"/>
                  </a:schemeClr>
                </a:solidFill>
                <a:latin typeface="Times New Roman" pitchFamily="18" charset="0"/>
                <a:cs typeface="Times New Roman" pitchFamily="18" charset="0"/>
              </a:rPr>
              <a:t>Lời</a:t>
            </a:r>
            <a:r>
              <a:rPr lang="en-US" sz="3400" dirty="0">
                <a:solidFill>
                  <a:schemeClr val="accent6">
                    <a:lumMod val="75000"/>
                  </a:schemeClr>
                </a:solidFill>
                <a:latin typeface="Times New Roman" pitchFamily="18" charset="0"/>
                <a:cs typeface="Times New Roman" pitchFamily="18" charset="0"/>
              </a:rPr>
              <a:t> </a:t>
            </a:r>
            <a:r>
              <a:rPr lang="en-US" sz="3400" dirty="0" err="1">
                <a:solidFill>
                  <a:schemeClr val="accent6">
                    <a:lumMod val="75000"/>
                  </a:schemeClr>
                </a:solidFill>
                <a:latin typeface="Times New Roman" pitchFamily="18" charset="0"/>
                <a:cs typeface="Times New Roman" pitchFamily="18" charset="0"/>
              </a:rPr>
              <a:t>giải</a:t>
            </a:r>
            <a:endParaRPr lang="vi-VN" sz="3400" dirty="0">
              <a:solidFill>
                <a:schemeClr val="accent6">
                  <a:lumMod val="75000"/>
                </a:schemeClr>
              </a:solidFill>
              <a:latin typeface="Times New Roman" pitchFamily="18" charset="0"/>
              <a:cs typeface="Times New Roman" pitchFamily="18" charset="0"/>
            </a:endParaRPr>
          </a:p>
        </p:txBody>
      </p:sp>
      <p:sp>
        <p:nvSpPr>
          <p:cNvPr id="3" name="TextBox 2"/>
          <p:cNvSpPr txBox="1"/>
          <p:nvPr/>
        </p:nvSpPr>
        <p:spPr>
          <a:xfrm>
            <a:off x="394397" y="908721"/>
            <a:ext cx="463588" cy="523220"/>
          </a:xfrm>
          <a:prstGeom prst="rect">
            <a:avLst/>
          </a:prstGeom>
          <a:noFill/>
        </p:spPr>
        <p:txBody>
          <a:bodyPr wrap="none" rtlCol="0">
            <a:spAutoFit/>
          </a:bodyPr>
          <a:lstStyle/>
          <a:p>
            <a:r>
              <a:rPr lang="en-US" sz="2800" dirty="0">
                <a:latin typeface="Times New Roman" pitchFamily="18" charset="0"/>
                <a:cs typeface="Times New Roman" pitchFamily="18" charset="0"/>
              </a:rPr>
              <a:t>a)</a:t>
            </a:r>
            <a:endParaRPr lang="vi-VN" sz="2800" dirty="0">
              <a:latin typeface="Times New Roman" pitchFamily="18" charset="0"/>
              <a:cs typeface="Times New Roman" pitchFamily="18" charset="0"/>
            </a:endParaRPr>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extLst>
              <p:ext uri="{D42A27DB-BD31-4B8C-83A1-F6EECF244321}">
                <p14:modId xmlns:p14="http://schemas.microsoft.com/office/powerpoint/2010/main" val="2027319089"/>
              </p:ext>
            </p:extLst>
          </p:nvPr>
        </p:nvGraphicFramePr>
        <p:xfrm>
          <a:off x="918900" y="980729"/>
          <a:ext cx="1438389" cy="436365"/>
        </p:xfrm>
        <a:graphic>
          <a:graphicData uri="http://schemas.openxmlformats.org/presentationml/2006/ole">
            <mc:AlternateContent xmlns:mc="http://schemas.openxmlformats.org/markup-compatibility/2006">
              <mc:Choice xmlns:v="urn:schemas-microsoft-com:vml" Requires="v">
                <p:oleObj spid="_x0000_s7194" name="Equation" r:id="rId3" imgW="850531" imgH="253890" progId="Equation.DSMT4">
                  <p:embed/>
                </p:oleObj>
              </mc:Choice>
              <mc:Fallback>
                <p:oleObj name="Equation" r:id="rId3" imgW="850531"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900" y="980729"/>
                        <a:ext cx="1438389" cy="436365"/>
                      </a:xfrm>
                      <a:prstGeom prst="rect">
                        <a:avLst/>
                      </a:prstGeom>
                      <a:noFill/>
                    </p:spPr>
                  </p:pic>
                </p:oleObj>
              </mc:Fallback>
            </mc:AlternateContent>
          </a:graphicData>
        </a:graphic>
      </p:graphicFrame>
      <p:sp>
        <p:nvSpPr>
          <p:cNvPr id="6"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TextBox 7"/>
          <p:cNvSpPr txBox="1"/>
          <p:nvPr/>
        </p:nvSpPr>
        <p:spPr>
          <a:xfrm>
            <a:off x="322388" y="2636912"/>
            <a:ext cx="484428" cy="523220"/>
          </a:xfrm>
          <a:prstGeom prst="rect">
            <a:avLst/>
          </a:prstGeom>
          <a:noFill/>
        </p:spPr>
        <p:txBody>
          <a:bodyPr wrap="none" rtlCol="0">
            <a:spAutoFit/>
          </a:bodyPr>
          <a:lstStyle/>
          <a:p>
            <a:r>
              <a:rPr lang="en-US" sz="2800" dirty="0">
                <a:latin typeface="Times New Roman" pitchFamily="18" charset="0"/>
                <a:cs typeface="Times New Roman" pitchFamily="18" charset="0"/>
              </a:rPr>
              <a:t>b)</a:t>
            </a:r>
            <a:endParaRPr lang="vi-VN" sz="2800" dirty="0">
              <a:latin typeface="Times New Roman" pitchFamily="18" charset="0"/>
              <a:cs typeface="Times New Roman" pitchFamily="18" charset="0"/>
            </a:endParaRPr>
          </a:p>
        </p:txBody>
      </p:sp>
      <p:sp>
        <p:nvSpPr>
          <p:cNvPr id="9"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2317233729"/>
              </p:ext>
            </p:extLst>
          </p:nvPr>
        </p:nvGraphicFramePr>
        <p:xfrm>
          <a:off x="931871" y="2708919"/>
          <a:ext cx="3075897" cy="477294"/>
        </p:xfrm>
        <a:graphic>
          <a:graphicData uri="http://schemas.openxmlformats.org/presentationml/2006/ole">
            <mc:AlternateContent xmlns:mc="http://schemas.openxmlformats.org/markup-compatibility/2006">
              <mc:Choice xmlns:v="urn:schemas-microsoft-com:vml" Requires="v">
                <p:oleObj spid="_x0000_s7195" name="Equation" r:id="rId5" imgW="1752600" imgH="241300" progId="Equation.DSMT4">
                  <p:embed/>
                </p:oleObj>
              </mc:Choice>
              <mc:Fallback>
                <p:oleObj name="Equation" r:id="rId5" imgW="17526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871" y="2708919"/>
                        <a:ext cx="3075897" cy="477294"/>
                      </a:xfrm>
                      <a:prstGeom prst="rect">
                        <a:avLst/>
                      </a:prstGeom>
                      <a:noFill/>
                    </p:spPr>
                  </p:pic>
                </p:oleObj>
              </mc:Fallback>
            </mc:AlternateContent>
          </a:graphicData>
        </a:graphic>
      </p:graphicFrame>
      <p:sp>
        <p:nvSpPr>
          <p:cNvPr id="11"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4040094890"/>
              </p:ext>
            </p:extLst>
          </p:nvPr>
        </p:nvGraphicFramePr>
        <p:xfrm>
          <a:off x="898451" y="3284983"/>
          <a:ext cx="2677269" cy="1320545"/>
        </p:xfrm>
        <a:graphic>
          <a:graphicData uri="http://schemas.openxmlformats.org/presentationml/2006/ole">
            <mc:AlternateContent xmlns:mc="http://schemas.openxmlformats.org/markup-compatibility/2006">
              <mc:Choice xmlns:v="urn:schemas-microsoft-com:vml" Requires="v">
                <p:oleObj spid="_x0000_s7196" name="Equation" r:id="rId7" imgW="1574800" imgH="660400" progId="Equation.DSMT4">
                  <p:embed/>
                </p:oleObj>
              </mc:Choice>
              <mc:Fallback>
                <p:oleObj name="Equation" r:id="rId7" imgW="1574800" imgH="660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451" y="3284983"/>
                        <a:ext cx="2677269" cy="1320545"/>
                      </a:xfrm>
                      <a:prstGeom prst="rect">
                        <a:avLst/>
                      </a:prstGeom>
                      <a:noFill/>
                    </p:spPr>
                  </p:pic>
                </p:oleObj>
              </mc:Fallback>
            </mc:AlternateContent>
          </a:graphicData>
        </a:graphic>
      </p:graphicFrame>
      <p:sp>
        <p:nvSpPr>
          <p:cNvPr id="13"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4" name="Object 13"/>
          <p:cNvGraphicFramePr>
            <a:graphicFrameLocks noChangeAspect="1"/>
          </p:cNvGraphicFramePr>
          <p:nvPr>
            <p:extLst>
              <p:ext uri="{D42A27DB-BD31-4B8C-83A1-F6EECF244321}">
                <p14:modId xmlns:p14="http://schemas.microsoft.com/office/powerpoint/2010/main" val="69450083"/>
              </p:ext>
            </p:extLst>
          </p:nvPr>
        </p:nvGraphicFramePr>
        <p:xfrm>
          <a:off x="898959" y="4649609"/>
          <a:ext cx="4201945" cy="1687667"/>
        </p:xfrm>
        <a:graphic>
          <a:graphicData uri="http://schemas.openxmlformats.org/presentationml/2006/ole">
            <mc:AlternateContent xmlns:mc="http://schemas.openxmlformats.org/markup-compatibility/2006">
              <mc:Choice xmlns:v="urn:schemas-microsoft-com:vml" Requires="v">
                <p:oleObj spid="_x0000_s7197" name="Equation" r:id="rId9" imgW="2565400" imgH="889000" progId="Equation.DSMT4">
                  <p:embed/>
                </p:oleObj>
              </mc:Choice>
              <mc:Fallback>
                <p:oleObj name="Equation" r:id="rId9" imgW="2565400" imgH="8890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959" y="4649609"/>
                        <a:ext cx="4201945" cy="1687667"/>
                      </a:xfrm>
                      <a:prstGeom prst="rect">
                        <a:avLst/>
                      </a:prstGeom>
                      <a:noFill/>
                    </p:spPr>
                  </p:pic>
                </p:oleObj>
              </mc:Fallback>
            </mc:AlternateContent>
          </a:graphicData>
        </a:graphic>
      </p:graphicFrame>
      <p:cxnSp>
        <p:nvCxnSpPr>
          <p:cNvPr id="15" name="Straight Connector 14"/>
          <p:cNvCxnSpPr>
            <a:cxnSpLocks/>
          </p:cNvCxnSpPr>
          <p:nvPr/>
        </p:nvCxnSpPr>
        <p:spPr>
          <a:xfrm>
            <a:off x="5519936" y="908721"/>
            <a:ext cx="0" cy="530921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63952" y="819403"/>
            <a:ext cx="1786066" cy="523220"/>
          </a:xfrm>
          <a:prstGeom prst="rect">
            <a:avLst/>
          </a:prstGeom>
          <a:noFill/>
        </p:spPr>
        <p:txBody>
          <a:bodyPr wrap="none" rtlCol="0">
            <a:spAutoFit/>
          </a:bodyPr>
          <a:lstStyle/>
          <a:p>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
        <p:nvSpPr>
          <p:cNvPr id="19" name="Rectangle 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 name="Object 19"/>
          <p:cNvGraphicFramePr>
            <a:graphicFrameLocks noChangeAspect="1"/>
          </p:cNvGraphicFramePr>
          <p:nvPr>
            <p:extLst>
              <p:ext uri="{D42A27DB-BD31-4B8C-83A1-F6EECF244321}">
                <p14:modId xmlns:p14="http://schemas.microsoft.com/office/powerpoint/2010/main" val="1847549411"/>
              </p:ext>
            </p:extLst>
          </p:nvPr>
        </p:nvGraphicFramePr>
        <p:xfrm>
          <a:off x="5951984" y="1484784"/>
          <a:ext cx="3360726" cy="521492"/>
        </p:xfrm>
        <a:graphic>
          <a:graphicData uri="http://schemas.openxmlformats.org/presentationml/2006/ole">
            <mc:AlternateContent xmlns:mc="http://schemas.openxmlformats.org/markup-compatibility/2006">
              <mc:Choice xmlns:v="urn:schemas-microsoft-com:vml" Requires="v">
                <p:oleObj spid="_x0000_s7198" name="Equation" r:id="rId11" imgW="1752600" imgH="241300" progId="Equation.DSMT4">
                  <p:embed/>
                </p:oleObj>
              </mc:Choice>
              <mc:Fallback>
                <p:oleObj name="Equation" r:id="rId11" imgW="1752600" imgH="2413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984" y="1484784"/>
                        <a:ext cx="3360726" cy="521492"/>
                      </a:xfrm>
                      <a:prstGeom prst="rect">
                        <a:avLst/>
                      </a:prstGeom>
                      <a:noFill/>
                    </p:spPr>
                  </p:pic>
                </p:oleObj>
              </mc:Fallback>
            </mc:AlternateContent>
          </a:graphicData>
        </a:graphic>
      </p:graphicFrame>
      <p:sp>
        <p:nvSpPr>
          <p:cNvPr id="21" name="Rectangle 2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2" name="Object 21"/>
          <p:cNvGraphicFramePr>
            <a:graphicFrameLocks noChangeAspect="1"/>
          </p:cNvGraphicFramePr>
          <p:nvPr>
            <p:extLst>
              <p:ext uri="{D42A27DB-BD31-4B8C-83A1-F6EECF244321}">
                <p14:modId xmlns:p14="http://schemas.microsoft.com/office/powerpoint/2010/main" val="1002139959"/>
              </p:ext>
            </p:extLst>
          </p:nvPr>
        </p:nvGraphicFramePr>
        <p:xfrm>
          <a:off x="5967530" y="2132856"/>
          <a:ext cx="3008790" cy="3789960"/>
        </p:xfrm>
        <a:graphic>
          <a:graphicData uri="http://schemas.openxmlformats.org/presentationml/2006/ole">
            <mc:AlternateContent xmlns:mc="http://schemas.openxmlformats.org/markup-compatibility/2006">
              <mc:Choice xmlns:v="urn:schemas-microsoft-com:vml" Requires="v">
                <p:oleObj spid="_x0000_s7199" name="Equation" r:id="rId12" imgW="1574800" imgH="1930400" progId="Equation.DSMT4">
                  <p:embed/>
                </p:oleObj>
              </mc:Choice>
              <mc:Fallback>
                <p:oleObj name="Equation" r:id="rId12" imgW="1574800" imgH="19304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7530" y="2132856"/>
                        <a:ext cx="3008790" cy="3789960"/>
                      </a:xfrm>
                      <a:prstGeom prst="rect">
                        <a:avLst/>
                      </a:prstGeom>
                      <a:noFill/>
                    </p:spPr>
                  </p:pic>
                </p:oleObj>
              </mc:Fallback>
            </mc:AlternateContent>
          </a:graphicData>
        </a:graphic>
      </p:graphicFrame>
      <p:sp>
        <p:nvSpPr>
          <p:cNvPr id="23" name="TextBox 22"/>
          <p:cNvSpPr txBox="1"/>
          <p:nvPr/>
        </p:nvSpPr>
        <p:spPr>
          <a:xfrm>
            <a:off x="3018468"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068476371"/>
              </p:ext>
            </p:extLst>
          </p:nvPr>
        </p:nvGraphicFramePr>
        <p:xfrm>
          <a:off x="882334" y="1539357"/>
          <a:ext cx="1080120" cy="466919"/>
        </p:xfrm>
        <a:graphic>
          <a:graphicData uri="http://schemas.openxmlformats.org/presentationml/2006/ole">
            <mc:AlternateContent xmlns:mc="http://schemas.openxmlformats.org/markup-compatibility/2006">
              <mc:Choice xmlns:v="urn:schemas-microsoft-com:vml" Requires="v">
                <p:oleObj spid="_x0000_s7200" name="Equation" r:id="rId14" imgW="596880" imgH="253800" progId="Equation.DSMT4">
                  <p:embed/>
                </p:oleObj>
              </mc:Choice>
              <mc:Fallback>
                <p:oleObj name="Equation" r:id="rId14" imgW="596880" imgH="2538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2334" y="1539357"/>
                        <a:ext cx="1080120" cy="466919"/>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92036613"/>
              </p:ext>
            </p:extLst>
          </p:nvPr>
        </p:nvGraphicFramePr>
        <p:xfrm>
          <a:off x="942432" y="2112466"/>
          <a:ext cx="1684213" cy="401004"/>
        </p:xfrm>
        <a:graphic>
          <a:graphicData uri="http://schemas.openxmlformats.org/presentationml/2006/ole">
            <mc:AlternateContent xmlns:mc="http://schemas.openxmlformats.org/markup-compatibility/2006">
              <mc:Choice xmlns:v="urn:schemas-microsoft-com:vml" Requires="v">
                <p:oleObj spid="_x0000_s7201" name="Equation" r:id="rId16" imgW="977760" imgH="228600" progId="Equation.DSMT4">
                  <p:embed/>
                </p:oleObj>
              </mc:Choice>
              <mc:Fallback>
                <p:oleObj name="Equation" r:id="rId16" imgW="977760" imgH="228600" progId="Equation.DSMT4">
                  <p:embed/>
                  <p:pic>
                    <p:nvPicPr>
                      <p:cNvPr id="0" name="Object 3"/>
                      <p:cNvPicPr>
                        <a:picLocks noChangeAspect="1" noChangeArrowheads="1"/>
                      </p:cNvPicPr>
                      <p:nvPr/>
                    </p:nvPicPr>
                    <p:blipFill>
                      <a:blip r:embed="rId17"/>
                      <a:srcRect/>
                      <a:stretch>
                        <a:fillRect/>
                      </a:stretch>
                    </p:blipFill>
                    <p:spPr bwMode="auto">
                      <a:xfrm>
                        <a:off x="942432" y="2112466"/>
                        <a:ext cx="1684213" cy="4010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0520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2"/>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a:ea typeface="宋体" panose="02010600030101010101" pitchFamily="2" charset="-122"/>
            </a:endParaRPr>
          </a:p>
        </p:txBody>
      </p:sp>
      <p:sp>
        <p:nvSpPr>
          <p:cNvPr id="8" name="MH_Other_4"/>
          <p:cNvSpPr/>
          <p:nvPr>
            <p:custDataLst>
              <p:tags r:id="rId3"/>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ọc </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MH_Other_6"/>
          <p:cNvPicPr>
            <a:picLocks/>
          </p:cNvPicPr>
          <p:nvPr>
            <p:custDataLst>
              <p:tags r:id="rId4"/>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a:picLocks/>
          </p:cNvPicPr>
          <p:nvPr>
            <p:custDataLst>
              <p:tags r:id="rId5"/>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6"/>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7"/>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微软雅黑" panose="020B0503020204020204" pitchFamily="34" charset="-122"/>
              </a:defRPr>
            </a:lvl1pPr>
            <a:lvl2pPr marL="742950" indent="-285750">
              <a:defRPr>
                <a:solidFill>
                  <a:schemeClr val="tx1"/>
                </a:solidFill>
                <a:latin typeface="Times New Roman" panose="02020603050405020304" pitchFamily="18" charset="0"/>
                <a:ea typeface="微软雅黑" panose="020B0503020204020204" pitchFamily="34" charset="-122"/>
              </a:defRPr>
            </a:lvl2pPr>
            <a:lvl3pPr marL="1143000" indent="-228600">
              <a:defRPr>
                <a:solidFill>
                  <a:schemeClr val="tx1"/>
                </a:solidFill>
                <a:latin typeface="Times New Roman" panose="02020603050405020304" pitchFamily="18" charset="0"/>
                <a:ea typeface="微软雅黑" panose="020B0503020204020204" pitchFamily="34" charset="-122"/>
              </a:defRPr>
            </a:lvl3pPr>
            <a:lvl4pPr marL="1600200" indent="-228600">
              <a:defRPr>
                <a:solidFill>
                  <a:schemeClr val="tx1"/>
                </a:solidFill>
                <a:latin typeface="Times New Roman" panose="02020603050405020304" pitchFamily="18" charset="0"/>
                <a:ea typeface="微软雅黑" panose="020B0503020204020204" pitchFamily="34" charset="-122"/>
              </a:defRPr>
            </a:lvl4pPr>
            <a:lvl5pPr marL="2057400" indent="-228600">
              <a:defRPr>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a:extLst>
              <a:ext uri="{FF2B5EF4-FFF2-40B4-BE49-F238E27FC236}">
                <a16:creationId xmlns:a16="http://schemas.microsoft.com/office/drawing/2014/main" id="{3E4F0D60-A578-415D-8099-BF4649295743}"/>
              </a:ext>
            </a:extLst>
          </p:cNvPr>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 name="图片 29">
            <a:extLst>
              <a:ext uri="{FF2B5EF4-FFF2-40B4-BE49-F238E27FC236}">
                <a16:creationId xmlns:a16="http://schemas.microsoft.com/office/drawing/2014/main" id="{50942FF2-916C-49CB-9D17-F80E4031641E}"/>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38610"/>
            <a:ext cx="585396" cy="597134"/>
          </a:xfrm>
          <a:prstGeom prst="rect">
            <a:avLst/>
          </a:prstGeom>
        </p:spPr>
      </p:pic>
      <p:sp>
        <p:nvSpPr>
          <p:cNvPr id="3" name="Rectangle 2"/>
          <p:cNvSpPr/>
          <p:nvPr/>
        </p:nvSpPr>
        <p:spPr>
          <a:xfrm>
            <a:off x="3296441" y="2042845"/>
            <a:ext cx="5961921" cy="954107"/>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hước</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hẳ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phiếu</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học</a:t>
            </a:r>
            <a:r>
              <a:rPr lang="en-US" sz="2800" dirty="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ập</a:t>
            </a:r>
            <a:r>
              <a:rPr lang="en-US" sz="2800" dirty="0" smtClean="0">
                <a:solidFill>
                  <a:srgbClr val="000000"/>
                </a:solidFill>
                <a:latin typeface="Times New Roman" panose="02020603050405020304" pitchFamily="18" charset="0"/>
              </a:rPr>
              <a:t>.</a:t>
            </a:r>
            <a:endParaRPr lang="en-US" sz="2800" dirty="0">
              <a:solidFill>
                <a:srgbClr val="000000"/>
              </a:solidFill>
            </a:endParaRPr>
          </a:p>
        </p:txBody>
      </p:sp>
      <p:sp>
        <p:nvSpPr>
          <p:cNvPr id="32" name="Rectangle 31"/>
          <p:cNvSpPr/>
          <p:nvPr/>
        </p:nvSpPr>
        <p:spPr>
          <a:xfrm>
            <a:off x="3451806" y="3844205"/>
            <a:ext cx="5452506" cy="1384995"/>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ỉ</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ệ</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uậ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ín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ã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ỉ</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ằ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au</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extLst>
      <p:ext uri="{BB962C8B-B14F-4D97-AF65-F5344CB8AC3E}">
        <p14:creationId xmlns:p14="http://schemas.microsoft.com/office/powerpoint/2010/main" val="2652692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2468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598712" y="548681"/>
            <a:ext cx="503664" cy="584775"/>
          </a:xfrm>
          <a:prstGeom prst="rect">
            <a:avLst/>
          </a:prstGeom>
          <a:noFill/>
        </p:spPr>
        <p:txBody>
          <a:bodyPr wrap="none" rtlCol="0">
            <a:spAutoFit/>
          </a:bodyPr>
          <a:lstStyle/>
          <a:p>
            <a:r>
              <a:rPr lang="en-US" sz="3200" dirty="0">
                <a:latin typeface="Times New Roman" pitchFamily="18" charset="0"/>
                <a:cs typeface="Times New Roman" pitchFamily="18" charset="0"/>
              </a:rPr>
              <a:t>c)</a:t>
            </a:r>
            <a:endParaRPr lang="vi-VN" sz="2800" dirty="0">
              <a:latin typeface="Times New Roman" pitchFamily="18" charset="0"/>
              <a:cs typeface="Times New Roman" pitchFamily="18" charset="0"/>
            </a:endParaRPr>
          </a:p>
        </p:txBody>
      </p:sp>
      <p:sp>
        <p:nvSpPr>
          <p:cNvPr id="3" name="Rectangle 2"/>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2573411455"/>
              </p:ext>
            </p:extLst>
          </p:nvPr>
        </p:nvGraphicFramePr>
        <p:xfrm>
          <a:off x="1318792" y="1012824"/>
          <a:ext cx="2939211" cy="844803"/>
        </p:xfrm>
        <a:graphic>
          <a:graphicData uri="http://schemas.openxmlformats.org/presentationml/2006/ole">
            <mc:AlternateContent xmlns:mc="http://schemas.openxmlformats.org/markup-compatibility/2006">
              <mc:Choice xmlns:v="urn:schemas-microsoft-com:vml" Requires="v">
                <p:oleObj spid="_x0000_s8221" name="Equation" r:id="rId3" imgW="1879560" imgH="457200" progId="Equation.DSMT4">
                  <p:embed/>
                </p:oleObj>
              </mc:Choice>
              <mc:Fallback>
                <p:oleObj name="Equation" r:id="rId3" imgW="1879560" imgH="457200" progId="Equation.DSMT4">
                  <p:embed/>
                  <p:pic>
                    <p:nvPicPr>
                      <p:cNvPr id="0" name="Object 1"/>
                      <p:cNvPicPr>
                        <a:picLocks noChangeAspect="1" noChangeArrowheads="1"/>
                      </p:cNvPicPr>
                      <p:nvPr/>
                    </p:nvPicPr>
                    <p:blipFill>
                      <a:blip r:embed="rId4"/>
                      <a:srcRect/>
                      <a:stretch>
                        <a:fillRect/>
                      </a:stretch>
                    </p:blipFill>
                    <p:spPr bwMode="auto">
                      <a:xfrm>
                        <a:off x="1318792" y="1012824"/>
                        <a:ext cx="2939211" cy="844803"/>
                      </a:xfrm>
                      <a:prstGeom prst="rect">
                        <a:avLst/>
                      </a:prstGeom>
                      <a:noFill/>
                    </p:spPr>
                  </p:pic>
                </p:oleObj>
              </mc:Fallback>
            </mc:AlternateContent>
          </a:graphicData>
        </a:graphic>
      </p:graphicFrame>
      <p:sp>
        <p:nvSpPr>
          <p:cNvPr id="5" name="Rectangle 4"/>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895949464"/>
              </p:ext>
            </p:extLst>
          </p:nvPr>
        </p:nvGraphicFramePr>
        <p:xfrm>
          <a:off x="1462808" y="1776412"/>
          <a:ext cx="1657926" cy="929283"/>
        </p:xfrm>
        <a:graphic>
          <a:graphicData uri="http://schemas.openxmlformats.org/presentationml/2006/ole">
            <mc:AlternateContent xmlns:mc="http://schemas.openxmlformats.org/markup-compatibility/2006">
              <mc:Choice xmlns:v="urn:schemas-microsoft-com:vml" Requires="v">
                <p:oleObj spid="_x0000_s8222" name="Equation" r:id="rId5" imgW="977760" imgH="444240" progId="Equation.DSMT4">
                  <p:embed/>
                </p:oleObj>
              </mc:Choice>
              <mc:Fallback>
                <p:oleObj name="Equation" r:id="rId5" imgW="977760" imgH="444240" progId="Equation.DSMT4">
                  <p:embed/>
                  <p:pic>
                    <p:nvPicPr>
                      <p:cNvPr id="0" name="Object 3"/>
                      <p:cNvPicPr>
                        <a:picLocks noChangeAspect="1" noChangeArrowheads="1"/>
                      </p:cNvPicPr>
                      <p:nvPr/>
                    </p:nvPicPr>
                    <p:blipFill>
                      <a:blip r:embed="rId6"/>
                      <a:srcRect/>
                      <a:stretch>
                        <a:fillRect/>
                      </a:stretch>
                    </p:blipFill>
                    <p:spPr bwMode="auto">
                      <a:xfrm>
                        <a:off x="1462808" y="1776412"/>
                        <a:ext cx="1657926" cy="929283"/>
                      </a:xfrm>
                      <a:prstGeom prst="rect">
                        <a:avLst/>
                      </a:prstGeom>
                      <a:noFill/>
                    </p:spPr>
                  </p:pic>
                </p:oleObj>
              </mc:Fallback>
            </mc:AlternateContent>
          </a:graphicData>
        </a:graphic>
      </p:graphicFrame>
      <p:sp>
        <p:nvSpPr>
          <p:cNvPr id="7" name="Rectangle 6"/>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TextBox 8"/>
          <p:cNvSpPr txBox="1"/>
          <p:nvPr/>
        </p:nvSpPr>
        <p:spPr>
          <a:xfrm>
            <a:off x="136218" y="3573017"/>
            <a:ext cx="750526" cy="492443"/>
          </a:xfrm>
          <a:prstGeom prst="rect">
            <a:avLst/>
          </a:prstGeom>
          <a:noFill/>
        </p:spPr>
        <p:txBody>
          <a:bodyPr wrap="none" rtlCol="0">
            <a:spAutoFit/>
          </a:bodyPr>
          <a:lstStyle/>
          <a:p>
            <a:r>
              <a:rPr lang="en-US" sz="2600" dirty="0">
                <a:latin typeface="Times New Roman" pitchFamily="18" charset="0"/>
                <a:cs typeface="Times New Roman" pitchFamily="18" charset="0"/>
              </a:rPr>
              <a:t>C2: </a:t>
            </a:r>
            <a:endParaRPr lang="vi-VN" sz="2600" dirty="0">
              <a:latin typeface="Times New Roman" pitchFamily="18" charset="0"/>
              <a:cs typeface="Times New Roman" pitchFamily="18" charset="0"/>
            </a:endParaRPr>
          </a:p>
        </p:txBody>
      </p:sp>
      <p:sp>
        <p:nvSpPr>
          <p:cNvPr id="10" name="TextBox 9"/>
          <p:cNvSpPr txBox="1"/>
          <p:nvPr/>
        </p:nvSpPr>
        <p:spPr>
          <a:xfrm>
            <a:off x="1606825" y="3573017"/>
            <a:ext cx="665567" cy="492443"/>
          </a:xfrm>
          <a:prstGeom prst="rect">
            <a:avLst/>
          </a:prstGeom>
          <a:noFill/>
        </p:spPr>
        <p:txBody>
          <a:bodyPr wrap="none" rtlCol="0">
            <a:spAutoFit/>
          </a:bodyPr>
          <a:lstStyle/>
          <a:p>
            <a:r>
              <a:rPr lang="en-US" sz="2600" dirty="0" err="1">
                <a:latin typeface="Times New Roman" pitchFamily="18" charset="0"/>
                <a:cs typeface="Times New Roman" pitchFamily="18" charset="0"/>
              </a:rPr>
              <a:t>Đặt</a:t>
            </a:r>
            <a:endParaRPr lang="vi-VN" sz="2600" dirty="0">
              <a:latin typeface="Times New Roman" pitchFamily="18" charset="0"/>
              <a:cs typeface="Times New Roman" pitchFamily="18" charset="0"/>
            </a:endParaRPr>
          </a:p>
        </p:txBody>
      </p:sp>
      <p:sp>
        <p:nvSpPr>
          <p:cNvPr id="11" name="Rectangle 11"/>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3470709137"/>
              </p:ext>
            </p:extLst>
          </p:nvPr>
        </p:nvGraphicFramePr>
        <p:xfrm>
          <a:off x="2337219" y="3429000"/>
          <a:ext cx="1425553" cy="937350"/>
        </p:xfrm>
        <a:graphic>
          <a:graphicData uri="http://schemas.openxmlformats.org/presentationml/2006/ole">
            <mc:AlternateContent xmlns:mc="http://schemas.openxmlformats.org/markup-compatibility/2006">
              <mc:Choice xmlns:v="urn:schemas-microsoft-com:vml" Requires="v">
                <p:oleObj spid="_x0000_s8223" name="Equation" r:id="rId7" imgW="698400" imgH="457200" progId="Equation.DSMT4">
                  <p:embed/>
                </p:oleObj>
              </mc:Choice>
              <mc:Fallback>
                <p:oleObj name="Equation" r:id="rId7" imgW="698400" imgH="457200" progId="Equation.DSMT4">
                  <p:embed/>
                  <p:pic>
                    <p:nvPicPr>
                      <p:cNvPr id="0" name="Object 10"/>
                      <p:cNvPicPr>
                        <a:picLocks noChangeAspect="1" noChangeArrowheads="1"/>
                      </p:cNvPicPr>
                      <p:nvPr/>
                    </p:nvPicPr>
                    <p:blipFill>
                      <a:blip r:embed="rId8"/>
                      <a:srcRect/>
                      <a:stretch>
                        <a:fillRect/>
                      </a:stretch>
                    </p:blipFill>
                    <p:spPr bwMode="auto">
                      <a:xfrm>
                        <a:off x="2337219" y="3429000"/>
                        <a:ext cx="1425553" cy="937350"/>
                      </a:xfrm>
                      <a:prstGeom prst="rect">
                        <a:avLst/>
                      </a:prstGeom>
                      <a:noFill/>
                    </p:spPr>
                  </p:pic>
                </p:oleObj>
              </mc:Fallback>
            </mc:AlternateContent>
          </a:graphicData>
        </a:graphic>
      </p:graphicFrame>
      <p:sp>
        <p:nvSpPr>
          <p:cNvPr id="13" name="TextBox 12"/>
          <p:cNvSpPr txBox="1"/>
          <p:nvPr/>
        </p:nvSpPr>
        <p:spPr>
          <a:xfrm>
            <a:off x="22648" y="620689"/>
            <a:ext cx="1049198" cy="954107"/>
          </a:xfrm>
          <a:prstGeom prst="rect">
            <a:avLst/>
          </a:prstGeom>
          <a:noFill/>
        </p:spPr>
        <p:txBody>
          <a:bodyPr wrap="none" rtlCol="0">
            <a:spAutoFit/>
          </a:bodyPr>
          <a:lstStyle/>
          <a:p>
            <a:r>
              <a:rPr lang="en-US" sz="2800" dirty="0">
                <a:latin typeface="Times New Roman" pitchFamily="18" charset="0"/>
                <a:cs typeface="Times New Roman" pitchFamily="18" charset="0"/>
              </a:rPr>
              <a:t>C1:</a:t>
            </a:r>
          </a:p>
          <a:p>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endParaRPr lang="vi-VN" sz="2800" dirty="0">
              <a:latin typeface="Times New Roman" pitchFamily="18" charset="0"/>
              <a:cs typeface="Times New Roman" pitchFamily="18" charset="0"/>
            </a:endParaRPr>
          </a:p>
        </p:txBody>
      </p:sp>
      <p:sp>
        <p:nvSpPr>
          <p:cNvPr id="14" name="Rectangle 13"/>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3996670849"/>
              </p:ext>
            </p:extLst>
          </p:nvPr>
        </p:nvGraphicFramePr>
        <p:xfrm>
          <a:off x="1534815" y="4330649"/>
          <a:ext cx="2108355" cy="1000813"/>
        </p:xfrm>
        <a:graphic>
          <a:graphicData uri="http://schemas.openxmlformats.org/presentationml/2006/ole">
            <mc:AlternateContent xmlns:mc="http://schemas.openxmlformats.org/markup-compatibility/2006">
              <mc:Choice xmlns:v="urn:schemas-microsoft-com:vml" Requires="v">
                <p:oleObj spid="_x0000_s8224" name="Equation" r:id="rId9" imgW="1041120" imgH="495000" progId="Equation.DSMT4">
                  <p:embed/>
                </p:oleObj>
              </mc:Choice>
              <mc:Fallback>
                <p:oleObj name="Equation" r:id="rId9" imgW="1041120" imgH="495000" progId="Equation.DSMT4">
                  <p:embed/>
                  <p:pic>
                    <p:nvPicPr>
                      <p:cNvPr id="0" name="Object 12"/>
                      <p:cNvPicPr>
                        <a:picLocks noChangeAspect="1" noChangeArrowheads="1"/>
                      </p:cNvPicPr>
                      <p:nvPr/>
                    </p:nvPicPr>
                    <p:blipFill>
                      <a:blip r:embed="rId10"/>
                      <a:srcRect/>
                      <a:stretch>
                        <a:fillRect/>
                      </a:stretch>
                    </p:blipFill>
                    <p:spPr bwMode="auto">
                      <a:xfrm>
                        <a:off x="1534815" y="4330649"/>
                        <a:ext cx="2108355" cy="1000813"/>
                      </a:xfrm>
                      <a:prstGeom prst="rect">
                        <a:avLst/>
                      </a:prstGeom>
                      <a:noFill/>
                    </p:spPr>
                  </p:pic>
                </p:oleObj>
              </mc:Fallback>
            </mc:AlternateContent>
          </a:graphicData>
        </a:graphic>
      </p:graphicFrame>
      <p:sp>
        <p:nvSpPr>
          <p:cNvPr id="16" name="Rectangle 15"/>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extLst>
              <p:ext uri="{D42A27DB-BD31-4B8C-83A1-F6EECF244321}">
                <p14:modId xmlns:p14="http://schemas.microsoft.com/office/powerpoint/2010/main" val="1967454238"/>
              </p:ext>
            </p:extLst>
          </p:nvPr>
        </p:nvGraphicFramePr>
        <p:xfrm>
          <a:off x="2686943" y="5373215"/>
          <a:ext cx="855579" cy="441197"/>
        </p:xfrm>
        <a:graphic>
          <a:graphicData uri="http://schemas.openxmlformats.org/presentationml/2006/ole">
            <mc:AlternateContent xmlns:mc="http://schemas.openxmlformats.org/markup-compatibility/2006">
              <mc:Choice xmlns:v="urn:schemas-microsoft-com:vml" Requires="v">
                <p:oleObj spid="_x0000_s8225" name="Equation" r:id="rId11" imgW="368280" imgH="190440" progId="Equation.DSMT4">
                  <p:embed/>
                </p:oleObj>
              </mc:Choice>
              <mc:Fallback>
                <p:oleObj name="Equation" r:id="rId11" imgW="368280" imgH="190440" progId="Equation.DSMT4">
                  <p:embed/>
                  <p:pic>
                    <p:nvPicPr>
                      <p:cNvPr id="0" name="Object 14"/>
                      <p:cNvPicPr>
                        <a:picLocks noChangeAspect="1" noChangeArrowheads="1"/>
                      </p:cNvPicPr>
                      <p:nvPr/>
                    </p:nvPicPr>
                    <p:blipFill>
                      <a:blip r:embed="rId12"/>
                      <a:srcRect/>
                      <a:stretch>
                        <a:fillRect/>
                      </a:stretch>
                    </p:blipFill>
                    <p:spPr bwMode="auto">
                      <a:xfrm>
                        <a:off x="2686943" y="5373215"/>
                        <a:ext cx="855579" cy="441197"/>
                      </a:xfrm>
                      <a:prstGeom prst="rect">
                        <a:avLst/>
                      </a:prstGeom>
                      <a:noFill/>
                    </p:spPr>
                  </p:pic>
                </p:oleObj>
              </mc:Fallback>
            </mc:AlternateContent>
          </a:graphicData>
        </a:graphic>
      </p:graphicFrame>
      <p:sp>
        <p:nvSpPr>
          <p:cNvPr id="18" name="Rectangle 17"/>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3580329064"/>
              </p:ext>
            </p:extLst>
          </p:nvPr>
        </p:nvGraphicFramePr>
        <p:xfrm>
          <a:off x="1246784" y="5953208"/>
          <a:ext cx="3480702" cy="474641"/>
        </p:xfrm>
        <a:graphic>
          <a:graphicData uri="http://schemas.openxmlformats.org/presentationml/2006/ole">
            <mc:AlternateContent xmlns:mc="http://schemas.openxmlformats.org/markup-compatibility/2006">
              <mc:Choice xmlns:v="urn:schemas-microsoft-com:vml" Requires="v">
                <p:oleObj spid="_x0000_s8226" name="Equation" r:id="rId13" imgW="1676400" imgH="228600" progId="Equation.DSMT4">
                  <p:embed/>
                </p:oleObj>
              </mc:Choice>
              <mc:Fallback>
                <p:oleObj name="Equation" r:id="rId13" imgW="167640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6784" y="5953208"/>
                        <a:ext cx="3480702" cy="474641"/>
                      </a:xfrm>
                      <a:prstGeom prst="rect">
                        <a:avLst/>
                      </a:prstGeom>
                      <a:noFill/>
                    </p:spPr>
                  </p:pic>
                </p:oleObj>
              </mc:Fallback>
            </mc:AlternateContent>
          </a:graphicData>
        </a:graphic>
      </p:graphicFrame>
      <p:sp>
        <p:nvSpPr>
          <p:cNvPr id="20" name="TextBox 19"/>
          <p:cNvSpPr txBox="1"/>
          <p:nvPr/>
        </p:nvSpPr>
        <p:spPr>
          <a:xfrm>
            <a:off x="259141" y="5814413"/>
            <a:ext cx="915635" cy="492443"/>
          </a:xfrm>
          <a:prstGeom prst="rect">
            <a:avLst/>
          </a:prstGeom>
          <a:noFill/>
        </p:spPr>
        <p:txBody>
          <a:bodyPr wrap="non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endParaRPr lang="vi-VN" sz="2600" dirty="0">
              <a:latin typeface="Times New Roman" pitchFamily="18" charset="0"/>
              <a:cs typeface="Times New Roman" pitchFamily="18" charset="0"/>
            </a:endParaRPr>
          </a:p>
        </p:txBody>
      </p:sp>
      <p:cxnSp>
        <p:nvCxnSpPr>
          <p:cNvPr id="21" name="Straight Connector 20"/>
          <p:cNvCxnSpPr/>
          <p:nvPr/>
        </p:nvCxnSpPr>
        <p:spPr>
          <a:xfrm>
            <a:off x="5412431" y="833707"/>
            <a:ext cx="0" cy="5959476"/>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556447" y="836712"/>
            <a:ext cx="676174" cy="492443"/>
          </a:xfrm>
          <a:prstGeom prst="rect">
            <a:avLst/>
          </a:prstGeom>
          <a:noFill/>
        </p:spPr>
        <p:txBody>
          <a:bodyPr wrap="square" rtlCol="0">
            <a:spAutoFit/>
          </a:bodyPr>
          <a:lstStyle/>
          <a:p>
            <a:r>
              <a:rPr lang="en-US" sz="2600" dirty="0">
                <a:latin typeface="Times New Roman" pitchFamily="18" charset="0"/>
                <a:cs typeface="Times New Roman" pitchFamily="18" charset="0"/>
              </a:rPr>
              <a:t>C3:</a:t>
            </a:r>
            <a:endParaRPr lang="vi-VN" sz="2600" dirty="0">
              <a:latin typeface="Times New Roman" pitchFamily="18" charset="0"/>
              <a:cs typeface="Times New Roman" pitchFamily="18" charset="0"/>
            </a:endParaRPr>
          </a:p>
        </p:txBody>
      </p:sp>
      <p:sp>
        <p:nvSpPr>
          <p:cNvPr id="23" name="Rectangle 19"/>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4" name="Object 23"/>
          <p:cNvGraphicFramePr>
            <a:graphicFrameLocks noChangeAspect="1"/>
          </p:cNvGraphicFramePr>
          <p:nvPr>
            <p:extLst>
              <p:ext uri="{D42A27DB-BD31-4B8C-83A1-F6EECF244321}">
                <p14:modId xmlns:p14="http://schemas.microsoft.com/office/powerpoint/2010/main" val="1942264099"/>
              </p:ext>
            </p:extLst>
          </p:nvPr>
        </p:nvGraphicFramePr>
        <p:xfrm>
          <a:off x="6492550" y="709675"/>
          <a:ext cx="2195735" cy="955552"/>
        </p:xfrm>
        <a:graphic>
          <a:graphicData uri="http://schemas.openxmlformats.org/presentationml/2006/ole">
            <mc:AlternateContent xmlns:mc="http://schemas.openxmlformats.org/markup-compatibility/2006">
              <mc:Choice xmlns:v="urn:schemas-microsoft-com:vml" Requires="v">
                <p:oleObj spid="_x0000_s8227" name="Equation" r:id="rId15" imgW="1117115" imgH="482391" progId="Equation.DSMT4">
                  <p:embed/>
                </p:oleObj>
              </mc:Choice>
              <mc:Fallback>
                <p:oleObj name="Equation" r:id="rId15" imgW="1117115" imgH="482391"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2550" y="709675"/>
                        <a:ext cx="2195735" cy="95555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5" name="TextBox 24"/>
              <p:cNvSpPr txBox="1"/>
              <p:nvPr/>
            </p:nvSpPr>
            <p:spPr>
              <a:xfrm>
                <a:off x="5556448" y="1717753"/>
                <a:ext cx="5580112" cy="1135183"/>
              </a:xfrm>
              <a:prstGeom prst="rect">
                <a:avLst/>
              </a:prstGeom>
              <a:noFill/>
            </p:spPr>
            <p:txBody>
              <a:bodyPr wrap="square" rtlCol="0">
                <a:spAutoFit/>
              </a:bodyPr>
              <a:lstStyle/>
              <a:p>
                <a:r>
                  <a:rPr lang="en-US" sz="2800" dirty="0">
                    <a:latin typeface="Times New Roman" pitchFamily="18" charset="0"/>
                    <a:cs typeface="Times New Roman" pitchFamily="18" charset="0"/>
                  </a:rPr>
                  <a:t>x </a:t>
                </a:r>
                <a:r>
                  <a:rPr lang="en-US" sz="2800" dirty="0" err="1">
                    <a:latin typeface="Times New Roman" pitchFamily="18" charset="0"/>
                    <a:cs typeface="Times New Roman" pitchFamily="18" charset="0"/>
                  </a:rPr>
                  <a:t>chiếm</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y </a:t>
                </a:r>
                <a:r>
                  <a:rPr lang="en-US" sz="2800" dirty="0" err="1">
                    <a:latin typeface="Times New Roman" pitchFamily="18" charset="0"/>
                    <a:cs typeface="Times New Roman" pitchFamily="18" charset="0"/>
                  </a:rPr>
                  <a:t>chiếm</a:t>
                </a:r>
                <a:r>
                  <a:rPr lang="en-US" sz="2800" dirty="0">
                    <a:latin typeface="Times New Roman" pitchFamily="18" charset="0"/>
                    <a:cs typeface="Times New Roman" pitchFamily="18" charset="0"/>
                  </a:rPr>
                  <a:t> 5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16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3</m:t>
                        </m:r>
                      </m:num>
                      <m:den>
                        <m:r>
                          <a:rPr lang="en-US" sz="2800" i="1">
                            <a:latin typeface="Cambria Math"/>
                          </a:rPr>
                          <m:t>5</m:t>
                        </m:r>
                      </m:den>
                    </m:f>
                  </m:oMath>
                </a14:m>
                <a:endParaRPr lang="vi-VN" sz="2800" dirty="0">
                  <a:latin typeface="Times New Roman" pitchFamily="18" charset="0"/>
                  <a:cs typeface="Times New Roman"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556448" y="1717753"/>
                <a:ext cx="5580112" cy="1135183"/>
              </a:xfrm>
              <a:prstGeom prst="rect">
                <a:avLst/>
              </a:prstGeom>
              <a:blipFill>
                <a:blip r:embed="rId17"/>
                <a:stretch>
                  <a:fillRect l="-2183" t="-5914" b="-5914"/>
                </a:stretch>
              </a:blipFill>
            </p:spPr>
            <p:txBody>
              <a:bodyPr/>
              <a:lstStyle/>
              <a:p>
                <a:r>
                  <a:rPr lang="en-US">
                    <a:noFill/>
                  </a:rPr>
                  <a:t> </a:t>
                </a:r>
              </a:p>
            </p:txBody>
          </p:sp>
        </mc:Fallback>
      </mc:AlternateContent>
      <p:sp>
        <p:nvSpPr>
          <p:cNvPr id="26" name="TextBox 25"/>
          <p:cNvSpPr txBox="1"/>
          <p:nvPr/>
        </p:nvSpPr>
        <p:spPr>
          <a:xfrm>
            <a:off x="5556448" y="2996952"/>
            <a:ext cx="971741" cy="523220"/>
          </a:xfrm>
          <a:prstGeom prst="rect">
            <a:avLst/>
          </a:prstGeom>
          <a:noFill/>
        </p:spPr>
        <p:txBody>
          <a:bodyPr wrap="none" rtlCol="0">
            <a:spAutoFit/>
          </a:bodyPr>
          <a:lstStyle/>
          <a:p>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p:txBody>
      </p:sp>
      <p:sp>
        <p:nvSpPr>
          <p:cNvPr id="27" name="Rectangle 29"/>
          <p:cNvSpPr>
            <a:spLocks noChangeArrowheads="1"/>
          </p:cNvSpPr>
          <p:nvPr/>
        </p:nvSpPr>
        <p:spPr bwMode="auto">
          <a:xfrm>
            <a:off x="49120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8" name="Object 27"/>
          <p:cNvGraphicFramePr>
            <a:graphicFrameLocks noChangeAspect="1"/>
          </p:cNvGraphicFramePr>
          <p:nvPr>
            <p:extLst>
              <p:ext uri="{D42A27DB-BD31-4B8C-83A1-F6EECF244321}">
                <p14:modId xmlns:p14="http://schemas.microsoft.com/office/powerpoint/2010/main" val="2988455855"/>
              </p:ext>
            </p:extLst>
          </p:nvPr>
        </p:nvGraphicFramePr>
        <p:xfrm>
          <a:off x="6417021" y="3068960"/>
          <a:ext cx="2402845" cy="936104"/>
        </p:xfrm>
        <a:graphic>
          <a:graphicData uri="http://schemas.openxmlformats.org/presentationml/2006/ole">
            <mc:AlternateContent xmlns:mc="http://schemas.openxmlformats.org/markup-compatibility/2006">
              <mc:Choice xmlns:v="urn:schemas-microsoft-com:vml" Requires="v">
                <p:oleObj spid="_x0000_s8228" name="Equation" r:id="rId18" imgW="1269720" imgH="495000" progId="Equation.DSMT4">
                  <p:embed/>
                </p:oleObj>
              </mc:Choice>
              <mc:Fallback>
                <p:oleObj name="Equation" r:id="rId18" imgW="1269720" imgH="495000" progId="Equation.DSMT4">
                  <p:embed/>
                  <p:pic>
                    <p:nvPicPr>
                      <p:cNvPr id="0" name="Object 28"/>
                      <p:cNvPicPr>
                        <a:picLocks noChangeAspect="1" noChangeArrowheads="1"/>
                      </p:cNvPicPr>
                      <p:nvPr/>
                    </p:nvPicPr>
                    <p:blipFill>
                      <a:blip r:embed="rId19"/>
                      <a:srcRect/>
                      <a:stretch>
                        <a:fillRect/>
                      </a:stretch>
                    </p:blipFill>
                    <p:spPr bwMode="auto">
                      <a:xfrm>
                        <a:off x="6417021" y="3068960"/>
                        <a:ext cx="2402845" cy="936104"/>
                      </a:xfrm>
                      <a:prstGeom prst="rect">
                        <a:avLst/>
                      </a:prstGeom>
                      <a:noFill/>
                    </p:spPr>
                  </p:pic>
                </p:oleObj>
              </mc:Fallback>
            </mc:AlternateContent>
          </a:graphicData>
        </a:graphic>
      </p:graphicFrame>
      <p:sp>
        <p:nvSpPr>
          <p:cNvPr id="29" name="TextBox 28"/>
          <p:cNvSpPr txBox="1"/>
          <p:nvPr/>
        </p:nvSpPr>
        <p:spPr>
          <a:xfrm>
            <a:off x="166664" y="1897668"/>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30" name="TextBox 29"/>
          <p:cNvSpPr txBox="1"/>
          <p:nvPr/>
        </p:nvSpPr>
        <p:spPr>
          <a:xfrm>
            <a:off x="238672" y="2708920"/>
            <a:ext cx="782587" cy="523220"/>
          </a:xfrm>
          <a:prstGeom prst="rect">
            <a:avLst/>
          </a:prstGeom>
          <a:noFill/>
        </p:spPr>
        <p:txBody>
          <a:bodyPr wrap="none" rtlCol="0">
            <a:spAutoFit/>
          </a:bodyPr>
          <a:lstStyle/>
          <a:p>
            <a:r>
              <a:rPr lang="en-US" sz="2800" dirty="0" err="1">
                <a:latin typeface="Times New Roman" pitchFamily="18" charset="0"/>
                <a:cs typeface="Times New Roman" pitchFamily="18" charset="0"/>
              </a:rPr>
              <a:t>Vậy</a:t>
            </a:r>
            <a:endParaRPr lang="vi-VN" sz="2800"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164319764"/>
              </p:ext>
            </p:extLst>
          </p:nvPr>
        </p:nvGraphicFramePr>
        <p:xfrm>
          <a:off x="1174775" y="2780929"/>
          <a:ext cx="3097611" cy="476962"/>
        </p:xfrm>
        <a:graphic>
          <a:graphicData uri="http://schemas.openxmlformats.org/presentationml/2006/ole">
            <mc:AlternateContent xmlns:mc="http://schemas.openxmlformats.org/markup-compatibility/2006">
              <mc:Choice xmlns:v="urn:schemas-microsoft-com:vml" Requires="v">
                <p:oleObj spid="_x0000_s8229" name="Equation" r:id="rId20" imgW="1828800" imgH="228600" progId="Equation.DSMT4">
                  <p:embed/>
                </p:oleObj>
              </mc:Choice>
              <mc:Fallback>
                <p:oleObj name="Equation" r:id="rId20" imgW="1828800" imgH="228600" progId="Equation.DSMT4">
                  <p:embed/>
                  <p:pic>
                    <p:nvPicPr>
                      <p:cNvPr id="0" name="Object 5"/>
                      <p:cNvPicPr>
                        <a:picLocks noChangeAspect="1" noChangeArrowheads="1"/>
                      </p:cNvPicPr>
                      <p:nvPr/>
                    </p:nvPicPr>
                    <p:blipFill>
                      <a:blip r:embed="rId21"/>
                      <a:srcRect/>
                      <a:stretch>
                        <a:fillRect/>
                      </a:stretch>
                    </p:blipFill>
                    <p:spPr bwMode="auto">
                      <a:xfrm>
                        <a:off x="1174775" y="2780929"/>
                        <a:ext cx="3097611" cy="476962"/>
                      </a:xfrm>
                      <a:prstGeom prst="rect">
                        <a:avLst/>
                      </a:prstGeom>
                      <a:noFill/>
                      <a:ln>
                        <a:noFill/>
                      </a:ln>
                    </p:spPr>
                  </p:pic>
                </p:oleObj>
              </mc:Fallback>
            </mc:AlternateContent>
          </a:graphicData>
        </a:graphic>
      </p:graphicFrame>
      <p:sp>
        <p:nvSpPr>
          <p:cNvPr id="33" name="TextBox 32"/>
          <p:cNvSpPr txBox="1"/>
          <p:nvPr/>
        </p:nvSpPr>
        <p:spPr>
          <a:xfrm>
            <a:off x="238672" y="4273932"/>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34" name="TextBox 33"/>
          <p:cNvSpPr txBox="1"/>
          <p:nvPr/>
        </p:nvSpPr>
        <p:spPr>
          <a:xfrm>
            <a:off x="2993788"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
        <p:nvSpPr>
          <p:cNvPr id="36" name="TextBox 35"/>
          <p:cNvSpPr txBox="1"/>
          <p:nvPr/>
        </p:nvSpPr>
        <p:spPr>
          <a:xfrm>
            <a:off x="238672" y="4777988"/>
            <a:ext cx="1172116" cy="523220"/>
          </a:xfrm>
          <a:prstGeom prst="rect">
            <a:avLst/>
          </a:prstGeom>
          <a:noFill/>
        </p:spPr>
        <p:txBody>
          <a:bodyPr wrap="none" rtlCol="0">
            <a:spAutoFit/>
          </a:bodyPr>
          <a:lstStyle/>
          <a:p>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2683136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0" y="0"/>
            <a:ext cx="1219200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371872" y="889556"/>
            <a:ext cx="484428" cy="523220"/>
          </a:xfrm>
          <a:prstGeom prst="rect">
            <a:avLst/>
          </a:prstGeom>
          <a:noFill/>
        </p:spPr>
        <p:txBody>
          <a:bodyPr wrap="none" rtlCol="0">
            <a:spAutoFit/>
          </a:bodyPr>
          <a:lstStyle/>
          <a:p>
            <a:r>
              <a:rPr lang="en-US" sz="2800" dirty="0">
                <a:latin typeface="Times New Roman" pitchFamily="18" charset="0"/>
                <a:cs typeface="Times New Roman" pitchFamily="18" charset="0"/>
              </a:rPr>
              <a:t>d)</a:t>
            </a:r>
            <a:endParaRPr lang="vi-VN" sz="2800" dirty="0">
              <a:latin typeface="Times New Roman" pitchFamily="18" charset="0"/>
              <a:cs typeface="Times New Roman" pitchFamily="18" charset="0"/>
            </a:endParaRPr>
          </a:p>
        </p:txBody>
      </p:sp>
      <p:sp>
        <p:nvSpPr>
          <p:cNvPr id="3" name="Rectangle 2"/>
          <p:cNvSpPr>
            <a:spLocks noChangeArrowheads="1"/>
          </p:cNvSpPr>
          <p:nvPr/>
        </p:nvSpPr>
        <p:spPr bwMode="auto">
          <a:xfrm>
            <a:off x="48345"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3690281778"/>
              </p:ext>
            </p:extLst>
          </p:nvPr>
        </p:nvGraphicFramePr>
        <p:xfrm>
          <a:off x="947936" y="720616"/>
          <a:ext cx="2016224" cy="927820"/>
        </p:xfrm>
        <a:graphic>
          <a:graphicData uri="http://schemas.openxmlformats.org/presentationml/2006/ole">
            <mc:AlternateContent xmlns:mc="http://schemas.openxmlformats.org/markup-compatibility/2006">
              <mc:Choice xmlns:v="urn:schemas-microsoft-com:vml" Requires="v">
                <p:oleObj spid="_x0000_s9239" name="Equation" r:id="rId3" imgW="1079032" imgH="495085" progId="Equation.DSMT4">
                  <p:embed/>
                </p:oleObj>
              </mc:Choice>
              <mc:Fallback>
                <p:oleObj name="Equation" r:id="rId3" imgW="1079032"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936" y="720616"/>
                        <a:ext cx="2016224" cy="927820"/>
                      </a:xfrm>
                      <a:prstGeom prst="rect">
                        <a:avLst/>
                      </a:prstGeom>
                      <a:noFill/>
                    </p:spPr>
                  </p:pic>
                </p:oleObj>
              </mc:Fallback>
            </mc:AlternateContent>
          </a:graphicData>
        </a:graphic>
      </p:graphicFrame>
      <p:sp>
        <p:nvSpPr>
          <p:cNvPr id="5" name="Rectangle 4"/>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042135202"/>
              </p:ext>
            </p:extLst>
          </p:nvPr>
        </p:nvGraphicFramePr>
        <p:xfrm>
          <a:off x="4420494" y="747714"/>
          <a:ext cx="1423987" cy="936625"/>
        </p:xfrm>
        <a:graphic>
          <a:graphicData uri="http://schemas.openxmlformats.org/presentationml/2006/ole">
            <mc:AlternateContent xmlns:mc="http://schemas.openxmlformats.org/markup-compatibility/2006">
              <mc:Choice xmlns:v="urn:schemas-microsoft-com:vml" Requires="v">
                <p:oleObj spid="_x0000_s9240" name="Equation" r:id="rId5" imgW="749160" imgH="495000" progId="Equation.DSMT4">
                  <p:embed/>
                </p:oleObj>
              </mc:Choice>
              <mc:Fallback>
                <p:oleObj name="Equation" r:id="rId5" imgW="749160" imgH="495000" progId="Equation.DSMT4">
                  <p:embed/>
                  <p:pic>
                    <p:nvPicPr>
                      <p:cNvPr id="0" name="Object 3"/>
                      <p:cNvPicPr>
                        <a:picLocks noChangeAspect="1" noChangeArrowheads="1"/>
                      </p:cNvPicPr>
                      <p:nvPr/>
                    </p:nvPicPr>
                    <p:blipFill>
                      <a:blip r:embed="rId6"/>
                      <a:srcRect/>
                      <a:stretch>
                        <a:fillRect/>
                      </a:stretch>
                    </p:blipFill>
                    <p:spPr bwMode="auto">
                      <a:xfrm>
                        <a:off x="4420494" y="747714"/>
                        <a:ext cx="1423987" cy="936625"/>
                      </a:xfrm>
                      <a:prstGeom prst="rect">
                        <a:avLst/>
                      </a:prstGeom>
                      <a:noFill/>
                    </p:spPr>
                  </p:pic>
                </p:oleObj>
              </mc:Fallback>
            </mc:AlternateContent>
          </a:graphicData>
        </a:graphic>
      </p:graphicFrame>
      <p:sp>
        <p:nvSpPr>
          <p:cNvPr id="7" name="Rectangle 6"/>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p:cNvSpPr>
            <a:spLocks noChangeArrowheads="1"/>
          </p:cNvSpPr>
          <p:nvPr/>
        </p:nvSpPr>
        <p:spPr bwMode="auto">
          <a:xfrm>
            <a:off x="200745"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3594694659"/>
              </p:ext>
            </p:extLst>
          </p:nvPr>
        </p:nvGraphicFramePr>
        <p:xfrm>
          <a:off x="3399110" y="1916113"/>
          <a:ext cx="1365250" cy="900112"/>
        </p:xfrm>
        <a:graphic>
          <a:graphicData uri="http://schemas.openxmlformats.org/presentationml/2006/ole">
            <mc:AlternateContent xmlns:mc="http://schemas.openxmlformats.org/markup-compatibility/2006">
              <mc:Choice xmlns:v="urn:schemas-microsoft-com:vml" Requires="v">
                <p:oleObj spid="_x0000_s9241" name="Equation" r:id="rId7" imgW="698400" imgH="457200" progId="Equation.DSMT4">
                  <p:embed/>
                </p:oleObj>
              </mc:Choice>
              <mc:Fallback>
                <p:oleObj name="Equation" r:id="rId7" imgW="698400" imgH="457200" progId="Equation.DSMT4">
                  <p:embed/>
                  <p:pic>
                    <p:nvPicPr>
                      <p:cNvPr id="0" name="Object 7"/>
                      <p:cNvPicPr>
                        <a:picLocks noChangeAspect="1" noChangeArrowheads="1"/>
                      </p:cNvPicPr>
                      <p:nvPr/>
                    </p:nvPicPr>
                    <p:blipFill>
                      <a:blip r:embed="rId8"/>
                      <a:srcRect/>
                      <a:stretch>
                        <a:fillRect/>
                      </a:stretch>
                    </p:blipFill>
                    <p:spPr bwMode="auto">
                      <a:xfrm>
                        <a:off x="3399110" y="1916113"/>
                        <a:ext cx="1365250" cy="900112"/>
                      </a:xfrm>
                      <a:prstGeom prst="rect">
                        <a:avLst/>
                      </a:prstGeom>
                      <a:noFill/>
                    </p:spPr>
                  </p:pic>
                </p:oleObj>
              </mc:Fallback>
            </mc:AlternateContent>
          </a:graphicData>
        </a:graphic>
      </p:graphicFrame>
      <p:sp>
        <p:nvSpPr>
          <p:cNvPr id="11" name="TextBox 10"/>
          <p:cNvSpPr txBox="1"/>
          <p:nvPr/>
        </p:nvSpPr>
        <p:spPr>
          <a:xfrm>
            <a:off x="4980385" y="2060848"/>
            <a:ext cx="861133" cy="523220"/>
          </a:xfrm>
          <a:prstGeom prst="rect">
            <a:avLst/>
          </a:prstGeom>
          <a:noFill/>
        </p:spPr>
        <p:txBody>
          <a:bodyPr wrap="none" rtlCol="0">
            <a:spAutoFit/>
          </a:bodyPr>
          <a:lstStyle/>
          <a:p>
            <a:r>
              <a:rPr lang="en-US" sz="2800" dirty="0" err="1">
                <a:latin typeface="Times New Roman" pitchFamily="18" charset="0"/>
                <a:cs typeface="Times New Roman" pitchFamily="18" charset="0"/>
              </a:rPr>
              <a:t>hoặc</a:t>
            </a:r>
            <a:endParaRPr lang="vi-VN" sz="2800" dirty="0">
              <a:latin typeface="Times New Roman" pitchFamily="18" charset="0"/>
              <a:cs typeface="Times New Roman" pitchFamily="18" charset="0"/>
            </a:endParaRPr>
          </a:p>
        </p:txBody>
      </p:sp>
      <p:sp>
        <p:nvSpPr>
          <p:cNvPr id="12" name="Rectangle 10"/>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3166195779"/>
              </p:ext>
            </p:extLst>
          </p:nvPr>
        </p:nvGraphicFramePr>
        <p:xfrm>
          <a:off x="5913526" y="1916832"/>
          <a:ext cx="1443123" cy="814940"/>
        </p:xfrm>
        <a:graphic>
          <a:graphicData uri="http://schemas.openxmlformats.org/presentationml/2006/ole">
            <mc:AlternateContent xmlns:mc="http://schemas.openxmlformats.org/markup-compatibility/2006">
              <mc:Choice xmlns:v="urn:schemas-microsoft-com:vml" Requires="v">
                <p:oleObj spid="_x0000_s9242" name="Equation" r:id="rId9" imgW="812447" imgH="457002" progId="Equation.DSMT4">
                  <p:embed/>
                </p:oleObj>
              </mc:Choice>
              <mc:Fallback>
                <p:oleObj name="Equation" r:id="rId9" imgW="812447" imgH="45700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3526" y="1916832"/>
                        <a:ext cx="1443123" cy="814940"/>
                      </a:xfrm>
                      <a:prstGeom prst="rect">
                        <a:avLst/>
                      </a:prstGeom>
                      <a:noFill/>
                    </p:spPr>
                  </p:pic>
                </p:oleObj>
              </mc:Fallback>
            </mc:AlternateContent>
          </a:graphicData>
        </a:graphic>
      </p:graphicFrame>
      <p:sp>
        <p:nvSpPr>
          <p:cNvPr id="14" name="Rectangle 12"/>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128477585"/>
              </p:ext>
            </p:extLst>
          </p:nvPr>
        </p:nvGraphicFramePr>
        <p:xfrm>
          <a:off x="3897586" y="3068639"/>
          <a:ext cx="866775" cy="942975"/>
        </p:xfrm>
        <a:graphic>
          <a:graphicData uri="http://schemas.openxmlformats.org/presentationml/2006/ole">
            <mc:AlternateContent xmlns:mc="http://schemas.openxmlformats.org/markup-compatibility/2006">
              <mc:Choice xmlns:v="urn:schemas-microsoft-com:vml" Requires="v">
                <p:oleObj spid="_x0000_s9243" name="Equation" r:id="rId11" imgW="419040" imgH="457200" progId="Equation.DSMT4">
                  <p:embed/>
                </p:oleObj>
              </mc:Choice>
              <mc:Fallback>
                <p:oleObj name="Equation" r:id="rId11" imgW="419040" imgH="457200" progId="Equation.DSMT4">
                  <p:embed/>
                  <p:pic>
                    <p:nvPicPr>
                      <p:cNvPr id="0" name="Object 11"/>
                      <p:cNvPicPr>
                        <a:picLocks noChangeAspect="1" noChangeArrowheads="1"/>
                      </p:cNvPicPr>
                      <p:nvPr/>
                    </p:nvPicPr>
                    <p:blipFill>
                      <a:blip r:embed="rId12"/>
                      <a:srcRect/>
                      <a:stretch>
                        <a:fillRect/>
                      </a:stretch>
                    </p:blipFill>
                    <p:spPr bwMode="auto">
                      <a:xfrm>
                        <a:off x="3897586" y="3068639"/>
                        <a:ext cx="866775" cy="942975"/>
                      </a:xfrm>
                      <a:prstGeom prst="rect">
                        <a:avLst/>
                      </a:prstGeom>
                      <a:noFill/>
                    </p:spPr>
                  </p:pic>
                </p:oleObj>
              </mc:Fallback>
            </mc:AlternateContent>
          </a:graphicData>
        </a:graphic>
      </p:graphicFrame>
      <p:sp>
        <p:nvSpPr>
          <p:cNvPr id="16" name="TextBox 15"/>
          <p:cNvSpPr txBox="1"/>
          <p:nvPr/>
        </p:nvSpPr>
        <p:spPr>
          <a:xfrm>
            <a:off x="4980385" y="3212976"/>
            <a:ext cx="861133" cy="523220"/>
          </a:xfrm>
          <a:prstGeom prst="rect">
            <a:avLst/>
          </a:prstGeom>
          <a:noFill/>
        </p:spPr>
        <p:txBody>
          <a:bodyPr wrap="none" rtlCol="0">
            <a:spAutoFit/>
          </a:bodyPr>
          <a:lstStyle/>
          <a:p>
            <a:r>
              <a:rPr lang="en-US" sz="2800" dirty="0" err="1">
                <a:latin typeface="Times New Roman" pitchFamily="18" charset="0"/>
                <a:cs typeface="Times New Roman" pitchFamily="18" charset="0"/>
              </a:rPr>
              <a:t>hoặc</a:t>
            </a:r>
            <a:endParaRPr lang="vi-VN" sz="2800" dirty="0">
              <a:latin typeface="Times New Roman" pitchFamily="18" charset="0"/>
              <a:cs typeface="Times New Roman" pitchFamily="18" charset="0"/>
            </a:endParaRPr>
          </a:p>
        </p:txBody>
      </p:sp>
      <p:sp>
        <p:nvSpPr>
          <p:cNvPr id="17" name="Rectangle 14"/>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8" name="Object 17"/>
          <p:cNvGraphicFramePr>
            <a:graphicFrameLocks noChangeAspect="1"/>
          </p:cNvGraphicFramePr>
          <p:nvPr>
            <p:extLst>
              <p:ext uri="{D42A27DB-BD31-4B8C-83A1-F6EECF244321}">
                <p14:modId xmlns:p14="http://schemas.microsoft.com/office/powerpoint/2010/main" val="3567202361"/>
              </p:ext>
            </p:extLst>
          </p:nvPr>
        </p:nvGraphicFramePr>
        <p:xfrm>
          <a:off x="5988496" y="3284984"/>
          <a:ext cx="936104" cy="367100"/>
        </p:xfrm>
        <a:graphic>
          <a:graphicData uri="http://schemas.openxmlformats.org/presentationml/2006/ole">
            <mc:AlternateContent xmlns:mc="http://schemas.openxmlformats.org/markup-compatibility/2006">
              <mc:Choice xmlns:v="urn:schemas-microsoft-com:vml" Requires="v">
                <p:oleObj spid="_x0000_s9244" name="Equation" r:id="rId13" imgW="482391" imgH="190417" progId="Equation.DSMT4">
                  <p:embed/>
                </p:oleObj>
              </mc:Choice>
              <mc:Fallback>
                <p:oleObj name="Equation" r:id="rId13" imgW="482391" imgH="19041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8496" y="3284984"/>
                        <a:ext cx="936104" cy="367100"/>
                      </a:xfrm>
                      <a:prstGeom prst="rect">
                        <a:avLst/>
                      </a:prstGeom>
                      <a:noFill/>
                    </p:spPr>
                  </p:pic>
                </p:oleObj>
              </mc:Fallback>
            </mc:AlternateContent>
          </a:graphicData>
        </a:graphic>
      </p:graphicFrame>
      <p:sp>
        <p:nvSpPr>
          <p:cNvPr id="19" name="TextBox 18"/>
          <p:cNvSpPr txBox="1"/>
          <p:nvPr/>
        </p:nvSpPr>
        <p:spPr>
          <a:xfrm>
            <a:off x="2676129" y="4221089"/>
            <a:ext cx="822661" cy="492443"/>
          </a:xfrm>
          <a:prstGeom prst="rect">
            <a:avLst/>
          </a:prstGeom>
          <a:noFill/>
        </p:spPr>
        <p:txBody>
          <a:bodyPr wrap="non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endParaRPr lang="vi-VN" sz="2600" dirty="0">
              <a:latin typeface="Times New Roman" pitchFamily="18" charset="0"/>
              <a:cs typeface="Times New Roman" pitchFamily="18" charset="0"/>
            </a:endParaRPr>
          </a:p>
        </p:txBody>
      </p:sp>
      <p:sp>
        <p:nvSpPr>
          <p:cNvPr id="20" name="Rectangle 16"/>
          <p:cNvSpPr>
            <a:spLocks noChangeArrowheads="1"/>
          </p:cNvSpPr>
          <p:nvPr/>
        </p:nvSpPr>
        <p:spPr bwMode="auto">
          <a:xfrm>
            <a:off x="48345"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extLst>
              <p:ext uri="{D42A27DB-BD31-4B8C-83A1-F6EECF244321}">
                <p14:modId xmlns:p14="http://schemas.microsoft.com/office/powerpoint/2010/main" val="3833501559"/>
              </p:ext>
            </p:extLst>
          </p:nvPr>
        </p:nvGraphicFramePr>
        <p:xfrm>
          <a:off x="3354774" y="4089586"/>
          <a:ext cx="1481595" cy="923591"/>
        </p:xfrm>
        <a:graphic>
          <a:graphicData uri="http://schemas.openxmlformats.org/presentationml/2006/ole">
            <mc:AlternateContent xmlns:mc="http://schemas.openxmlformats.org/markup-compatibility/2006">
              <mc:Choice xmlns:v="urn:schemas-microsoft-com:vml" Requires="v">
                <p:oleObj spid="_x0000_s9245" name="Equation" r:id="rId15" imgW="774364" imgH="431613" progId="Equation.DSMT4">
                  <p:embed/>
                </p:oleObj>
              </mc:Choice>
              <mc:Fallback>
                <p:oleObj name="Equation" r:id="rId15" imgW="774364" imgH="431613"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4774" y="4089586"/>
                        <a:ext cx="1481595" cy="923591"/>
                      </a:xfrm>
                      <a:prstGeom prst="rect">
                        <a:avLst/>
                      </a:prstGeom>
                      <a:noFill/>
                    </p:spPr>
                  </p:pic>
                </p:oleObj>
              </mc:Fallback>
            </mc:AlternateContent>
          </a:graphicData>
        </a:graphic>
      </p:graphicFrame>
      <p:sp>
        <p:nvSpPr>
          <p:cNvPr id="8" name="TextBox 7"/>
          <p:cNvSpPr txBox="1"/>
          <p:nvPr/>
        </p:nvSpPr>
        <p:spPr>
          <a:xfrm>
            <a:off x="3147500" y="889556"/>
            <a:ext cx="1112805"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endParaRPr lang="vi-VN" sz="2800" dirty="0">
              <a:latin typeface="Times New Roman" pitchFamily="18" charset="0"/>
              <a:cs typeface="Times New Roman" pitchFamily="18" charset="0"/>
            </a:endParaRPr>
          </a:p>
        </p:txBody>
      </p:sp>
      <p:sp>
        <p:nvSpPr>
          <p:cNvPr id="22" name="TextBox 21"/>
          <p:cNvSpPr txBox="1"/>
          <p:nvPr/>
        </p:nvSpPr>
        <p:spPr>
          <a:xfrm>
            <a:off x="2619712" y="-82262"/>
            <a:ext cx="6644640" cy="600164"/>
          </a:xfrm>
          <a:prstGeom prst="rect">
            <a:avLst/>
          </a:prstGeom>
          <a:noFill/>
        </p:spPr>
        <p:txBody>
          <a:bodyPr wrap="none" rtlCol="0">
            <a:spAutoFit/>
          </a:bodyPr>
          <a:lstStyle/>
          <a:p>
            <a:r>
              <a:rPr lang="en-US" sz="3300" b="1" dirty="0">
                <a:solidFill>
                  <a:srgbClr val="C00000"/>
                </a:solidFill>
                <a:latin typeface="Times New Roman" pitchFamily="18" charset="0"/>
                <a:cs typeface="Times New Roman" pitchFamily="18" charset="0"/>
              </a:rPr>
              <a:t>TIẾT 1, BÀI TẬP CUỐI CHƯƠNG</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7553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9"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4</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ea typeface="微软雅黑"/>
                <a:cs typeface="Times New Roman" panose="02020603050405020304" pitchFamily="18" charset="0"/>
              </a:rPr>
              <a:t>VẬN DỤNG</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27412761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680" y="-27384"/>
            <a:ext cx="12216680" cy="6864900"/>
          </a:xfrm>
          <a:prstGeom prst="rect">
            <a:avLst/>
          </a:prstGeom>
        </p:spPr>
      </p:pic>
      <p:sp>
        <p:nvSpPr>
          <p:cNvPr id="6" name="Oval 5"/>
          <p:cNvSpPr/>
          <p:nvPr/>
        </p:nvSpPr>
        <p:spPr>
          <a:xfrm>
            <a:off x="8107891" y="2699711"/>
            <a:ext cx="4084109" cy="1033997"/>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Đồng hồ đếm ngược 3 phút">
            <a:hlinkClick r:id="" action="ppaction://media"/>
          </p:cNvPr>
          <p:cNvPicPr>
            <a:picLocks noGrp="1" noChangeAspect="1"/>
          </p:cNvPicPr>
          <p:nvPr>
            <p:ph idx="1"/>
            <a:videoFile r:link="rId3"/>
            <p:extLst>
              <p:ext uri="{DAA4B4D4-6D71-4841-9C94-3DE7FCFB9230}">
                <p14:media xmlns:p14="http://schemas.microsoft.com/office/powerpoint/2010/main" r:embed="rId2"/>
              </p:ext>
            </p:extLst>
          </p:nvPr>
        </p:nvPicPr>
        <p:blipFill>
          <a:blip r:embed="rId7"/>
          <a:stretch>
            <a:fillRect/>
          </a:stretch>
        </p:blipFill>
        <p:spPr>
          <a:xfrm>
            <a:off x="8722588" y="20484"/>
            <a:ext cx="1313646" cy="738909"/>
          </a:xfrm>
        </p:spPr>
      </p:pic>
      <p:sp>
        <p:nvSpPr>
          <p:cNvPr id="5" name="Rectangle 4"/>
          <p:cNvSpPr/>
          <p:nvPr/>
        </p:nvSpPr>
        <p:spPr>
          <a:xfrm>
            <a:off x="7989167" y="2870551"/>
            <a:ext cx="4572000" cy="769441"/>
          </a:xfrm>
          <a:prstGeom prst="rect">
            <a:avLst/>
          </a:prstGeom>
        </p:spPr>
        <p:txBody>
          <a:bodyPr>
            <a:spAutoFit/>
          </a:bodyPr>
          <a:lstStyle/>
          <a:p>
            <a:pPr algn="ctr">
              <a:defRPr/>
            </a:pPr>
            <a:r>
              <a:rPr lang="en-US" sz="2200" b="1" kern="0" dirty="0" err="1">
                <a:solidFill>
                  <a:srgbClr val="C00000"/>
                </a:solidFill>
                <a:latin typeface="Times New Roman" panose="02020603050405020304" pitchFamily="18" charset="0"/>
                <a:cs typeface="Times New Roman" panose="02020603050405020304" pitchFamily="18" charset="0"/>
              </a:rPr>
              <a:t>HOẠT</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ĐỘNG</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NHÓM</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ĐÔI</a:t>
            </a:r>
            <a:endParaRPr lang="en-US" sz="2200" b="1" kern="0" dirty="0">
              <a:solidFill>
                <a:srgbClr val="C00000"/>
              </a:solidFill>
              <a:latin typeface="Times New Roman" panose="02020603050405020304" pitchFamily="18" charset="0"/>
              <a:cs typeface="Times New Roman" panose="02020603050405020304" pitchFamily="18" charset="0"/>
            </a:endParaRPr>
          </a:p>
          <a:p>
            <a:pPr algn="ctr">
              <a:defRPr/>
            </a:pPr>
            <a:r>
              <a:rPr lang="en-US" sz="2200" b="1" kern="0" dirty="0" err="1">
                <a:solidFill>
                  <a:srgbClr val="C00000"/>
                </a:solidFill>
                <a:latin typeface="Times New Roman" panose="02020603050405020304" pitchFamily="18" charset="0"/>
                <a:cs typeface="Times New Roman" panose="02020603050405020304" pitchFamily="18" charset="0"/>
              </a:rPr>
              <a:t>THỜI</a:t>
            </a:r>
            <a:r>
              <a:rPr lang="en-US" sz="2200" b="1" kern="0" dirty="0">
                <a:solidFill>
                  <a:srgbClr val="C00000"/>
                </a:solidFill>
                <a:latin typeface="Times New Roman" panose="02020603050405020304" pitchFamily="18" charset="0"/>
                <a:cs typeface="Times New Roman" panose="02020603050405020304" pitchFamily="18" charset="0"/>
              </a:rPr>
              <a:t> </a:t>
            </a:r>
            <a:r>
              <a:rPr lang="en-US" sz="2200" b="1" kern="0" dirty="0" err="1">
                <a:solidFill>
                  <a:srgbClr val="C00000"/>
                </a:solidFill>
                <a:latin typeface="Times New Roman" panose="02020603050405020304" pitchFamily="18" charset="0"/>
                <a:cs typeface="Times New Roman" panose="02020603050405020304" pitchFamily="18" charset="0"/>
              </a:rPr>
              <a:t>GIAN</a:t>
            </a:r>
            <a:r>
              <a:rPr lang="en-US" sz="2200" b="1" kern="0" dirty="0">
                <a:solidFill>
                  <a:srgbClr val="C00000"/>
                </a:solidFill>
                <a:latin typeface="Times New Roman" panose="02020603050405020304" pitchFamily="18" charset="0"/>
                <a:cs typeface="Times New Roman" panose="02020603050405020304" pitchFamily="18" charset="0"/>
              </a:rPr>
              <a:t>: 3 </a:t>
            </a:r>
            <a:r>
              <a:rPr lang="en-US" sz="2200" b="1" kern="0" dirty="0" err="1">
                <a:solidFill>
                  <a:srgbClr val="C00000"/>
                </a:solidFill>
                <a:latin typeface="Times New Roman" panose="02020603050405020304" pitchFamily="18" charset="0"/>
                <a:cs typeface="Times New Roman" panose="02020603050405020304" pitchFamily="18" charset="0"/>
              </a:rPr>
              <a:t>PHÚT</a:t>
            </a:r>
            <a:endParaRPr lang="en-US" sz="2200" b="1" kern="0" dirty="0">
              <a:solidFill>
                <a:srgbClr val="C0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4149" y="620252"/>
            <a:ext cx="12074111" cy="2100575"/>
          </a:xfrm>
          <a:prstGeom prst="rect">
            <a:avLst/>
          </a:prstGeom>
          <a:noFill/>
        </p:spPr>
        <p:txBody>
          <a:bodyPr wrap="square" rtlCol="0">
            <a:spAutoFit/>
          </a:bodyPr>
          <a:lstStyle/>
          <a:p>
            <a:pPr algn="just">
              <a:lnSpc>
                <a:spcPct val="150000"/>
              </a:lnSpc>
            </a:pPr>
            <a:r>
              <a:rPr lang="en-US" sz="2900" b="1" dirty="0" err="1">
                <a:solidFill>
                  <a:srgbClr val="FF0000"/>
                </a:solidFill>
                <a:latin typeface="Times New Roman" panose="02020603050405020304" pitchFamily="18" charset="0"/>
                <a:cs typeface="Times New Roman" panose="02020603050405020304" pitchFamily="18" charset="0"/>
              </a:rPr>
              <a:t>Bài</a:t>
            </a:r>
            <a:r>
              <a:rPr lang="en-US" sz="2900" b="1" dirty="0">
                <a:solidFill>
                  <a:srgbClr val="FF0000"/>
                </a:solidFill>
                <a:latin typeface="Times New Roman" panose="02020603050405020304" pitchFamily="18" charset="0"/>
                <a:cs typeface="Times New Roman" panose="02020603050405020304" pitchFamily="18" charset="0"/>
              </a:rPr>
              <a:t> 3:</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ở </a:t>
            </a:r>
            <a:r>
              <a:rPr lang="en-US" sz="2900" b="1" dirty="0" err="1">
                <a:solidFill>
                  <a:srgbClr val="0000CC"/>
                </a:solidFill>
                <a:latin typeface="Times New Roman" panose="02020603050405020304" pitchFamily="18" charset="0"/>
                <a:cs typeface="Times New Roman" panose="02020603050405020304" pitchFamily="18" charset="0"/>
              </a:rPr>
              <a:t>khu</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ự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Đông</a:t>
            </a:r>
            <a:r>
              <a:rPr lang="en-US" sz="2900" b="1" dirty="0">
                <a:solidFill>
                  <a:srgbClr val="0000CC"/>
                </a:solidFill>
                <a:latin typeface="Times New Roman" panose="02020603050405020304" pitchFamily="18" charset="0"/>
                <a:cs typeface="Times New Roman" panose="02020603050405020304" pitchFamily="18" charset="0"/>
              </a:rPr>
              <a:t> Nam Á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ào</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á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năm</a:t>
            </a:r>
            <a:r>
              <a:rPr lang="en-US" sz="2900" b="1" dirty="0">
                <a:solidFill>
                  <a:srgbClr val="0000CC"/>
                </a:solidFill>
                <a:latin typeface="Times New Roman" panose="02020603050405020304" pitchFamily="18" charset="0"/>
                <a:cs typeface="Times New Roman" panose="02020603050405020304" pitchFamily="18" charset="0"/>
              </a:rPr>
              <a:t> 2010, 2014 </a:t>
            </a:r>
            <a:r>
              <a:rPr lang="en-US" sz="2900" b="1" dirty="0" err="1">
                <a:solidFill>
                  <a:srgbClr val="0000CC"/>
                </a:solidFill>
                <a:latin typeface="Times New Roman" panose="02020603050405020304" pitchFamily="18" charset="0"/>
                <a:cs typeface="Times New Roman" panose="02020603050405020304" pitchFamily="18" charset="0"/>
              </a:rPr>
              <a:t>và</a:t>
            </a:r>
            <a:r>
              <a:rPr lang="en-US" sz="2900" b="1" dirty="0">
                <a:solidFill>
                  <a:srgbClr val="0000CC"/>
                </a:solidFill>
                <a:latin typeface="Times New Roman" panose="02020603050405020304" pitchFamily="18" charset="0"/>
                <a:cs typeface="Times New Roman" panose="02020603050405020304" pitchFamily="18" charset="0"/>
              </a:rPr>
              <a:t> 2018 </a:t>
            </a:r>
            <a:r>
              <a:rPr lang="en-US" sz="2900" b="1" dirty="0" err="1">
                <a:solidFill>
                  <a:srgbClr val="0000CC"/>
                </a:solidFill>
                <a:latin typeface="Times New Roman" panose="02020603050405020304" pitchFamily="18" charset="0"/>
                <a:cs typeface="Times New Roman" panose="02020603050405020304" pitchFamily="18" charset="0"/>
              </a:rPr>
              <a:t>lầ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ượ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ỉ</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ệ</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ới</a:t>
            </a:r>
            <a:r>
              <a:rPr lang="en-US" sz="2900" b="1" dirty="0">
                <a:solidFill>
                  <a:srgbClr val="0000CC"/>
                </a:solidFill>
                <a:latin typeface="Times New Roman" panose="02020603050405020304" pitchFamily="18" charset="0"/>
                <a:cs typeface="Times New Roman" panose="02020603050405020304" pitchFamily="18" charset="0"/>
              </a:rPr>
              <a:t> 2; 3; 5 </a:t>
            </a:r>
            <a:r>
              <a:rPr lang="en-US" sz="2900" b="1" dirty="0" err="1">
                <a:solidFill>
                  <a:srgbClr val="0000CC"/>
                </a:solidFill>
                <a:latin typeface="Times New Roman" panose="02020603050405020304" pitchFamily="18" charset="0"/>
                <a:cs typeface="Times New Roman" panose="02020603050405020304" pitchFamily="18" charset="0"/>
              </a:rPr>
              <a:t>Tín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vào</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ác</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năm</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đó</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iế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ằ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ổ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diện</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tích</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rừng</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bị</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chặt</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phá</a:t>
            </a:r>
            <a:r>
              <a:rPr lang="en-US" sz="2900" b="1" dirty="0">
                <a:solidFill>
                  <a:srgbClr val="0000CC"/>
                </a:solidFill>
                <a:latin typeface="Times New Roman" panose="02020603050405020304" pitchFamily="18" charset="0"/>
                <a:cs typeface="Times New Roman" panose="02020603050405020304" pitchFamily="18" charset="0"/>
              </a:rPr>
              <a:t> </a:t>
            </a:r>
            <a:r>
              <a:rPr lang="en-US" sz="2900" b="1" dirty="0" err="1">
                <a:solidFill>
                  <a:srgbClr val="0000CC"/>
                </a:solidFill>
                <a:latin typeface="Times New Roman" panose="02020603050405020304" pitchFamily="18" charset="0"/>
                <a:cs typeface="Times New Roman" panose="02020603050405020304" pitchFamily="18" charset="0"/>
              </a:rPr>
              <a:t>là</a:t>
            </a:r>
            <a:r>
              <a:rPr lang="en-US" sz="2900" b="1" dirty="0">
                <a:solidFill>
                  <a:srgbClr val="0000CC"/>
                </a:solidFill>
                <a:latin typeface="Times New Roman" panose="02020603050405020304" pitchFamily="18" charset="0"/>
                <a:cs typeface="Times New Roman" panose="02020603050405020304" pitchFamily="18" charset="0"/>
              </a:rPr>
              <a:t> 100 </a:t>
            </a:r>
            <a:r>
              <a:rPr lang="en-US" sz="2900" b="1" dirty="0" err="1">
                <a:solidFill>
                  <a:srgbClr val="0000CC"/>
                </a:solidFill>
                <a:latin typeface="Times New Roman" panose="02020603050405020304" pitchFamily="18" charset="0"/>
                <a:cs typeface="Times New Roman" panose="02020603050405020304" pitchFamily="18" charset="0"/>
              </a:rPr>
              <a:t>triệu</a:t>
            </a:r>
            <a:r>
              <a:rPr lang="en-US" sz="2900" b="1" dirty="0">
                <a:solidFill>
                  <a:srgbClr val="0000CC"/>
                </a:solidFill>
                <a:latin typeface="Times New Roman" panose="02020603050405020304" pitchFamily="18" charset="0"/>
                <a:cs typeface="Times New Roman" panose="02020603050405020304" pitchFamily="18" charset="0"/>
              </a:rPr>
              <a:t> ha.</a:t>
            </a:r>
          </a:p>
        </p:txBody>
      </p:sp>
      <p:cxnSp>
        <p:nvCxnSpPr>
          <p:cNvPr id="15" name="Straight Connector 14"/>
          <p:cNvCxnSpPr/>
          <p:nvPr/>
        </p:nvCxnSpPr>
        <p:spPr>
          <a:xfrm flipV="1">
            <a:off x="8722588" y="4293096"/>
            <a:ext cx="1943100" cy="1613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1344" y="2965139"/>
            <a:ext cx="10801200" cy="3970318"/>
          </a:xfrm>
          <a:prstGeom prst="rect">
            <a:avLst/>
          </a:prstGeom>
          <a:noFill/>
        </p:spPr>
        <p:txBody>
          <a:bodyPr wrap="square" rtlCol="0">
            <a:spAutoFit/>
          </a:bodyPr>
          <a:lstStyle/>
          <a:p>
            <a:pPr>
              <a:lnSpc>
                <a:spcPct val="150000"/>
              </a:lnSpc>
            </a:pPr>
            <a:r>
              <a:rPr lang="en-US" sz="2800" b="1" i="1" dirty="0" err="1">
                <a:solidFill>
                  <a:srgbClr val="FF0000"/>
                </a:solidFill>
                <a:latin typeface="Times New Roman" panose="02020603050405020304" pitchFamily="18" charset="0"/>
                <a:cs typeface="Times New Roman" panose="02020603050405020304" pitchFamily="18" charset="0"/>
              </a:rPr>
              <a:t>Tó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tắt</a:t>
            </a:r>
            <a:r>
              <a:rPr lang="en-US" sz="2800" b="1" i="1" dirty="0">
                <a:solidFill>
                  <a:srgbClr val="FF0000"/>
                </a:solidFill>
                <a:latin typeface="Times New Roman" panose="02020603050405020304" pitchFamily="18" charset="0"/>
                <a:cs typeface="Times New Roman" panose="02020603050405020304" pitchFamily="18" charset="0"/>
              </a:rPr>
              <a:t>:</a:t>
            </a:r>
          </a:p>
          <a:p>
            <a:pPr>
              <a:lnSpc>
                <a:spcPct val="150000"/>
              </a:lnSpc>
            </a:pP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phá</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ào</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ăm</a:t>
            </a:r>
            <a:r>
              <a:rPr lang="en-US" sz="2800" b="1" dirty="0">
                <a:solidFill>
                  <a:srgbClr val="0000CC"/>
                </a:solidFill>
                <a:latin typeface="Times New Roman" panose="02020603050405020304" pitchFamily="18" charset="0"/>
                <a:cs typeface="Times New Roman" panose="02020603050405020304" pitchFamily="18" charset="0"/>
              </a:rPr>
              <a:t> 2010; 2014; 2018  </a:t>
            </a:r>
            <a:r>
              <a:rPr lang="en-US" sz="2800" b="1" dirty="0" err="1">
                <a:solidFill>
                  <a:srgbClr val="0000CC"/>
                </a:solidFill>
                <a:latin typeface="Times New Roman" panose="02020603050405020304" pitchFamily="18" charset="0"/>
                <a:cs typeface="Times New Roman" panose="02020603050405020304" pitchFamily="18" charset="0"/>
              </a:rPr>
              <a:t>tỉ</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lệ</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ới</a:t>
            </a:r>
            <a:r>
              <a:rPr lang="en-US" sz="2800" b="1" dirty="0">
                <a:solidFill>
                  <a:srgbClr val="0000CC"/>
                </a:solidFill>
                <a:latin typeface="Times New Roman" panose="02020603050405020304" pitchFamily="18" charset="0"/>
                <a:cs typeface="Times New Roman" panose="02020603050405020304" pitchFamily="18" charset="0"/>
              </a:rPr>
              <a:t> 2; 3; </a:t>
            </a:r>
            <a:r>
              <a:rPr lang="en-US" sz="2800" b="1" dirty="0" smtClean="0">
                <a:solidFill>
                  <a:srgbClr val="0000CC"/>
                </a:solidFill>
                <a:latin typeface="Times New Roman" panose="02020603050405020304" pitchFamily="18" charset="0"/>
                <a:cs typeface="Times New Roman" panose="02020603050405020304" pitchFamily="18" charset="0"/>
              </a:rPr>
              <a:t>5</a:t>
            </a: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2800" b="1" dirty="0" err="1">
                <a:solidFill>
                  <a:srgbClr val="0000CC"/>
                </a:solidFill>
                <a:latin typeface="Times New Roman" panose="02020603050405020304" pitchFamily="18" charset="0"/>
                <a:cs typeface="Times New Roman" panose="02020603050405020304" pitchFamily="18" charset="0"/>
              </a:rPr>
              <a:t>Tổ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phá</a:t>
            </a:r>
            <a:r>
              <a:rPr lang="en-US" sz="2800" b="1" dirty="0" smtClean="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là</a:t>
            </a:r>
            <a:r>
              <a:rPr lang="en-US" sz="2800" b="1" dirty="0" smtClean="0">
                <a:solidFill>
                  <a:srgbClr val="0000CC"/>
                </a:solidFill>
                <a:latin typeface="Times New Roman" panose="02020603050405020304" pitchFamily="18" charset="0"/>
                <a:cs typeface="Times New Roman" panose="02020603050405020304" pitchFamily="18" charset="0"/>
              </a:rPr>
              <a:t> </a:t>
            </a:r>
            <a:r>
              <a:rPr lang="en-US" sz="2800" b="1" dirty="0">
                <a:solidFill>
                  <a:srgbClr val="0000CC"/>
                </a:solidFill>
                <a:latin typeface="Times New Roman" panose="02020603050405020304" pitchFamily="18" charset="0"/>
                <a:cs typeface="Times New Roman" panose="02020603050405020304" pitchFamily="18" charset="0"/>
              </a:rPr>
              <a:t>100 </a:t>
            </a:r>
            <a:r>
              <a:rPr lang="en-US" sz="2800" b="1" dirty="0" err="1">
                <a:solidFill>
                  <a:srgbClr val="0000CC"/>
                </a:solidFill>
                <a:latin typeface="Times New Roman" panose="02020603050405020304" pitchFamily="18" charset="0"/>
                <a:cs typeface="Times New Roman" panose="02020603050405020304" pitchFamily="18" charset="0"/>
              </a:rPr>
              <a:t>triệu</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smtClean="0">
                <a:solidFill>
                  <a:srgbClr val="0000CC"/>
                </a:solidFill>
                <a:latin typeface="Times New Roman" panose="02020603050405020304" pitchFamily="18" charset="0"/>
                <a:cs typeface="Times New Roman" panose="02020603050405020304" pitchFamily="18" charset="0"/>
              </a:rPr>
              <a:t>ha</a:t>
            </a: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endParaRPr lang="en-US" sz="2800" b="1"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n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rừ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ặ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phá</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ào</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ác</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ăm</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smtClean="0">
                <a:solidFill>
                  <a:srgbClr val="0000CC"/>
                </a:solidFill>
                <a:latin typeface="Times New Roman" panose="02020603050405020304" pitchFamily="18" charset="0"/>
                <a:cs typeface="Times New Roman" panose="02020603050405020304" pitchFamily="18" charset="0"/>
              </a:rPr>
              <a:t>đó</a:t>
            </a:r>
            <a:r>
              <a:rPr lang="en-US" sz="2800" b="1" dirty="0">
                <a:solidFill>
                  <a:srgbClr val="0000CC"/>
                </a:solidFill>
                <a:latin typeface="Times New Roman" panose="02020603050405020304" pitchFamily="18" charset="0"/>
                <a:cs typeface="Times New Roman" panose="02020603050405020304" pitchFamily="18" charset="0"/>
              </a:rPr>
              <a:t>.</a:t>
            </a:r>
            <a:endParaRPr lang="en-US" sz="28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05162638"/>
              </p:ext>
            </p:extLst>
          </p:nvPr>
        </p:nvGraphicFramePr>
        <p:xfrm>
          <a:off x="3335016" y="4221089"/>
          <a:ext cx="1564045" cy="874123"/>
        </p:xfrm>
        <a:graphic>
          <a:graphicData uri="http://schemas.openxmlformats.org/presentationml/2006/ole">
            <mc:AlternateContent xmlns:mc="http://schemas.openxmlformats.org/markup-compatibility/2006">
              <mc:Choice xmlns:v="urn:schemas-microsoft-com:vml" Requires="v">
                <p:oleObj spid="_x0000_s10248" name="Equation" r:id="rId8" imgW="1482840" imgH="828720" progId="Equation.DSMT4">
                  <p:embed/>
                </p:oleObj>
              </mc:Choice>
              <mc:Fallback>
                <p:oleObj name="Equation" r:id="rId8" imgW="1482840" imgH="828720" progId="Equation.DSMT4">
                  <p:embed/>
                  <p:pic>
                    <p:nvPicPr>
                      <p:cNvPr id="0" name=""/>
                      <p:cNvPicPr/>
                      <p:nvPr/>
                    </p:nvPicPr>
                    <p:blipFill>
                      <a:blip r:embed="rId9"/>
                      <a:stretch>
                        <a:fillRect/>
                      </a:stretch>
                    </p:blipFill>
                    <p:spPr>
                      <a:xfrm>
                        <a:off x="3335016" y="4221089"/>
                        <a:ext cx="1564045" cy="87412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2778923"/>
              </p:ext>
            </p:extLst>
          </p:nvPr>
        </p:nvGraphicFramePr>
        <p:xfrm>
          <a:off x="2902968" y="5661248"/>
          <a:ext cx="3210665" cy="504056"/>
        </p:xfrm>
        <a:graphic>
          <a:graphicData uri="http://schemas.openxmlformats.org/presentationml/2006/ole">
            <mc:AlternateContent xmlns:mc="http://schemas.openxmlformats.org/markup-compatibility/2006">
              <mc:Choice xmlns:v="urn:schemas-microsoft-com:vml" Requires="v">
                <p:oleObj spid="_x0000_s10249" name="Equation" r:id="rId10" imgW="927000" imgH="203040" progId="Equation.DSMT4">
                  <p:embed/>
                </p:oleObj>
              </mc:Choice>
              <mc:Fallback>
                <p:oleObj name="Equation" r:id="rId10" imgW="927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2968" y="5661248"/>
                        <a:ext cx="3210665" cy="504056"/>
                      </a:xfrm>
                      <a:prstGeom prst="rect">
                        <a:avLst/>
                      </a:prstGeom>
                      <a:noFill/>
                      <a:ln>
                        <a:noFill/>
                      </a:ln>
                    </p:spPr>
                  </p:pic>
                </p:oleObj>
              </mc:Fallback>
            </mc:AlternateContent>
          </a:graphicData>
        </a:graphic>
      </p:graphicFrame>
      <p:sp>
        <p:nvSpPr>
          <p:cNvPr id="20" name="Rectangle 19"/>
          <p:cNvSpPr/>
          <p:nvPr/>
        </p:nvSpPr>
        <p:spPr>
          <a:xfrm>
            <a:off x="2245908" y="54219"/>
            <a:ext cx="6167074" cy="630942"/>
          </a:xfrm>
          <a:prstGeom prst="rect">
            <a:avLst/>
          </a:prstGeom>
        </p:spPr>
        <p:txBody>
          <a:bodyPr wrap="none">
            <a:spAutoFit/>
          </a:bodyPr>
          <a:lstStyle/>
          <a:p>
            <a:pPr lvl="0" algn="ctr">
              <a:spcBef>
                <a:spcPct val="50000"/>
              </a:spcBef>
              <a:defRPr/>
            </a:pPr>
            <a:r>
              <a:rPr lang="en-US" sz="3500" b="1" dirty="0" err="1">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ạng</a:t>
            </a:r>
            <a:r>
              <a:rPr lang="en-US" sz="35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3: BÀI TOÁN THỰC TẾ</a:t>
            </a:r>
          </a:p>
        </p:txBody>
      </p:sp>
    </p:spTree>
    <p:extLst>
      <p:ext uri="{BB962C8B-B14F-4D97-AF65-F5344CB8AC3E}">
        <p14:creationId xmlns:p14="http://schemas.microsoft.com/office/powerpoint/2010/main" val="231540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circle(in)">
                                      <p:cBhvr>
                                        <p:cTn id="12" dur="20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xEl>
                                              <p:pRg st="3" end="3"/>
                                            </p:txEl>
                                          </p:spTgt>
                                        </p:tgtEl>
                                        <p:attrNameLst>
                                          <p:attrName>style.visibility</p:attrName>
                                        </p:attrNameLst>
                                      </p:cBhvr>
                                      <p:to>
                                        <p:strVal val="visible"/>
                                      </p:to>
                                    </p:set>
                                    <p:animEffect transition="in" filter="wipe(down)">
                                      <p:cBhvr>
                                        <p:cTn id="17" dur="500"/>
                                        <p:tgtEl>
                                          <p:spTgt spid="1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xEl>
                                              <p:pRg st="5" end="5"/>
                                            </p:txEl>
                                          </p:spTgt>
                                        </p:tgtEl>
                                        <p:attrNameLst>
                                          <p:attrName>style.visibility</p:attrName>
                                        </p:attrNameLst>
                                      </p:cBhvr>
                                      <p:to>
                                        <p:strVal val="visible"/>
                                      </p:to>
                                    </p:set>
                                    <p:animEffect transition="in" filter="wipe(down)">
                                      <p:cBhvr>
                                        <p:cTn id="22" dur="500"/>
                                        <p:tgtEl>
                                          <p:spTgt spid="1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4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4"/>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4"/>
                                        </p:tgtEl>
                                      </p:cBhvr>
                                    </p:cmd>
                                  </p:childTnLst>
                                </p:cTn>
                              </p:par>
                            </p:childTnLst>
                          </p:cTn>
                        </p:par>
                      </p:childTnLst>
                    </p:cTn>
                  </p:par>
                </p:childTnLst>
              </p:cTn>
              <p:nextCondLst>
                <p:cond evt="onClick" delay="0">
                  <p:tgtEl>
                    <p:spTgt spid="4"/>
                  </p:tgtEl>
                </p:cond>
              </p:nextCondLst>
            </p:seq>
            <p:video>
              <p:cMediaNode vol="80000" mute="1">
                <p:cTn id="43" fill="hold" display="0">
                  <p:stCondLst>
                    <p:cond delay="indefinite"/>
                  </p:stCondLst>
                </p:cTn>
                <p:tgtEl>
                  <p:spTgt spid="4"/>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7707"/>
            <a:ext cx="12192000" cy="6858000"/>
          </a:xfrm>
          <a:prstGeom prst="rect">
            <a:avLst/>
          </a:prstGeom>
        </p:spPr>
      </p:pic>
      <p:sp>
        <p:nvSpPr>
          <p:cNvPr id="3" name="Content Placeholder 2"/>
          <p:cNvSpPr>
            <a:spLocks noGrp="1"/>
          </p:cNvSpPr>
          <p:nvPr>
            <p:ph idx="1"/>
          </p:nvPr>
        </p:nvSpPr>
        <p:spPr>
          <a:xfrm>
            <a:off x="191344" y="322326"/>
            <a:ext cx="11593288" cy="1876718"/>
          </a:xfrm>
        </p:spPr>
        <p:txBody>
          <a:bodyPr>
            <a:noAutofit/>
          </a:bodyPr>
          <a:lstStyle/>
          <a:p>
            <a:pPr>
              <a:buFont typeface="Wingdings" panose="05000000000000000000" pitchFamily="2" charset="2"/>
              <a:buNone/>
              <a:defRPr/>
            </a:pPr>
            <a:endParaRPr lang="fr-FR" sz="2800" dirty="0">
              <a:solidFill>
                <a:schemeClr val="tx1">
                  <a:lumMod val="95000"/>
                  <a:lumOff val="5000"/>
                </a:schemeClr>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Gọi</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iệ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íc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rừ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rê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hế</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giới</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ị</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ặ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phá</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o</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ác</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ăm</a:t>
            </a:r>
            <a:r>
              <a:rPr lang="fr-FR" sz="2800" dirty="0">
                <a:solidFill>
                  <a:schemeClr val="tx1">
                    <a:lumMod val="95000"/>
                    <a:lumOff val="5000"/>
                  </a:schemeClr>
                </a:solidFill>
                <a:latin typeface="Times New Roman" pitchFamily="18" charset="0"/>
                <a:cs typeface="Times New Roman" pitchFamily="18" charset="0"/>
              </a:rPr>
              <a:t> 2010, 2014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2018 </a:t>
            </a:r>
            <a:r>
              <a:rPr lang="fr-FR" sz="2800" dirty="0" err="1" smtClean="0">
                <a:solidFill>
                  <a:schemeClr val="tx1">
                    <a:lumMod val="95000"/>
                    <a:lumOff val="5000"/>
                  </a:schemeClr>
                </a:solidFill>
                <a:latin typeface="Times New Roman" pitchFamily="18" charset="0"/>
                <a:cs typeface="Times New Roman" pitchFamily="18" charset="0"/>
              </a:rPr>
              <a:t>lần</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lượt</a:t>
            </a:r>
            <a:r>
              <a:rPr lang="fr-FR" sz="2800" dirty="0">
                <a:solidFill>
                  <a:schemeClr val="tx1">
                    <a:lumMod val="95000"/>
                    <a:lumOff val="5000"/>
                  </a:schemeClr>
                </a:solidFill>
                <a:latin typeface="Times New Roman" pitchFamily="18" charset="0"/>
                <a:cs typeface="Times New Roman" pitchFamily="18" charset="0"/>
              </a:rPr>
              <a:t> là x, y, z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x, y, z </a:t>
            </a:r>
            <a:r>
              <a:rPr lang="fr-FR" sz="2800" dirty="0" smtClean="0">
                <a:solidFill>
                  <a:schemeClr val="tx1">
                    <a:lumMod val="95000"/>
                    <a:lumOff val="5000"/>
                  </a:schemeClr>
                </a:solidFill>
                <a:latin typeface="Times New Roman" pitchFamily="18" charset="0"/>
                <a:cs typeface="Times New Roman" pitchFamily="18" charset="0"/>
              </a:rPr>
              <a:t>&gt; 0).</a:t>
            </a:r>
            <a:endParaRPr lang="en-US" sz="2800" dirty="0">
              <a:solidFill>
                <a:schemeClr val="tx1">
                  <a:lumMod val="95000"/>
                  <a:lumOff val="5000"/>
                </a:schemeClr>
              </a:solidFill>
              <a:latin typeface="Times New Roman" pitchFamily="18" charset="0"/>
              <a:cs typeface="Times New Roman" pitchFamily="18" charset="0"/>
            </a:endParaRPr>
          </a:p>
          <a:p>
            <a:pPr>
              <a:lnSpc>
                <a:spcPct val="150000"/>
              </a:lnSpc>
              <a:buNone/>
              <a:defRPr/>
            </a:pPr>
            <a:r>
              <a:rPr lang="fr-FR" sz="2800" dirty="0" smtClean="0">
                <a:solidFill>
                  <a:schemeClr val="tx1">
                    <a:lumMod val="95000"/>
                    <a:lumOff val="5000"/>
                  </a:schemeClr>
                </a:solidFill>
                <a:latin typeface="Times New Roman" pitchFamily="18" charset="0"/>
                <a:cs typeface="Times New Roman" pitchFamily="18" charset="0"/>
              </a:rPr>
              <a:t>    Theo </a:t>
            </a:r>
            <a:r>
              <a:rPr lang="fr-FR" sz="2800" dirty="0" err="1">
                <a:solidFill>
                  <a:schemeClr val="tx1">
                    <a:lumMod val="95000"/>
                    <a:lumOff val="5000"/>
                  </a:schemeClr>
                </a:solidFill>
                <a:latin typeface="Times New Roman" pitchFamily="18" charset="0"/>
                <a:cs typeface="Times New Roman" pitchFamily="18" charset="0"/>
              </a:rPr>
              <a:t>đề</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ài</a:t>
            </a:r>
            <a:r>
              <a:rPr lang="fr-FR" sz="2800" dirty="0">
                <a:solidFill>
                  <a:schemeClr val="tx1">
                    <a:lumMod val="95000"/>
                    <a:lumOff val="5000"/>
                  </a:schemeClr>
                </a:solidFill>
                <a:latin typeface="Times New Roman" pitchFamily="18" charset="0"/>
                <a:cs typeface="Times New Roman" pitchFamily="18" charset="0"/>
              </a:rPr>
              <a:t> ta </a:t>
            </a:r>
            <a:r>
              <a:rPr lang="fr-FR" sz="2800" dirty="0" err="1">
                <a:solidFill>
                  <a:schemeClr val="tx1">
                    <a:lumMod val="95000"/>
                    <a:lumOff val="5000"/>
                  </a:schemeClr>
                </a:solidFill>
                <a:latin typeface="Times New Roman" pitchFamily="18" charset="0"/>
                <a:cs typeface="Times New Roman" pitchFamily="18" charset="0"/>
              </a:rPr>
              <a:t>có</a:t>
            </a:r>
            <a:r>
              <a:rPr lang="fr-FR" sz="2800" i="1"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x + y + z = </a:t>
            </a:r>
            <a:r>
              <a:rPr lang="fr-FR" sz="2800" dirty="0" smtClean="0">
                <a:solidFill>
                  <a:schemeClr val="tx1">
                    <a:lumMod val="95000"/>
                    <a:lumOff val="5000"/>
                  </a:schemeClr>
                </a:solidFill>
                <a:latin typeface="Times New Roman" pitchFamily="18" charset="0"/>
                <a:cs typeface="Times New Roman" pitchFamily="18" charset="0"/>
              </a:rPr>
              <a:t>100.</a:t>
            </a:r>
            <a:endParaRPr lang="fr-FR" sz="2800" dirty="0">
              <a:solidFill>
                <a:schemeClr val="tx1">
                  <a:lumMod val="95000"/>
                  <a:lumOff val="5000"/>
                </a:schemeClr>
              </a:solidFill>
              <a:latin typeface="Times New Roman" pitchFamily="18" charset="0"/>
              <a:cs typeface="Times New Roman" pitchFamily="18" charset="0"/>
            </a:endParaRPr>
          </a:p>
          <a:p>
            <a:pPr>
              <a:lnSpc>
                <a:spcPct val="150000"/>
              </a:lnSpc>
              <a:buNone/>
              <a:defRPr/>
            </a:pPr>
            <a:r>
              <a:rPr lang="fr-FR" sz="2800" dirty="0" smtClean="0">
                <a:solidFill>
                  <a:schemeClr val="tx1">
                    <a:lumMod val="95000"/>
                    <a:lumOff val="5000"/>
                  </a:schemeClr>
                </a:solidFill>
                <a:latin typeface="Times New Roman" pitchFamily="18" charset="0"/>
                <a:cs typeface="Times New Roman" pitchFamily="18" charset="0"/>
              </a:rPr>
              <a:t>    Theo </a:t>
            </a:r>
            <a:r>
              <a:rPr lang="fr-FR" sz="2800" dirty="0" err="1">
                <a:solidFill>
                  <a:schemeClr val="tx1">
                    <a:lumMod val="95000"/>
                    <a:lumOff val="5000"/>
                  </a:schemeClr>
                </a:solidFill>
                <a:latin typeface="Times New Roman" pitchFamily="18" charset="0"/>
                <a:cs typeface="Times New Roman" pitchFamily="18" charset="0"/>
              </a:rPr>
              <a:t>tín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ấ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ủa</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ãy</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ỉ</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số</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ằ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hau</a:t>
            </a:r>
            <a:r>
              <a:rPr lang="fr-FR" sz="2800" dirty="0">
                <a:solidFill>
                  <a:schemeClr val="tx1">
                    <a:lumMod val="95000"/>
                    <a:lumOff val="5000"/>
                  </a:schemeClr>
                </a:solidFill>
                <a:latin typeface="Times New Roman" pitchFamily="18" charset="0"/>
                <a:cs typeface="Times New Roman" pitchFamily="18" charset="0"/>
              </a:rPr>
              <a:t> ta </a:t>
            </a:r>
            <a:r>
              <a:rPr lang="fr-FR" sz="2800" dirty="0" err="1">
                <a:solidFill>
                  <a:schemeClr val="tx1">
                    <a:lumMod val="95000"/>
                    <a:lumOff val="5000"/>
                  </a:schemeClr>
                </a:solidFill>
                <a:latin typeface="Times New Roman" pitchFamily="18" charset="0"/>
                <a:cs typeface="Times New Roman" pitchFamily="18" charset="0"/>
              </a:rPr>
              <a:t>có</a:t>
            </a:r>
            <a:r>
              <a:rPr lang="fr-FR" sz="2800" dirty="0">
                <a:solidFill>
                  <a:schemeClr val="tx1">
                    <a:lumMod val="95000"/>
                    <a:lumOff val="5000"/>
                  </a:schemeClr>
                </a:solidFill>
                <a:latin typeface="Times New Roman" pitchFamily="18" charset="0"/>
                <a:cs typeface="Times New Roman" pitchFamily="18" charset="0"/>
              </a:rPr>
              <a:t>:</a:t>
            </a: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p>
          <a:p>
            <a:pPr>
              <a:lnSpc>
                <a:spcPct val="150000"/>
              </a:lnSpc>
              <a:buFont typeface="Wingdings" panose="05000000000000000000" pitchFamily="2" charset="2"/>
              <a:buNone/>
              <a:defRPr/>
            </a:pPr>
            <a:r>
              <a:rPr lang="fr-FR" sz="2800" dirty="0">
                <a:solidFill>
                  <a:schemeClr val="tx1">
                    <a:lumMod val="95000"/>
                    <a:lumOff val="5000"/>
                  </a:schemeClr>
                </a:solidFill>
                <a:latin typeface="Times New Roman" pitchFamily="18" charset="0"/>
                <a:cs typeface="Times New Roman" pitchFamily="18" charset="0"/>
              </a:rPr>
              <a:t> </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Suy</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a:solidFill>
                  <a:schemeClr val="tx1">
                    <a:lumMod val="95000"/>
                    <a:lumOff val="5000"/>
                  </a:schemeClr>
                </a:solidFill>
                <a:latin typeface="Times New Roman" pitchFamily="18" charset="0"/>
                <a:cs typeface="Times New Roman" pitchFamily="18" charset="0"/>
              </a:rPr>
              <a:t>ra  </a:t>
            </a:r>
          </a:p>
          <a:p>
            <a:pPr>
              <a:lnSpc>
                <a:spcPct val="150000"/>
              </a:lnSpc>
              <a:buFont typeface="Wingdings" panose="05000000000000000000" pitchFamily="2" charset="2"/>
              <a:buNone/>
              <a:defRPr/>
            </a:pP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smtClean="0">
                <a:solidFill>
                  <a:schemeClr val="tx1">
                    <a:lumMod val="95000"/>
                    <a:lumOff val="5000"/>
                  </a:schemeClr>
                </a:solidFill>
                <a:latin typeface="Times New Roman" pitchFamily="18" charset="0"/>
                <a:cs typeface="Times New Roman" pitchFamily="18" charset="0"/>
              </a:rPr>
              <a:t>Vậy</a:t>
            </a:r>
            <a:r>
              <a:rPr lang="fr-FR" sz="2800" dirty="0" smtClean="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diệ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ích</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rừng</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rê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thế</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giới</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bị</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hặt</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phá</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vào</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các</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năm</a:t>
            </a:r>
            <a:r>
              <a:rPr lang="fr-FR" sz="2800" dirty="0">
                <a:solidFill>
                  <a:schemeClr val="tx1">
                    <a:lumMod val="95000"/>
                    <a:lumOff val="5000"/>
                  </a:schemeClr>
                </a:solidFill>
                <a:latin typeface="Times New Roman" pitchFamily="18" charset="0"/>
                <a:cs typeface="Times New Roman" pitchFamily="18" charset="0"/>
              </a:rPr>
              <a:t> 2010, 2014, 2018 </a:t>
            </a:r>
            <a:r>
              <a:rPr lang="fr-FR" sz="2800" dirty="0" err="1">
                <a:solidFill>
                  <a:schemeClr val="tx1">
                    <a:lumMod val="95000"/>
                    <a:lumOff val="5000"/>
                  </a:schemeClr>
                </a:solidFill>
                <a:latin typeface="Times New Roman" pitchFamily="18" charset="0"/>
                <a:cs typeface="Times New Roman" pitchFamily="18" charset="0"/>
              </a:rPr>
              <a:t>lần</a:t>
            </a:r>
            <a:r>
              <a:rPr lang="fr-FR" sz="2800" dirty="0">
                <a:solidFill>
                  <a:schemeClr val="tx1">
                    <a:lumMod val="95000"/>
                    <a:lumOff val="5000"/>
                  </a:schemeClr>
                </a:solidFill>
                <a:latin typeface="Times New Roman" pitchFamily="18" charset="0"/>
                <a:cs typeface="Times New Roman" pitchFamily="18" charset="0"/>
              </a:rPr>
              <a:t> </a:t>
            </a:r>
            <a:r>
              <a:rPr lang="fr-FR" sz="2800" dirty="0" err="1">
                <a:solidFill>
                  <a:schemeClr val="tx1">
                    <a:lumMod val="95000"/>
                    <a:lumOff val="5000"/>
                  </a:schemeClr>
                </a:solidFill>
                <a:latin typeface="Times New Roman" pitchFamily="18" charset="0"/>
                <a:cs typeface="Times New Roman" pitchFamily="18" charset="0"/>
              </a:rPr>
              <a:t>lượt</a:t>
            </a:r>
            <a:r>
              <a:rPr lang="fr-FR" sz="2800" dirty="0">
                <a:solidFill>
                  <a:schemeClr val="tx1">
                    <a:lumMod val="95000"/>
                    <a:lumOff val="5000"/>
                  </a:schemeClr>
                </a:solidFill>
                <a:latin typeface="Times New Roman" pitchFamily="18" charset="0"/>
                <a:cs typeface="Times New Roman" pitchFamily="18" charset="0"/>
              </a:rPr>
              <a:t> là 2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3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 </a:t>
            </a:r>
            <a:r>
              <a:rPr lang="fr-FR" sz="2800" dirty="0" err="1">
                <a:solidFill>
                  <a:schemeClr val="tx1">
                    <a:lumMod val="95000"/>
                    <a:lumOff val="5000"/>
                  </a:schemeClr>
                </a:solidFill>
                <a:latin typeface="Times New Roman" pitchFamily="18" charset="0"/>
                <a:cs typeface="Times New Roman" pitchFamily="18" charset="0"/>
              </a:rPr>
              <a:t>và</a:t>
            </a:r>
            <a:r>
              <a:rPr lang="fr-FR" sz="2800" dirty="0">
                <a:solidFill>
                  <a:schemeClr val="tx1">
                    <a:lumMod val="95000"/>
                    <a:lumOff val="5000"/>
                  </a:schemeClr>
                </a:solidFill>
                <a:latin typeface="Times New Roman" pitchFamily="18" charset="0"/>
                <a:cs typeface="Times New Roman" pitchFamily="18" charset="0"/>
              </a:rPr>
              <a:t> 50 </a:t>
            </a:r>
            <a:r>
              <a:rPr lang="fr-FR" sz="2800" dirty="0" err="1">
                <a:solidFill>
                  <a:schemeClr val="tx1">
                    <a:lumMod val="95000"/>
                    <a:lumOff val="5000"/>
                  </a:schemeClr>
                </a:solidFill>
                <a:latin typeface="Times New Roman" pitchFamily="18" charset="0"/>
                <a:cs typeface="Times New Roman" pitchFamily="18" charset="0"/>
              </a:rPr>
              <a:t>triệu</a:t>
            </a:r>
            <a:r>
              <a:rPr lang="fr-FR" sz="2800" dirty="0">
                <a:solidFill>
                  <a:schemeClr val="tx1">
                    <a:lumMod val="95000"/>
                    <a:lumOff val="5000"/>
                  </a:schemeClr>
                </a:solidFill>
                <a:latin typeface="Times New Roman" pitchFamily="18" charset="0"/>
                <a:cs typeface="Times New Roman" pitchFamily="18" charset="0"/>
              </a:rPr>
              <a:t> ha.</a:t>
            </a:r>
            <a:endParaRPr lang="en-US" sz="2800" dirty="0">
              <a:solidFill>
                <a:schemeClr val="tx1">
                  <a:lumMod val="95000"/>
                  <a:lumOff val="5000"/>
                </a:schemeClr>
              </a:solidFill>
              <a:latin typeface="Times New Roman" pitchFamily="18" charset="0"/>
              <a:cs typeface="Times New Roman" pitchFamily="18" charset="0"/>
            </a:endParaRPr>
          </a:p>
        </p:txBody>
      </p:sp>
      <p:sp>
        <p:nvSpPr>
          <p:cNvPr id="50178" name="Rectangle 2"/>
          <p:cNvSpPr>
            <a:spLocks noChangeArrowheads="1"/>
          </p:cNvSpPr>
          <p:nvPr/>
        </p:nvSpPr>
        <p:spPr bwMode="auto">
          <a:xfrm>
            <a:off x="2667002" y="880445"/>
            <a:ext cx="184731" cy="300082"/>
          </a:xfrm>
          <a:prstGeom prst="rect">
            <a:avLst/>
          </a:prstGeom>
          <a:noFill/>
          <a:ln w="9525" cap="flat" cmpd="sng" algn="ctr">
            <a:noFill/>
            <a:prstDash val="solid"/>
            <a:miter lim="800000"/>
            <a:headEnd type="none" w="med" len="med"/>
            <a:tailEnd type="none" w="med" len="med"/>
          </a:ln>
          <a:effectLst>
            <a:prstShdw prst="shdw17" dist="17961" dir="2700000">
              <a:schemeClr val="accent1">
                <a:gamma/>
                <a:shade val="60000"/>
                <a:invGamma/>
              </a:schemeClr>
            </a:prstShdw>
          </a:effectLst>
        </p:spPr>
        <p:txBody>
          <a:bodyPr wrap="none" anchor="ctr">
            <a:spAutoFit/>
          </a:bodyPr>
          <a:lstStyle/>
          <a:p>
            <a:pPr>
              <a:defRPr/>
            </a:pPr>
            <a:endParaRPr lang="en-US" sz="1350">
              <a:solidFill>
                <a:prstClr val="black"/>
              </a:solidFill>
              <a:latin typeface="Arial" charset="0"/>
            </a:endParaRPr>
          </a:p>
        </p:txBody>
      </p:sp>
      <p:graphicFrame>
        <p:nvGraphicFramePr>
          <p:cNvPr id="5122" name="Object 1"/>
          <p:cNvGraphicFramePr>
            <a:graphicFrameLocks noChangeAspect="1"/>
          </p:cNvGraphicFramePr>
          <p:nvPr>
            <p:extLst>
              <p:ext uri="{D42A27DB-BD31-4B8C-83A1-F6EECF244321}">
                <p14:modId xmlns:p14="http://schemas.microsoft.com/office/powerpoint/2010/main" val="457437064"/>
              </p:ext>
            </p:extLst>
          </p:nvPr>
        </p:nvGraphicFramePr>
        <p:xfrm>
          <a:off x="3333665" y="2263856"/>
          <a:ext cx="1388167" cy="802053"/>
        </p:xfrm>
        <a:graphic>
          <a:graphicData uri="http://schemas.openxmlformats.org/presentationml/2006/ole">
            <mc:AlternateContent xmlns:mc="http://schemas.openxmlformats.org/markup-compatibility/2006">
              <mc:Choice xmlns:v="urn:schemas-microsoft-com:vml" Requires="v">
                <p:oleObj spid="_x0000_s11275" name="Equation" r:id="rId4" imgW="672840" imgH="393480" progId="Equation.DSMT4">
                  <p:embed/>
                </p:oleObj>
              </mc:Choice>
              <mc:Fallback>
                <p:oleObj name="Equation" r:id="rId4" imgW="672840" imgH="393480" progId="Equation.DSMT4">
                  <p:embed/>
                  <p:pic>
                    <p:nvPicPr>
                      <p:cNvPr id="0" name=""/>
                      <p:cNvPicPr>
                        <a:picLocks noChangeAspect="1" noChangeArrowheads="1"/>
                      </p:cNvPicPr>
                      <p:nvPr/>
                    </p:nvPicPr>
                    <p:blipFill>
                      <a:blip r:embed="rId5"/>
                      <a:srcRect/>
                      <a:stretch>
                        <a:fillRect/>
                      </a:stretch>
                    </p:blipFill>
                    <p:spPr bwMode="auto">
                      <a:xfrm>
                        <a:off x="3333665" y="2263856"/>
                        <a:ext cx="1388167" cy="802053"/>
                      </a:xfrm>
                      <a:prstGeom prst="rect">
                        <a:avLst/>
                      </a:prstGeom>
                      <a:noFill/>
                    </p:spPr>
                  </p:pic>
                </p:oleObj>
              </mc:Fallback>
            </mc:AlternateContent>
          </a:graphicData>
        </a:graphic>
      </p:graphicFrame>
      <p:sp>
        <p:nvSpPr>
          <p:cNvPr id="7" name="Rectangle 6"/>
          <p:cNvSpPr/>
          <p:nvPr/>
        </p:nvSpPr>
        <p:spPr>
          <a:xfrm>
            <a:off x="5663952" y="316409"/>
            <a:ext cx="1626326" cy="553998"/>
          </a:xfrm>
          <a:prstGeom prst="rect">
            <a:avLst/>
          </a:prstGeom>
          <a:solidFill>
            <a:schemeClr val="accent2"/>
          </a:solidFill>
        </p:spPr>
        <p:txBody>
          <a:bodyPr wrap="square">
            <a:spAutoFit/>
          </a:bodyPr>
          <a:lstStyle/>
          <a:p>
            <a:pPr>
              <a:defRPr/>
            </a:pPr>
            <a:r>
              <a:rPr lang="en-US" sz="3000" spc="38" dirty="0" err="1">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Bài</a:t>
            </a:r>
            <a:r>
              <a:rPr lang="en-US" sz="3000" spc="38" dirty="0">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 </a:t>
            </a:r>
            <a:r>
              <a:rPr lang="en-US" sz="3000" spc="38" dirty="0" err="1">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rPr>
              <a:t>giải</a:t>
            </a:r>
            <a:endParaRPr lang="en-US" sz="3000" spc="38" dirty="0">
              <a:ln w="12700" cmpd="sng">
                <a:solidFill>
                  <a:srgbClr val="70AD47">
                    <a:satMod val="120000"/>
                    <a:shade val="80000"/>
                  </a:srgbClr>
                </a:solidFill>
                <a:prstDash val="solid"/>
              </a:ln>
              <a:solidFill>
                <a:prstClr val="black"/>
              </a:solidFill>
              <a:effectLst>
                <a:glow rad="53100">
                  <a:srgbClr val="70AD47">
                    <a:satMod val="180000"/>
                    <a:alpha val="30000"/>
                  </a:srgbClr>
                </a:glow>
              </a:effectLst>
              <a:latin typeface="Times New Roman" panose="02020603050405020304" pitchFamily="18" charset="0"/>
              <a:cs typeface="Times New Roman" panose="02020603050405020304" pitchFamily="18" charset="0"/>
            </a:endParaRPr>
          </a:p>
        </p:txBody>
      </p:sp>
      <p:graphicFrame>
        <p:nvGraphicFramePr>
          <p:cNvPr id="5123" name="Object 7"/>
          <p:cNvGraphicFramePr>
            <a:graphicFrameLocks noChangeAspect="1"/>
          </p:cNvGraphicFramePr>
          <p:nvPr>
            <p:extLst>
              <p:ext uri="{D42A27DB-BD31-4B8C-83A1-F6EECF244321}">
                <p14:modId xmlns:p14="http://schemas.microsoft.com/office/powerpoint/2010/main" val="3467031092"/>
              </p:ext>
            </p:extLst>
          </p:nvPr>
        </p:nvGraphicFramePr>
        <p:xfrm>
          <a:off x="1640036" y="3735823"/>
          <a:ext cx="4143780" cy="792088"/>
        </p:xfrm>
        <a:graphic>
          <a:graphicData uri="http://schemas.openxmlformats.org/presentationml/2006/ole">
            <mc:AlternateContent xmlns:mc="http://schemas.openxmlformats.org/markup-compatibility/2006">
              <mc:Choice xmlns:v="urn:schemas-microsoft-com:vml" Requires="v">
                <p:oleObj spid="_x0000_s11276" name="Equation" r:id="rId6" imgW="2031840" imgH="393480" progId="Equation.DSMT4">
                  <p:embed/>
                </p:oleObj>
              </mc:Choice>
              <mc:Fallback>
                <p:oleObj name="Equation" r:id="rId6" imgW="2031840" imgH="393480" progId="Equation.DSMT4">
                  <p:embed/>
                  <p:pic>
                    <p:nvPicPr>
                      <p:cNvPr id="0" name=""/>
                      <p:cNvPicPr>
                        <a:picLocks noChangeAspect="1" noChangeArrowheads="1"/>
                      </p:cNvPicPr>
                      <p:nvPr/>
                    </p:nvPicPr>
                    <p:blipFill>
                      <a:blip r:embed="rId7"/>
                      <a:srcRect/>
                      <a:stretch>
                        <a:fillRect/>
                      </a:stretch>
                    </p:blipFill>
                    <p:spPr bwMode="auto">
                      <a:xfrm>
                        <a:off x="1640036" y="3735823"/>
                        <a:ext cx="4143780" cy="792088"/>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90847662"/>
              </p:ext>
            </p:extLst>
          </p:nvPr>
        </p:nvGraphicFramePr>
        <p:xfrm>
          <a:off x="1675748" y="4592701"/>
          <a:ext cx="2952328" cy="436574"/>
        </p:xfrm>
        <a:graphic>
          <a:graphicData uri="http://schemas.openxmlformats.org/presentationml/2006/ole">
            <mc:AlternateContent xmlns:mc="http://schemas.openxmlformats.org/markup-compatibility/2006">
              <mc:Choice xmlns:v="urn:schemas-microsoft-com:vml" Requires="v">
                <p:oleObj spid="_x0000_s11277"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1675748" y="4592701"/>
                        <a:ext cx="2952328" cy="436574"/>
                      </a:xfrm>
                      <a:prstGeom prst="rect">
                        <a:avLst/>
                      </a:prstGeom>
                    </p:spPr>
                  </p:pic>
                </p:oleObj>
              </mc:Fallback>
            </mc:AlternateContent>
          </a:graphicData>
        </a:graphic>
      </p:graphicFrame>
    </p:spTree>
    <p:extLst>
      <p:ext uri="{BB962C8B-B14F-4D97-AF65-F5344CB8AC3E}">
        <p14:creationId xmlns:p14="http://schemas.microsoft.com/office/powerpoint/2010/main" val="425539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Vertical)">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arn(inVertical)">
                                      <p:cBhvr>
                                        <p:cTn id="24" dur="500"/>
                                        <p:tgtEl>
                                          <p:spTgt spid="3">
                                            <p:txEl>
                                              <p:pRg st="4" end="4"/>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5123"/>
                                        </p:tgtEl>
                                        <p:attrNameLst>
                                          <p:attrName>style.visibility</p:attrName>
                                        </p:attrNameLst>
                                      </p:cBhvr>
                                      <p:to>
                                        <p:strVal val="visible"/>
                                      </p:to>
                                    </p:set>
                                    <p:animEffect transition="in" filter="barn(inVertical)">
                                      <p:cBhvr>
                                        <p:cTn id="27" dur="500"/>
                                        <p:tgtEl>
                                          <p:spTgt spid="51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arn(inVertical)">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2423592" y="1052736"/>
            <a:ext cx="8208912" cy="4464496"/>
          </a:xfrm>
          <a:prstGeom prst="cloud">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dirty="0">
                <a:solidFill>
                  <a:schemeClr val="accent2">
                    <a:lumMod val="50000"/>
                  </a:schemeClr>
                </a:solidFill>
                <a:latin typeface="+mj-lt"/>
              </a:rPr>
              <a:t>Qua bài tập trên, em hãy nêu nhận xét về diện tích rừng bị chặt phá, nêu một số nguyên nhân, tác hại của việc chặt phá rừng bừa bãi và giải pháp.</a:t>
            </a:r>
            <a:endParaRPr lang="vi-VN" sz="3200" dirty="0">
              <a:solidFill>
                <a:schemeClr val="accent2">
                  <a:lumMod val="50000"/>
                </a:schemeClr>
              </a:solidFill>
              <a:latin typeface="+mj-lt"/>
            </a:endParaRPr>
          </a:p>
        </p:txBody>
      </p:sp>
    </p:spTree>
    <p:extLst>
      <p:ext uri="{BB962C8B-B14F-4D97-AF65-F5344CB8AC3E}">
        <p14:creationId xmlns:p14="http://schemas.microsoft.com/office/powerpoint/2010/main" val="42693691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3392" y="692696"/>
            <a:ext cx="10657184" cy="3539430"/>
          </a:xfrm>
          <a:prstGeom prst="rect">
            <a:avLst/>
          </a:prstGeom>
          <a:noFill/>
        </p:spPr>
        <p:txBody>
          <a:bodyPr wrap="square" rtlCol="0">
            <a:spAutoFit/>
          </a:bodyPr>
          <a:lstStyle/>
          <a:p>
            <a:pPr fontAlgn="base"/>
            <a:r>
              <a:rPr lang="en-US" sz="2800" b="1" dirty="0" err="1" smtClean="0">
                <a:latin typeface="Times New Roman" panose="02020603050405020304" pitchFamily="18" charset="0"/>
                <a:cs typeface="Times New Roman" panose="02020603050405020304" pitchFamily="18" charset="0"/>
              </a:rPr>
              <a:t>Mộ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n</a:t>
            </a:r>
            <a:r>
              <a:rPr lang="vi-VN" sz="2800" b="1" dirty="0" smtClean="0">
                <a:latin typeface="+mj-lt"/>
              </a:rPr>
              <a:t>guyên </a:t>
            </a:r>
            <a:r>
              <a:rPr lang="vi-VN" sz="2800" b="1" dirty="0">
                <a:latin typeface="+mj-lt"/>
              </a:rPr>
              <a:t>nhân chặt phá rừng</a:t>
            </a:r>
          </a:p>
          <a:p>
            <a:pPr fontAlgn="base"/>
            <a:r>
              <a:rPr lang="vi-VN" sz="2800" b="1" dirty="0">
                <a:latin typeface="+mj-lt"/>
              </a:rPr>
              <a:t>- </a:t>
            </a:r>
            <a:r>
              <a:rPr lang="vi-VN" sz="2800" dirty="0">
                <a:latin typeface="+mj-lt"/>
              </a:rPr>
              <a:t>Do đốt rừng làm nương rẫy, lấy củi đun nấu, đốt than, lấy gỗ làm nhà, đóng đồ dùng,…</a:t>
            </a:r>
            <a:endParaRPr lang="vi-VN" sz="2800" b="1" dirty="0">
              <a:latin typeface="+mj-lt"/>
            </a:endParaRPr>
          </a:p>
          <a:p>
            <a:r>
              <a:rPr lang="vi-VN" sz="2800" dirty="0">
                <a:latin typeface="+mj-lt"/>
              </a:rPr>
              <a:t>- Do xây dựng cơ bản: xây dựng đường giao thông, công trình thủy điện,...</a:t>
            </a:r>
          </a:p>
          <a:p>
            <a:r>
              <a:rPr lang="vi-VN" sz="2800" dirty="0">
                <a:latin typeface="+mj-lt"/>
              </a:rPr>
              <a:t>- Do hoạt động phá rừng của các lâm tặc nhằm để lấy lâm sản.</a:t>
            </a:r>
          </a:p>
          <a:p>
            <a:r>
              <a:rPr lang="vi-VN" sz="2800" dirty="0">
                <a:latin typeface="+mj-lt"/>
              </a:rPr>
              <a:t>- Nhằm lợi ích thu lợi nhuận của các công ty.</a:t>
            </a:r>
          </a:p>
          <a:p>
            <a:endParaRPr lang="vi-VN" sz="2800" dirty="0">
              <a:latin typeface="+mj-lt"/>
            </a:endParaRPr>
          </a:p>
        </p:txBody>
      </p:sp>
    </p:spTree>
    <p:extLst>
      <p:ext uri="{BB962C8B-B14F-4D97-AF65-F5344CB8AC3E}">
        <p14:creationId xmlns:p14="http://schemas.microsoft.com/office/powerpoint/2010/main" val="41289117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3392" y="620688"/>
            <a:ext cx="10081120" cy="2246769"/>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t</a:t>
            </a:r>
            <a:r>
              <a:rPr lang="vi-VN" sz="2800" b="1" dirty="0" smtClean="0">
                <a:latin typeface="+mj-lt"/>
              </a:rPr>
              <a:t>ác </a:t>
            </a:r>
            <a:r>
              <a:rPr lang="vi-VN" sz="2800" b="1" dirty="0">
                <a:latin typeface="+mj-lt"/>
              </a:rPr>
              <a:t>hại của việc phá rừng</a:t>
            </a:r>
          </a:p>
          <a:p>
            <a:pPr marL="457200" indent="-457200">
              <a:buFontTx/>
              <a:buChar char="-"/>
            </a:pPr>
            <a:r>
              <a:rPr lang="vi-VN" sz="2800" dirty="0">
                <a:latin typeface="+mj-lt"/>
              </a:rPr>
              <a:t>Đất bị xói mòn trở nên bạc màu.</a:t>
            </a:r>
          </a:p>
          <a:p>
            <a:pPr marL="457200" indent="-457200">
              <a:buFontTx/>
              <a:buChar char="-"/>
            </a:pPr>
            <a:r>
              <a:rPr lang="vi-VN" sz="2800" dirty="0">
                <a:latin typeface="+mj-lt"/>
              </a:rPr>
              <a:t>Khí hậu thay đổi, lũ lụt, hạn hán xảy ra thường xuyên.</a:t>
            </a:r>
          </a:p>
          <a:p>
            <a:pPr marL="457200" indent="-457200">
              <a:buFontTx/>
              <a:buChar char="-"/>
            </a:pPr>
            <a:r>
              <a:rPr lang="vi-VN" sz="2800" dirty="0">
                <a:latin typeface="+mj-lt"/>
              </a:rPr>
              <a:t>Động vật, thực vật quý hiếm giảm dần, một số loài có nguy cơ bị tuyệt chủng</a:t>
            </a:r>
          </a:p>
        </p:txBody>
      </p:sp>
    </p:spTree>
    <p:extLst>
      <p:ext uri="{BB962C8B-B14F-4D97-AF65-F5344CB8AC3E}">
        <p14:creationId xmlns:p14="http://schemas.microsoft.com/office/powerpoint/2010/main" val="26133002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ậu quả của việc phá rừng"/>
          <p:cNvPicPr/>
          <p:nvPr/>
        </p:nvPicPr>
        <p:blipFill>
          <a:blip r:embed="rId2">
            <a:extLst>
              <a:ext uri="{28A0092B-C50C-407E-A947-70E740481C1C}">
                <a14:useLocalDpi xmlns:a14="http://schemas.microsoft.com/office/drawing/2010/main" val="0"/>
              </a:ext>
            </a:extLst>
          </a:blip>
          <a:srcRect/>
          <a:stretch>
            <a:fillRect/>
          </a:stretch>
        </p:blipFill>
        <p:spPr bwMode="auto">
          <a:xfrm>
            <a:off x="1828800" y="762000"/>
            <a:ext cx="3657600" cy="4953000"/>
          </a:xfrm>
          <a:prstGeom prst="rect">
            <a:avLst/>
          </a:prstGeom>
          <a:noFill/>
          <a:ln>
            <a:noFill/>
          </a:ln>
        </p:spPr>
      </p:pic>
      <p:sp>
        <p:nvSpPr>
          <p:cNvPr id="4" name="Rectangle 3"/>
          <p:cNvSpPr/>
          <p:nvPr/>
        </p:nvSpPr>
        <p:spPr>
          <a:xfrm>
            <a:off x="1524000" y="5733257"/>
            <a:ext cx="8686800" cy="954107"/>
          </a:xfrm>
          <a:prstGeom prst="rect">
            <a:avLst/>
          </a:prstGeom>
        </p:spPr>
        <p:txBody>
          <a:bodyPr wrap="square">
            <a:spAutoFit/>
          </a:bodyPr>
          <a:lstStyle/>
          <a:p>
            <a:pPr algn="ctr" fontAlgn="base"/>
            <a:r>
              <a:rPr lang="en-US" sz="2800" b="1" i="1" dirty="0" err="1">
                <a:solidFill>
                  <a:srgbClr val="FF0000"/>
                </a:solidFill>
                <a:latin typeface="Times New Roman" panose="02020603050405020304" pitchFamily="18" charset="0"/>
                <a:cs typeface="Times New Roman" panose="02020603050405020304" pitchFamily="18" charset="0"/>
              </a:rPr>
              <a:t>Chặt</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phá</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ừ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đang</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gây</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a</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nhiều</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hậu</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quả</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nghiê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trọng</a:t>
            </a:r>
            <a:r>
              <a:rPr lang="en-US" sz="2800" b="1" i="1" dirty="0">
                <a:solidFill>
                  <a:srgbClr val="FF0000"/>
                </a:solidFill>
                <a:latin typeface="Times New Roman" panose="02020603050405020304" pitchFamily="18" charset="0"/>
                <a:cs typeface="Times New Roman" panose="02020603050405020304" pitchFamily="18" charset="0"/>
              </a:rPr>
              <a:t>, </a:t>
            </a:r>
          </a:p>
          <a:p>
            <a:pPr algn="ctr" fontAlgn="base"/>
            <a:r>
              <a:rPr lang="en-US" sz="2800" b="1" i="1" dirty="0" err="1">
                <a:solidFill>
                  <a:srgbClr val="FF0000"/>
                </a:solidFill>
                <a:latin typeface="Times New Roman" panose="02020603050405020304" pitchFamily="18" charset="0"/>
                <a:cs typeface="Times New Roman" panose="02020603050405020304" pitchFamily="18" charset="0"/>
              </a:rPr>
              <a:t>giả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độ</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che</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phủ</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rừng</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20484" name="Picture 4" descr="Rừng ở Lâm Đồng bị lâm tặc chặt phá trong 6 tháng đầu năm 2020. Ảnh: Hải Bì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762000"/>
            <a:ext cx="3714430" cy="495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63002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Content Placeholder 2" descr="20646793_images1190887_onhiemmt.jpg"/>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524000" y="799295"/>
            <a:ext cx="4495800" cy="2514600"/>
          </a:xfrm>
        </p:spPr>
      </p:pic>
      <p:pic>
        <p:nvPicPr>
          <p:cNvPr id="10243" name="Picture 5" descr="tải xuống (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857252"/>
            <a:ext cx="4648200" cy="2512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8" descr="tải+xuống+(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59488" y="3382566"/>
            <a:ext cx="4608512" cy="261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images (12).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92252" y="3371850"/>
            <a:ext cx="45561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200400" y="2343150"/>
            <a:ext cx="5638800" cy="923330"/>
          </a:xfrm>
          <a:prstGeom prst="rect">
            <a:avLst/>
          </a:prstGeom>
          <a:noFill/>
        </p:spPr>
        <p:txBody>
          <a:bodyPr>
            <a:spAutoFit/>
          </a:bodyPr>
          <a:lstStyle/>
          <a:p>
            <a:pPr algn="ctr" eaLnBrk="1" hangingPunct="1">
              <a:defRPr/>
            </a:pPr>
            <a:r>
              <a:rPr lang="en-US" sz="2700" dirty="0" err="1">
                <a:solidFill>
                  <a:schemeClr val="bg1">
                    <a:lumMod val="75000"/>
                  </a:schemeClr>
                </a:solidFill>
                <a:latin typeface="Times New Roman" panose="02020603050405020304" pitchFamily="18" charset="0"/>
                <a:cs typeface="Times New Roman" panose="02020603050405020304" pitchFamily="18" charset="0"/>
              </a:rPr>
              <a:t>Tăng</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lượng</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khí</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thải</a:t>
            </a:r>
            <a:r>
              <a:rPr lang="en-US" sz="2700" dirty="0">
                <a:solidFill>
                  <a:schemeClr val="bg1">
                    <a:lumMod val="75000"/>
                  </a:schemeClr>
                </a:solidFill>
                <a:latin typeface="Times New Roman" panose="02020603050405020304" pitchFamily="18" charset="0"/>
                <a:cs typeface="Times New Roman" panose="02020603050405020304" pitchFamily="18" charset="0"/>
              </a:rPr>
              <a:t> </a:t>
            </a:r>
          </a:p>
          <a:p>
            <a:pPr algn="ctr" eaLnBrk="1" hangingPunct="1">
              <a:defRPr/>
            </a:pPr>
            <a:r>
              <a:rPr lang="en-US" sz="2700" dirty="0" err="1">
                <a:solidFill>
                  <a:schemeClr val="bg1">
                    <a:lumMod val="75000"/>
                  </a:schemeClr>
                </a:solidFill>
                <a:latin typeface="Times New Roman" panose="02020603050405020304" pitchFamily="18" charset="0"/>
                <a:cs typeface="Times New Roman" panose="02020603050405020304" pitchFamily="18" charset="0"/>
              </a:rPr>
              <a:t>và</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chất</a:t>
            </a:r>
            <a:r>
              <a:rPr lang="en-US" sz="2700" dirty="0">
                <a:solidFill>
                  <a:schemeClr val="bg1">
                    <a:lumMod val="75000"/>
                  </a:schemeClr>
                </a:solidFill>
                <a:latin typeface="Times New Roman" panose="02020603050405020304" pitchFamily="18" charset="0"/>
                <a:cs typeface="Times New Roman" panose="02020603050405020304" pitchFamily="18" charset="0"/>
              </a:rPr>
              <a:t> </a:t>
            </a:r>
            <a:r>
              <a:rPr lang="en-US" sz="2700" dirty="0" err="1">
                <a:solidFill>
                  <a:schemeClr val="bg1">
                    <a:lumMod val="75000"/>
                  </a:schemeClr>
                </a:solidFill>
                <a:latin typeface="Times New Roman" panose="02020603050405020304" pitchFamily="18" charset="0"/>
                <a:cs typeface="Times New Roman" panose="02020603050405020304" pitchFamily="18" charset="0"/>
              </a:rPr>
              <a:t>thải</a:t>
            </a:r>
            <a:r>
              <a:rPr lang="en-US" sz="2700" dirty="0">
                <a:latin typeface="Times New Roman" panose="02020603050405020304" pitchFamily="18" charset="0"/>
                <a:cs typeface="Times New Roman" panose="02020603050405020304" pitchFamily="18" charset="0"/>
              </a:rPr>
              <a:t> </a:t>
            </a:r>
            <a:r>
              <a:rPr lang="en-US" sz="2700" dirty="0">
                <a:solidFill>
                  <a:schemeClr val="bg1">
                    <a:lumMod val="75000"/>
                  </a:schemeClr>
                </a:solidFill>
                <a:latin typeface="Times New Roman" panose="02020603050405020304" pitchFamily="18" charset="0"/>
                <a:cs typeface="Times New Roman" panose="02020603050405020304" pitchFamily="18" charset="0"/>
              </a:rPr>
              <a:t>(CO</a:t>
            </a:r>
            <a:r>
              <a:rPr lang="en-US" sz="2700" baseline="-25000" dirty="0">
                <a:solidFill>
                  <a:schemeClr val="bg1">
                    <a:lumMod val="75000"/>
                  </a:schemeClr>
                </a:solidFill>
                <a:latin typeface="Times New Roman" panose="02020603050405020304" pitchFamily="18" charset="0"/>
                <a:cs typeface="Times New Roman" panose="02020603050405020304" pitchFamily="18" charset="0"/>
              </a:rPr>
              <a:t>2</a:t>
            </a:r>
            <a:r>
              <a:rPr lang="en-US" sz="2700" dirty="0">
                <a:solidFill>
                  <a:schemeClr val="bg1">
                    <a:lumMod val="75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4804357"/>
      </p:ext>
    </p:extLst>
  </p:cSld>
  <p:clrMapOvr>
    <a:masterClrMapping/>
  </p:clrMapOvr>
  <p:transition>
    <p:blinds/>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4E6E4BE4-CA7A-45ED-BC85-72AF3380E0F1}"/>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24680" y="-22887"/>
            <a:ext cx="3401524" cy="6858000"/>
          </a:xfrm>
          <a:prstGeom prst="rect">
            <a:avLst/>
          </a:prstGeom>
        </p:spPr>
      </p:pic>
      <p:grpSp>
        <p:nvGrpSpPr>
          <p:cNvPr id="4" name="组合 3"/>
          <p:cNvGrpSpPr/>
          <p:nvPr/>
        </p:nvGrpSpPr>
        <p:grpSpPr>
          <a:xfrm>
            <a:off x="5375920" y="1340768"/>
            <a:ext cx="5490030" cy="979237"/>
            <a:chOff x="4389121" y="1084217"/>
            <a:chExt cx="6309360" cy="736216"/>
          </a:xfrm>
        </p:grpSpPr>
        <p:sp>
          <p:nvSpPr>
            <p:cNvPr id="8" name="五边形 7"/>
            <p:cNvSpPr/>
            <p:nvPr/>
          </p:nvSpPr>
          <p:spPr>
            <a:xfrm flipH="1">
              <a:off x="4389121" y="1084217"/>
              <a:ext cx="6309360" cy="736216"/>
            </a:xfrm>
            <a:prstGeom prst="homePlate">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KHỞI ĐỘNG</a:t>
              </a:r>
              <a:endParaRPr lang="zh-CN" altLang="en-US"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菱形 1"/>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FF"/>
                </a:solidFill>
                <a:latin typeface="Calibri" panose="020F0502020204030204" pitchFamily="34" charset="0"/>
              </a:endParaRPr>
            </a:p>
          </p:txBody>
        </p:sp>
        <p:sp>
          <p:nvSpPr>
            <p:cNvPr id="3" name="文本框 2"/>
            <p:cNvSpPr txBox="1"/>
            <p:nvPr/>
          </p:nvSpPr>
          <p:spPr>
            <a:xfrm>
              <a:off x="4571172" y="1146582"/>
              <a:ext cx="783695" cy="565590"/>
            </a:xfrm>
            <a:prstGeom prst="rect">
              <a:avLst/>
            </a:prstGeom>
            <a:noFill/>
          </p:spPr>
          <p:txBody>
            <a:bodyPr wrap="none" rtlCol="0">
              <a:spAutoFit/>
            </a:bodyPr>
            <a:lstStyle/>
            <a:p>
              <a:r>
                <a:rPr lang="en-US" altLang="zh-CN" sz="2800" b="1" dirty="0">
                  <a:solidFill>
                    <a:srgbClr val="F29A5B"/>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2800" b="1" dirty="0">
                <a:solidFill>
                  <a:srgbClr val="F29A5B"/>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9" name="组合 28"/>
          <p:cNvGrpSpPr/>
          <p:nvPr/>
        </p:nvGrpSpPr>
        <p:grpSpPr>
          <a:xfrm>
            <a:off x="5375920" y="2420888"/>
            <a:ext cx="5490030" cy="979237"/>
            <a:chOff x="4389121" y="1084217"/>
            <a:chExt cx="6309360" cy="736216"/>
          </a:xfrm>
        </p:grpSpPr>
        <p:sp>
          <p:nvSpPr>
            <p:cNvPr id="30" name="五边形 29"/>
            <p:cNvSpPr/>
            <p:nvPr/>
          </p:nvSpPr>
          <p:spPr>
            <a:xfrm flipH="1">
              <a:off x="4389121" y="1084217"/>
              <a:ext cx="6309360" cy="736216"/>
            </a:xfrm>
            <a:prstGeom prst="homePlate">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菱形 30"/>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32" name="文本框 31"/>
            <p:cNvSpPr txBox="1"/>
            <p:nvPr/>
          </p:nvSpPr>
          <p:spPr>
            <a:xfrm>
              <a:off x="4543329" y="1146582"/>
              <a:ext cx="783695" cy="565590"/>
            </a:xfrm>
            <a:prstGeom prst="rect">
              <a:avLst/>
            </a:prstGeom>
            <a:noFill/>
          </p:spPr>
          <p:txBody>
            <a:bodyPr wrap="none" rtlCol="0">
              <a:spAutoFit/>
            </a:bodyPr>
            <a:lstStyle/>
            <a:p>
              <a:r>
                <a:rPr lang="en-US" altLang="zh-CN" sz="2800" b="1" dirty="0">
                  <a:solidFill>
                    <a:srgbClr val="A6C0A5"/>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2800" b="1" dirty="0">
                <a:solidFill>
                  <a:srgbClr val="A6C0A5"/>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3" name="组合 32"/>
          <p:cNvGrpSpPr/>
          <p:nvPr/>
        </p:nvGrpSpPr>
        <p:grpSpPr>
          <a:xfrm>
            <a:off x="5375920" y="3496996"/>
            <a:ext cx="5490030" cy="979237"/>
            <a:chOff x="4389121" y="1084217"/>
            <a:chExt cx="6309360" cy="736216"/>
          </a:xfrm>
        </p:grpSpPr>
        <p:sp>
          <p:nvSpPr>
            <p:cNvPr id="34" name="五边形 33"/>
            <p:cNvSpPr/>
            <p:nvPr/>
          </p:nvSpPr>
          <p:spPr>
            <a:xfrm flipH="1">
              <a:off x="4389121" y="1084217"/>
              <a:ext cx="6309360" cy="736216"/>
            </a:xfrm>
            <a:prstGeom prst="homePlate">
              <a:avLst/>
            </a:prstGeom>
            <a:solidFill>
              <a:srgbClr val="B092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LUYỆN TẬP</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菱形 34"/>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36" name="文本框 35"/>
            <p:cNvSpPr txBox="1"/>
            <p:nvPr/>
          </p:nvSpPr>
          <p:spPr>
            <a:xfrm>
              <a:off x="4555589" y="1161335"/>
              <a:ext cx="783695" cy="565590"/>
            </a:xfrm>
            <a:prstGeom prst="rect">
              <a:avLst/>
            </a:prstGeom>
            <a:noFill/>
          </p:spPr>
          <p:txBody>
            <a:bodyPr wrap="none" rtlCol="0">
              <a:spAutoFit/>
            </a:bodyPr>
            <a:lstStyle/>
            <a:p>
              <a:r>
                <a:rPr lang="en-US" altLang="zh-CN" sz="2800" b="1" dirty="0">
                  <a:solidFill>
                    <a:srgbClr val="B09278"/>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2800" b="1" dirty="0">
                <a:solidFill>
                  <a:srgbClr val="B09278"/>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7" name="组合 36"/>
          <p:cNvGrpSpPr/>
          <p:nvPr/>
        </p:nvGrpSpPr>
        <p:grpSpPr>
          <a:xfrm>
            <a:off x="5375920" y="4610003"/>
            <a:ext cx="5490030" cy="979237"/>
            <a:chOff x="4389121" y="1084217"/>
            <a:chExt cx="6309360" cy="736216"/>
          </a:xfrm>
        </p:grpSpPr>
        <p:sp>
          <p:nvSpPr>
            <p:cNvPr id="38" name="五边形 37"/>
            <p:cNvSpPr/>
            <p:nvPr/>
          </p:nvSpPr>
          <p:spPr>
            <a:xfrm flipH="1">
              <a:off x="4389121" y="1084217"/>
              <a:ext cx="6309360" cy="736216"/>
            </a:xfrm>
            <a:prstGeom prst="homePlate">
              <a:avLst/>
            </a:prstGeom>
            <a:solidFill>
              <a:srgbClr val="C8D8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VẬN DỤNG</a:t>
              </a:r>
              <a:endParaRPr lang="en-US" altLang="zh-CN" sz="2800" b="1"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菱形 38"/>
            <p:cNvSpPr/>
            <p:nvPr/>
          </p:nvSpPr>
          <p:spPr>
            <a:xfrm>
              <a:off x="4517592" y="1132079"/>
              <a:ext cx="640492" cy="640492"/>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40" name="文本框 39"/>
            <p:cNvSpPr txBox="1"/>
            <p:nvPr/>
          </p:nvSpPr>
          <p:spPr>
            <a:xfrm>
              <a:off x="4526914" y="1146582"/>
              <a:ext cx="783695" cy="565590"/>
            </a:xfrm>
            <a:prstGeom prst="rect">
              <a:avLst/>
            </a:prstGeom>
            <a:noFill/>
          </p:spPr>
          <p:txBody>
            <a:bodyPr wrap="none" rtlCol="0">
              <a:spAutoFit/>
            </a:bodyPr>
            <a:lstStyle/>
            <a:p>
              <a:r>
                <a:rPr lang="en-US" altLang="zh-CN" sz="2800" b="1" dirty="0">
                  <a:solidFill>
                    <a:srgbClr val="C8D85B"/>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2800" b="1" dirty="0">
                <a:solidFill>
                  <a:srgbClr val="C8D85B"/>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23" name="图片 22">
            <a:extLst>
              <a:ext uri="{FF2B5EF4-FFF2-40B4-BE49-F238E27FC236}">
                <a16:creationId xmlns:a16="http://schemas.microsoft.com/office/drawing/2014/main" id="{CA114482-22D7-4FFA-994F-AC82FF19D41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5" name="Rectangle 4"/>
          <p:cNvSpPr/>
          <p:nvPr/>
        </p:nvSpPr>
        <p:spPr>
          <a:xfrm>
            <a:off x="2705029" y="2141648"/>
            <a:ext cx="2593819" cy="2554545"/>
          </a:xfrm>
          <a:prstGeom prst="rect">
            <a:avLst/>
          </a:prstGeom>
        </p:spPr>
        <p:txBody>
          <a:bodyPr wrap="square">
            <a:spAutoFit/>
          </a:bodyPr>
          <a:lstStyle/>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CÁC</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OẠT</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ĐỘNG</a:t>
            </a:r>
          </a:p>
          <a:p>
            <a:pPr algn="ctr"/>
            <a:r>
              <a:rPr lang="en-US" altLang="zh-CN" sz="40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ỌC</a:t>
            </a:r>
          </a:p>
        </p:txBody>
      </p:sp>
    </p:spTree>
    <p:extLst>
      <p:ext uri="{BB962C8B-B14F-4D97-AF65-F5344CB8AC3E}">
        <p14:creationId xmlns:p14="http://schemas.microsoft.com/office/powerpoint/2010/main" val="1867362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2"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1+#ppt_w/2"/>
                                          </p:val>
                                        </p:tav>
                                        <p:tav tm="100000">
                                          <p:val>
                                            <p:strVal val="#ppt_x"/>
                                          </p:val>
                                        </p:tav>
                                      </p:tavLst>
                                    </p:anim>
                                    <p:anim calcmode="lin" valueType="num">
                                      <p:cBhvr additive="base">
                                        <p:cTn id="23" dur="500" fill="hold"/>
                                        <p:tgtEl>
                                          <p:spTgt spid="29"/>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1+#ppt_w/2"/>
                                          </p:val>
                                        </p:tav>
                                        <p:tav tm="100000">
                                          <p:val>
                                            <p:strVal val="#ppt_x"/>
                                          </p:val>
                                        </p:tav>
                                      </p:tavLst>
                                    </p:anim>
                                    <p:anim calcmode="lin" valueType="num">
                                      <p:cBhvr additive="base">
                                        <p:cTn id="28" dur="500" fill="hold"/>
                                        <p:tgtEl>
                                          <p:spTgt spid="33"/>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2"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 calcmode="lin" valueType="num">
                                      <p:cBhvr additive="base">
                                        <p:cTn id="32" dur="500" fill="hold"/>
                                        <p:tgtEl>
                                          <p:spTgt spid="37"/>
                                        </p:tgtEl>
                                        <p:attrNameLst>
                                          <p:attrName>ppt_x</p:attrName>
                                        </p:attrNameLst>
                                      </p:cBhvr>
                                      <p:tavLst>
                                        <p:tav tm="0">
                                          <p:val>
                                            <p:strVal val="1+#ppt_w/2"/>
                                          </p:val>
                                        </p:tav>
                                        <p:tav tm="100000">
                                          <p:val>
                                            <p:strVal val="#ppt_x"/>
                                          </p:val>
                                        </p:tav>
                                      </p:tavLst>
                                    </p:anim>
                                    <p:anim calcmode="lin" valueType="num">
                                      <p:cBhvr additive="base">
                                        <p:cTn id="33"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ontent Placeholder 2" descr="han han (1).jpg"/>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600201" y="971552"/>
            <a:ext cx="4471988" cy="2512219"/>
          </a:xfrm>
        </p:spPr>
      </p:pic>
      <p:pic>
        <p:nvPicPr>
          <p:cNvPr id="14339" name="Picture 3" descr="lu.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1715" y="1028700"/>
            <a:ext cx="4281487"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namcuc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25442"/>
            <a:ext cx="4495800" cy="247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descr="images (14).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59488" y="3575449"/>
            <a:ext cx="4608512" cy="2368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3858532"/>
      </p:ext>
    </p:extLst>
  </p:cSld>
  <p:clrMapOvr>
    <a:masterClrMapping/>
  </p:clrMapOvr>
  <p:transition>
    <p:blinds/>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Thuy\Desktop\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762000"/>
            <a:ext cx="3733800" cy="52251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631505" y="6074132"/>
            <a:ext cx="5785045" cy="523220"/>
          </a:xfrm>
          <a:prstGeom prst="rect">
            <a:avLst/>
          </a:prstGeom>
        </p:spPr>
        <p:txBody>
          <a:bodyPr wrap="none">
            <a:spAutoFit/>
          </a:bodyPr>
          <a:lstStyle/>
          <a:p>
            <a:pPr fontAlgn="base"/>
            <a:r>
              <a:rPr lang="en-US" sz="2800" b="1" i="1" dirty="0" err="1">
                <a:solidFill>
                  <a:srgbClr val="0000CC"/>
                </a:solidFill>
                <a:latin typeface="Times New Roman" panose="02020603050405020304" pitchFamily="18" charset="0"/>
                <a:cs typeface="Times New Roman" panose="02020603050405020304" pitchFamily="18" charset="0"/>
              </a:rPr>
              <a:t>Mưa</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lũ</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sạt</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lở</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thủy</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điện</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Rào</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Trăng</a:t>
            </a:r>
            <a:r>
              <a:rPr lang="en-US" sz="2800" b="1" i="1" dirty="0">
                <a:solidFill>
                  <a:srgbClr val="0000CC"/>
                </a:solidFill>
                <a:latin typeface="Times New Roman" panose="02020603050405020304" pitchFamily="18" charset="0"/>
                <a:cs typeface="Times New Roman" panose="02020603050405020304" pitchFamily="18" charset="0"/>
              </a:rPr>
              <a:t> 3 </a:t>
            </a:r>
            <a:endParaRPr lang="en-US" sz="2800" b="1" dirty="0">
              <a:solidFill>
                <a:srgbClr val="0000CC"/>
              </a:solidFill>
              <a:latin typeface="Times New Roman" panose="02020603050405020304" pitchFamily="18" charset="0"/>
              <a:cs typeface="Times New Roman" panose="02020603050405020304" pitchFamily="18" charset="0"/>
            </a:endParaRPr>
          </a:p>
        </p:txBody>
      </p:sp>
      <p:sp>
        <p:nvSpPr>
          <p:cNvPr id="5" name="Rectangle 4"/>
          <p:cNvSpPr/>
          <p:nvPr/>
        </p:nvSpPr>
        <p:spPr>
          <a:xfrm>
            <a:off x="6019800" y="-99392"/>
            <a:ext cx="4419600" cy="954107"/>
          </a:xfrm>
          <a:prstGeom prst="rect">
            <a:avLst/>
          </a:prstGeom>
        </p:spPr>
        <p:txBody>
          <a:bodyPr wrap="square">
            <a:spAutoFit/>
          </a:bodyPr>
          <a:lstStyle/>
          <a:p>
            <a:pPr algn="just"/>
            <a:r>
              <a:rPr lang="en-US" sz="2800" b="1" dirty="0">
                <a:solidFill>
                  <a:srgbClr val="006600"/>
                </a:solidFill>
                <a:latin typeface="Times New Roman" pitchFamily="18" charset="0"/>
                <a:cs typeface="Times New Roman" pitchFamily="18" charset="0"/>
              </a:rPr>
              <a:t>V</a:t>
            </a:r>
            <a:r>
              <a:rPr lang="vi-VN" sz="2800" b="1" dirty="0">
                <a:solidFill>
                  <a:srgbClr val="006600"/>
                </a:solidFill>
                <a:latin typeface="Times New Roman" pitchFamily="18" charset="0"/>
                <a:cs typeface="Times New Roman" pitchFamily="18" charset="0"/>
              </a:rPr>
              <a:t>ụ sạt lở của đoàn kinh tế Quốc phòng 337</a:t>
            </a:r>
            <a:endParaRPr lang="en-US" sz="2800" b="1" dirty="0">
              <a:solidFill>
                <a:srgbClr val="006600"/>
              </a:solidFill>
              <a:latin typeface="Times New Roman" pitchFamily="18" charset="0"/>
              <a:cs typeface="Times New Roman" pitchFamily="18" charset="0"/>
            </a:endParaRPr>
          </a:p>
        </p:txBody>
      </p:sp>
      <p:pic>
        <p:nvPicPr>
          <p:cNvPr id="21506" name="Picture 2" descr="Flycam tam nhiet anh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762001"/>
            <a:ext cx="3681845" cy="257184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ttps://baodansinh.mediacdn.vn/Images/2016/10/15/vannghiapv/aDSC02481-1476452511_660x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3657600"/>
            <a:ext cx="3681845" cy="2329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87978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1384" y="188640"/>
            <a:ext cx="10297144" cy="2677656"/>
          </a:xfrm>
          <a:prstGeom prst="rect">
            <a:avLst/>
          </a:prstGeom>
          <a:noFill/>
        </p:spPr>
        <p:txBody>
          <a:bodyPr wrap="square" rtlCol="0">
            <a:spAutoFit/>
          </a:bodyPr>
          <a:lstStyle/>
          <a:p>
            <a:pPr fontAlgn="base"/>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b</a:t>
            </a:r>
            <a:r>
              <a:rPr lang="vi-VN" sz="2800" b="1" dirty="0" smtClean="0">
                <a:latin typeface="Times New Roman" panose="02020603050405020304" pitchFamily="18" charset="0"/>
                <a:cs typeface="Times New Roman" panose="02020603050405020304" pitchFamily="18" charset="0"/>
              </a:rPr>
              <a:t>iện </a:t>
            </a:r>
            <a:r>
              <a:rPr lang="vi-VN" sz="2800" b="1" dirty="0">
                <a:latin typeface="Times New Roman" panose="02020603050405020304" pitchFamily="18" charset="0"/>
                <a:cs typeface="Times New Roman" panose="02020603050405020304" pitchFamily="18" charset="0"/>
              </a:rPr>
              <a:t>pháp khắc phục </a:t>
            </a:r>
            <a:r>
              <a:rPr lang="en-US" sz="2800" b="1" dirty="0" err="1">
                <a:latin typeface="Times New Roman" panose="02020603050405020304" pitchFamily="18" charset="0"/>
                <a:cs typeface="Times New Roman" panose="02020603050405020304" pitchFamily="18" charset="0"/>
              </a:rPr>
              <a:t>t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ặt</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phá </a:t>
            </a:r>
            <a:r>
              <a:rPr lang="vi-VN" sz="2800" b="1" dirty="0">
                <a:latin typeface="Times New Roman" panose="02020603050405020304" pitchFamily="18" charset="0"/>
                <a:cs typeface="Times New Roman" panose="02020603050405020304" pitchFamily="18" charset="0"/>
              </a:rPr>
              <a:t>rừng</a:t>
            </a:r>
          </a:p>
          <a:p>
            <a:pPr marL="457200" indent="-457200" fontAlgn="base">
              <a:buFontTx/>
              <a:buChar char="-"/>
            </a:pPr>
            <a:r>
              <a:rPr lang="vi-VN" sz="2800" dirty="0">
                <a:latin typeface="Times New Roman" panose="02020603050405020304" pitchFamily="18" charset="0"/>
                <a:cs typeface="Times New Roman" panose="02020603050405020304" pitchFamily="18" charset="0"/>
              </a:rPr>
              <a:t>Chúng ta cần bảo vệ rừng, không khai thác gỗ, phá rừng bừa bãi.</a:t>
            </a:r>
          </a:p>
          <a:p>
            <a:pPr marL="457200" indent="-457200" fontAlgn="base">
              <a:buFontTx/>
              <a:buChar char="-"/>
            </a:pPr>
            <a:r>
              <a:rPr lang="vi-VN" sz="2800" dirty="0">
                <a:latin typeface="Times New Roman" panose="02020603050405020304" pitchFamily="18" charset="0"/>
                <a:cs typeface="Times New Roman" panose="02020603050405020304" pitchFamily="18" charset="0"/>
              </a:rPr>
              <a:t>Cần có kế hoạch trồng cây gây rừng, phủ xanh đồi trọc.</a:t>
            </a:r>
          </a:p>
          <a:p>
            <a:pPr marL="457200" indent="-457200" fontAlgn="base">
              <a:buFontTx/>
              <a:buChar char="-"/>
            </a:pPr>
            <a:r>
              <a:rPr lang="vi-VN" sz="2800" dirty="0">
                <a:latin typeface="Times New Roman" panose="02020603050405020304" pitchFamily="18" charset="0"/>
                <a:cs typeface="Times New Roman" panose="02020603050405020304" pitchFamily="18" charset="0"/>
              </a:rPr>
              <a:t>Nghiêm cấm mọi hành động phá rừng, gây cháy rừng, lấn chiếm rừng và đất rừng, mua bán lâm sản trái phép, săn bắn động vật </a:t>
            </a:r>
            <a:r>
              <a:rPr lang="vi-VN" sz="2800" dirty="0" smtClean="0">
                <a:latin typeface="Times New Roman" panose="02020603050405020304" pitchFamily="18" charset="0"/>
                <a:cs typeface="Times New Roman" panose="02020603050405020304" pitchFamily="18" charset="0"/>
              </a:rPr>
              <a:t>rừng</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Ai xâm phạm tài nguyên rừng sẽ bị xử lí theo luật pháp.</a:t>
            </a:r>
          </a:p>
        </p:txBody>
      </p:sp>
      <p:pic>
        <p:nvPicPr>
          <p:cNvPr id="4" name="Picture 20" descr="campuchia_lam%20nghie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0" y="2996952"/>
            <a:ext cx="6456040" cy="386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1361" y="2996951"/>
            <a:ext cx="5760640" cy="3884047"/>
          </a:xfrm>
          <a:prstGeom prst="rect">
            <a:avLst/>
          </a:prstGeom>
        </p:spPr>
      </p:pic>
    </p:spTree>
    <p:extLst>
      <p:ext uri="{BB962C8B-B14F-4D97-AF65-F5344CB8AC3E}">
        <p14:creationId xmlns:p14="http://schemas.microsoft.com/office/powerpoint/2010/main" val="221208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51384" y="1802901"/>
            <a:ext cx="1111084" cy="1481445"/>
            <a:chOff x="849122" y="2051206"/>
            <a:chExt cx="1481445" cy="1481445"/>
          </a:xfrm>
        </p:grpSpPr>
        <p:sp>
          <p:nvSpPr>
            <p:cNvPr id="20" name="MH_Other_4"/>
            <p:cNvSpPr/>
            <p:nvPr>
              <p:custDataLst>
                <p:tags r:id="rId5"/>
              </p:custDataLst>
            </p:nvPr>
          </p:nvSpPr>
          <p:spPr>
            <a:xfrm rot="5400000">
              <a:off x="849122" y="2051206"/>
              <a:ext cx="1481445" cy="1481445"/>
            </a:xfrm>
            <a:prstGeom prst="teardrop">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lIns="108000" tIns="36000" rIns="0" anchor="ctr"/>
            <a:lstStyle/>
            <a:p>
              <a:pPr algn="ctr">
                <a:defRPr/>
              </a:pPr>
              <a:endParaRPr lang="th-TH" sz="3600" dirty="0">
                <a:solidFill>
                  <a:srgbClr val="FFFFFF"/>
                </a:solidFill>
                <a:ea typeface="微软雅黑" panose="020B0503020204020204" pitchFamily="34" charset="-122"/>
              </a:endParaRPr>
            </a:p>
          </p:txBody>
        </p:sp>
        <p:sp>
          <p:nvSpPr>
            <p:cNvPr id="21" name="KSO_Shape"/>
            <p:cNvSpPr>
              <a:spLocks/>
            </p:cNvSpPr>
            <p:nvPr/>
          </p:nvSpPr>
          <p:spPr bwMode="auto">
            <a:xfrm>
              <a:off x="1188643" y="2529481"/>
              <a:ext cx="775887" cy="588380"/>
            </a:xfrm>
            <a:custGeom>
              <a:avLst/>
              <a:gdLst>
                <a:gd name="T0" fmla="*/ 104753 w 3040062"/>
                <a:gd name="T1" fmla="*/ 1241540 h 2303463"/>
                <a:gd name="T2" fmla="*/ 251725 w 3040062"/>
                <a:gd name="T3" fmla="*/ 1260899 h 2303463"/>
                <a:gd name="T4" fmla="*/ 265692 w 3040062"/>
                <a:gd name="T5" fmla="*/ 1110467 h 2303463"/>
                <a:gd name="T6" fmla="*/ 844867 w 3040062"/>
                <a:gd name="T7" fmla="*/ 970596 h 2303463"/>
                <a:gd name="T8" fmla="*/ 870584 w 3040062"/>
                <a:gd name="T9" fmla="*/ 987377 h 2303463"/>
                <a:gd name="T10" fmla="*/ 872172 w 3040062"/>
                <a:gd name="T11" fmla="*/ 1402771 h 2303463"/>
                <a:gd name="T12" fmla="*/ 848359 w 3040062"/>
                <a:gd name="T13" fmla="*/ 1421768 h 2303463"/>
                <a:gd name="T14" fmla="*/ 615315 w 3040062"/>
                <a:gd name="T15" fmla="*/ 1415119 h 2303463"/>
                <a:gd name="T16" fmla="*/ 603250 w 3040062"/>
                <a:gd name="T17" fmla="*/ 1002891 h 2303463"/>
                <a:gd name="T18" fmla="*/ 617855 w 3040062"/>
                <a:gd name="T19" fmla="*/ 975662 h 2303463"/>
                <a:gd name="T20" fmla="*/ 1240437 w 3040062"/>
                <a:gd name="T21" fmla="*/ 749300 h 2303463"/>
                <a:gd name="T22" fmla="*/ 1265867 w 3040062"/>
                <a:gd name="T23" fmla="*/ 766421 h 2303463"/>
                <a:gd name="T24" fmla="*/ 1267138 w 3040062"/>
                <a:gd name="T25" fmla="*/ 1402743 h 2303463"/>
                <a:gd name="T26" fmla="*/ 1243616 w 3040062"/>
                <a:gd name="T27" fmla="*/ 1421766 h 2303463"/>
                <a:gd name="T28" fmla="*/ 1010298 w 3040062"/>
                <a:gd name="T29" fmla="*/ 1415108 h 2303463"/>
                <a:gd name="T30" fmla="*/ 998537 w 3040062"/>
                <a:gd name="T31" fmla="*/ 782273 h 2303463"/>
                <a:gd name="T32" fmla="*/ 1012841 w 3040062"/>
                <a:gd name="T33" fmla="*/ 755007 h 2303463"/>
                <a:gd name="T34" fmla="*/ 2175011 w 3040062"/>
                <a:gd name="T35" fmla="*/ 666432 h 2303463"/>
                <a:gd name="T36" fmla="*/ 2235666 w 3040062"/>
                <a:gd name="T37" fmla="*/ 692135 h 2303463"/>
                <a:gd name="T38" fmla="*/ 2277268 w 3040062"/>
                <a:gd name="T39" fmla="*/ 742271 h 2303463"/>
                <a:gd name="T40" fmla="*/ 2290605 w 3040062"/>
                <a:gd name="T41" fmla="*/ 1286150 h 2303463"/>
                <a:gd name="T42" fmla="*/ 2948603 w 3040062"/>
                <a:gd name="T43" fmla="*/ 1365796 h 2303463"/>
                <a:gd name="T44" fmla="*/ 3005765 w 3040062"/>
                <a:gd name="T45" fmla="*/ 1408316 h 2303463"/>
                <a:gd name="T46" fmla="*/ 3036887 w 3040062"/>
                <a:gd name="T47" fmla="*/ 1473366 h 2303463"/>
                <a:gd name="T48" fmla="*/ 3035616 w 3040062"/>
                <a:gd name="T49" fmla="*/ 2191451 h 2303463"/>
                <a:gd name="T50" fmla="*/ 3001319 w 3040062"/>
                <a:gd name="T51" fmla="*/ 2254597 h 2303463"/>
                <a:gd name="T52" fmla="*/ 2941934 w 3040062"/>
                <a:gd name="T53" fmla="*/ 2294578 h 2303463"/>
                <a:gd name="T54" fmla="*/ 2171200 w 3040062"/>
                <a:gd name="T55" fmla="*/ 2303146 h 2303463"/>
                <a:gd name="T56" fmla="*/ 2113403 w 3040062"/>
                <a:gd name="T57" fmla="*/ 2292040 h 2303463"/>
                <a:gd name="T58" fmla="*/ 1552263 w 3040062"/>
                <a:gd name="T59" fmla="*/ 1741815 h 2303463"/>
                <a:gd name="T60" fmla="*/ 1526223 w 3040062"/>
                <a:gd name="T61" fmla="*/ 1686919 h 2303463"/>
                <a:gd name="T62" fmla="*/ 1529081 w 3040062"/>
                <a:gd name="T63" fmla="*/ 1626946 h 2303463"/>
                <a:gd name="T64" fmla="*/ 1560520 w 3040062"/>
                <a:gd name="T65" fmla="*/ 1574272 h 2303463"/>
                <a:gd name="T66" fmla="*/ 1612919 w 3040062"/>
                <a:gd name="T67" fmla="*/ 1542858 h 2303463"/>
                <a:gd name="T68" fmla="*/ 1673891 w 3040062"/>
                <a:gd name="T69" fmla="*/ 1539685 h 2303463"/>
                <a:gd name="T70" fmla="*/ 1728513 w 3040062"/>
                <a:gd name="T71" fmla="*/ 1565705 h 2303463"/>
                <a:gd name="T72" fmla="*/ 2024167 w 3040062"/>
                <a:gd name="T73" fmla="*/ 760992 h 2303463"/>
                <a:gd name="T74" fmla="*/ 2057829 w 3040062"/>
                <a:gd name="T75" fmla="*/ 704828 h 2303463"/>
                <a:gd name="T76" fmla="*/ 2113721 w 3040062"/>
                <a:gd name="T77" fmla="*/ 670875 h 2303463"/>
                <a:gd name="T78" fmla="*/ 1640947 w 3040062"/>
                <a:gd name="T79" fmla="*/ 485773 h 2303463"/>
                <a:gd name="T80" fmla="*/ 1662436 w 3040062"/>
                <a:gd name="T81" fmla="*/ 507334 h 2303463"/>
                <a:gd name="T82" fmla="*/ 1658328 w 3040062"/>
                <a:gd name="T83" fmla="*/ 1408133 h 2303463"/>
                <a:gd name="T84" fmla="*/ 1631151 w 3040062"/>
                <a:gd name="T85" fmla="*/ 1422401 h 2303463"/>
                <a:gd name="T86" fmla="*/ 1401409 w 3040062"/>
                <a:gd name="T87" fmla="*/ 1410669 h 2303463"/>
                <a:gd name="T88" fmla="*/ 1394457 w 3040062"/>
                <a:gd name="T89" fmla="*/ 510505 h 2303463"/>
                <a:gd name="T90" fmla="*/ 1413734 w 3040062"/>
                <a:gd name="T91" fmla="*/ 486725 h 2303463"/>
                <a:gd name="T92" fmla="*/ 2856582 w 3040062"/>
                <a:gd name="T93" fmla="*/ 2539 h 2303463"/>
                <a:gd name="T94" fmla="*/ 2942924 w 3040062"/>
                <a:gd name="T95" fmla="*/ 45384 h 2303463"/>
                <a:gd name="T96" fmla="*/ 3001649 w 3040062"/>
                <a:gd name="T97" fmla="*/ 130121 h 2303463"/>
                <a:gd name="T98" fmla="*/ 3021012 w 3040062"/>
                <a:gd name="T99" fmla="*/ 1276768 h 2303463"/>
                <a:gd name="T100" fmla="*/ 2944193 w 3040062"/>
                <a:gd name="T101" fmla="*/ 1247252 h 2303463"/>
                <a:gd name="T102" fmla="*/ 374889 w 3040062"/>
                <a:gd name="T103" fmla="*/ 1959424 h 2303463"/>
                <a:gd name="T104" fmla="*/ 127291 w 3040062"/>
                <a:gd name="T105" fmla="*/ 2259336 h 2303463"/>
                <a:gd name="T106" fmla="*/ 50472 w 3040062"/>
                <a:gd name="T107" fmla="*/ 2198402 h 2303463"/>
                <a:gd name="T108" fmla="*/ 6349 w 3040062"/>
                <a:gd name="T109" fmla="*/ 2100970 h 2303463"/>
                <a:gd name="T110" fmla="*/ 3809 w 3040062"/>
                <a:gd name="T111" fmla="*/ 183438 h 2303463"/>
                <a:gd name="T112" fmla="*/ 44441 w 3040062"/>
                <a:gd name="T113" fmla="*/ 83468 h 2303463"/>
                <a:gd name="T114" fmla="*/ 118720 w 3040062"/>
                <a:gd name="T115" fmla="*/ 17773 h 230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40062" h="2303463">
                  <a:moveTo>
                    <a:pt x="124116" y="1098725"/>
                  </a:moveTo>
                  <a:lnTo>
                    <a:pt x="120307" y="1099042"/>
                  </a:lnTo>
                  <a:lnTo>
                    <a:pt x="116498" y="1099994"/>
                  </a:lnTo>
                  <a:lnTo>
                    <a:pt x="113324" y="1101898"/>
                  </a:lnTo>
                  <a:lnTo>
                    <a:pt x="110467" y="1104120"/>
                  </a:lnTo>
                  <a:lnTo>
                    <a:pt x="108245" y="1107294"/>
                  </a:lnTo>
                  <a:lnTo>
                    <a:pt x="106340" y="1110467"/>
                  </a:lnTo>
                  <a:lnTo>
                    <a:pt x="105071" y="1114276"/>
                  </a:lnTo>
                  <a:lnTo>
                    <a:pt x="104753" y="1118084"/>
                  </a:lnTo>
                  <a:lnTo>
                    <a:pt x="104753" y="1241540"/>
                  </a:lnTo>
                  <a:lnTo>
                    <a:pt x="105071" y="1245348"/>
                  </a:lnTo>
                  <a:lnTo>
                    <a:pt x="106340" y="1249157"/>
                  </a:lnTo>
                  <a:lnTo>
                    <a:pt x="108245" y="1252330"/>
                  </a:lnTo>
                  <a:lnTo>
                    <a:pt x="110467" y="1255187"/>
                  </a:lnTo>
                  <a:lnTo>
                    <a:pt x="113324" y="1257726"/>
                  </a:lnTo>
                  <a:lnTo>
                    <a:pt x="116498" y="1259312"/>
                  </a:lnTo>
                  <a:lnTo>
                    <a:pt x="120307" y="1260899"/>
                  </a:lnTo>
                  <a:lnTo>
                    <a:pt x="124116" y="1261217"/>
                  </a:lnTo>
                  <a:lnTo>
                    <a:pt x="247598" y="1261217"/>
                  </a:lnTo>
                  <a:lnTo>
                    <a:pt x="251725" y="1260899"/>
                  </a:lnTo>
                  <a:lnTo>
                    <a:pt x="255216" y="1259312"/>
                  </a:lnTo>
                  <a:lnTo>
                    <a:pt x="258708" y="1257726"/>
                  </a:lnTo>
                  <a:lnTo>
                    <a:pt x="261565" y="1255187"/>
                  </a:lnTo>
                  <a:lnTo>
                    <a:pt x="264105" y="1252330"/>
                  </a:lnTo>
                  <a:lnTo>
                    <a:pt x="265692" y="1249157"/>
                  </a:lnTo>
                  <a:lnTo>
                    <a:pt x="266644" y="1245348"/>
                  </a:lnTo>
                  <a:lnTo>
                    <a:pt x="266961" y="1241540"/>
                  </a:lnTo>
                  <a:lnTo>
                    <a:pt x="266961" y="1118084"/>
                  </a:lnTo>
                  <a:lnTo>
                    <a:pt x="266644" y="1114276"/>
                  </a:lnTo>
                  <a:lnTo>
                    <a:pt x="265692" y="1110467"/>
                  </a:lnTo>
                  <a:lnTo>
                    <a:pt x="264105" y="1107294"/>
                  </a:lnTo>
                  <a:lnTo>
                    <a:pt x="261565" y="1104120"/>
                  </a:lnTo>
                  <a:lnTo>
                    <a:pt x="258708" y="1101898"/>
                  </a:lnTo>
                  <a:lnTo>
                    <a:pt x="255216" y="1099994"/>
                  </a:lnTo>
                  <a:lnTo>
                    <a:pt x="251725" y="1099042"/>
                  </a:lnTo>
                  <a:lnTo>
                    <a:pt x="247598" y="1098725"/>
                  </a:lnTo>
                  <a:lnTo>
                    <a:pt x="124116" y="1098725"/>
                  </a:lnTo>
                  <a:close/>
                  <a:moveTo>
                    <a:pt x="636270" y="969963"/>
                  </a:moveTo>
                  <a:lnTo>
                    <a:pt x="841692" y="969963"/>
                  </a:lnTo>
                  <a:lnTo>
                    <a:pt x="844867" y="970596"/>
                  </a:lnTo>
                  <a:lnTo>
                    <a:pt x="848359" y="970913"/>
                  </a:lnTo>
                  <a:lnTo>
                    <a:pt x="851534" y="971546"/>
                  </a:lnTo>
                  <a:lnTo>
                    <a:pt x="854709" y="972813"/>
                  </a:lnTo>
                  <a:lnTo>
                    <a:pt x="857567" y="974396"/>
                  </a:lnTo>
                  <a:lnTo>
                    <a:pt x="860107" y="975662"/>
                  </a:lnTo>
                  <a:lnTo>
                    <a:pt x="862647" y="977878"/>
                  </a:lnTo>
                  <a:lnTo>
                    <a:pt x="865187" y="979778"/>
                  </a:lnTo>
                  <a:lnTo>
                    <a:pt x="867092" y="982311"/>
                  </a:lnTo>
                  <a:lnTo>
                    <a:pt x="868997" y="984844"/>
                  </a:lnTo>
                  <a:lnTo>
                    <a:pt x="870584" y="987377"/>
                  </a:lnTo>
                  <a:lnTo>
                    <a:pt x="872172" y="990226"/>
                  </a:lnTo>
                  <a:lnTo>
                    <a:pt x="873124" y="993076"/>
                  </a:lnTo>
                  <a:lnTo>
                    <a:pt x="873760" y="996242"/>
                  </a:lnTo>
                  <a:lnTo>
                    <a:pt x="874712" y="999725"/>
                  </a:lnTo>
                  <a:lnTo>
                    <a:pt x="874712" y="1002891"/>
                  </a:lnTo>
                  <a:lnTo>
                    <a:pt x="874712" y="1389790"/>
                  </a:lnTo>
                  <a:lnTo>
                    <a:pt x="874712" y="1393273"/>
                  </a:lnTo>
                  <a:lnTo>
                    <a:pt x="873760" y="1396439"/>
                  </a:lnTo>
                  <a:lnTo>
                    <a:pt x="873124" y="1399605"/>
                  </a:lnTo>
                  <a:lnTo>
                    <a:pt x="872172" y="1402771"/>
                  </a:lnTo>
                  <a:lnTo>
                    <a:pt x="870584" y="1405304"/>
                  </a:lnTo>
                  <a:lnTo>
                    <a:pt x="868997" y="1408154"/>
                  </a:lnTo>
                  <a:lnTo>
                    <a:pt x="867092" y="1410686"/>
                  </a:lnTo>
                  <a:lnTo>
                    <a:pt x="865187" y="1413219"/>
                  </a:lnTo>
                  <a:lnTo>
                    <a:pt x="862647" y="1415119"/>
                  </a:lnTo>
                  <a:lnTo>
                    <a:pt x="860107" y="1417019"/>
                  </a:lnTo>
                  <a:lnTo>
                    <a:pt x="857567" y="1418602"/>
                  </a:lnTo>
                  <a:lnTo>
                    <a:pt x="854709" y="1420185"/>
                  </a:lnTo>
                  <a:lnTo>
                    <a:pt x="851534" y="1421135"/>
                  </a:lnTo>
                  <a:lnTo>
                    <a:pt x="848359" y="1421768"/>
                  </a:lnTo>
                  <a:lnTo>
                    <a:pt x="844867" y="1422401"/>
                  </a:lnTo>
                  <a:lnTo>
                    <a:pt x="841692" y="1422401"/>
                  </a:lnTo>
                  <a:lnTo>
                    <a:pt x="636270" y="1422401"/>
                  </a:lnTo>
                  <a:lnTo>
                    <a:pt x="632777" y="1422401"/>
                  </a:lnTo>
                  <a:lnTo>
                    <a:pt x="629920" y="1421768"/>
                  </a:lnTo>
                  <a:lnTo>
                    <a:pt x="626745" y="1421135"/>
                  </a:lnTo>
                  <a:lnTo>
                    <a:pt x="623570" y="1420185"/>
                  </a:lnTo>
                  <a:lnTo>
                    <a:pt x="620713" y="1418602"/>
                  </a:lnTo>
                  <a:lnTo>
                    <a:pt x="617855" y="1417019"/>
                  </a:lnTo>
                  <a:lnTo>
                    <a:pt x="615315" y="1415119"/>
                  </a:lnTo>
                  <a:lnTo>
                    <a:pt x="613093" y="1413219"/>
                  </a:lnTo>
                  <a:lnTo>
                    <a:pt x="610870" y="1410686"/>
                  </a:lnTo>
                  <a:lnTo>
                    <a:pt x="608965" y="1408154"/>
                  </a:lnTo>
                  <a:lnTo>
                    <a:pt x="607378" y="1405304"/>
                  </a:lnTo>
                  <a:lnTo>
                    <a:pt x="606108" y="1402771"/>
                  </a:lnTo>
                  <a:lnTo>
                    <a:pt x="605155" y="1399605"/>
                  </a:lnTo>
                  <a:lnTo>
                    <a:pt x="603885" y="1396439"/>
                  </a:lnTo>
                  <a:lnTo>
                    <a:pt x="603568" y="1393273"/>
                  </a:lnTo>
                  <a:lnTo>
                    <a:pt x="603250" y="1389790"/>
                  </a:lnTo>
                  <a:lnTo>
                    <a:pt x="603250" y="1002891"/>
                  </a:lnTo>
                  <a:lnTo>
                    <a:pt x="603568" y="999725"/>
                  </a:lnTo>
                  <a:lnTo>
                    <a:pt x="603885" y="996242"/>
                  </a:lnTo>
                  <a:lnTo>
                    <a:pt x="605155" y="993076"/>
                  </a:lnTo>
                  <a:lnTo>
                    <a:pt x="606108" y="990226"/>
                  </a:lnTo>
                  <a:lnTo>
                    <a:pt x="607378" y="987377"/>
                  </a:lnTo>
                  <a:lnTo>
                    <a:pt x="608965" y="984844"/>
                  </a:lnTo>
                  <a:lnTo>
                    <a:pt x="610870" y="982311"/>
                  </a:lnTo>
                  <a:lnTo>
                    <a:pt x="613093" y="979778"/>
                  </a:lnTo>
                  <a:lnTo>
                    <a:pt x="615315" y="977878"/>
                  </a:lnTo>
                  <a:lnTo>
                    <a:pt x="617855" y="975662"/>
                  </a:lnTo>
                  <a:lnTo>
                    <a:pt x="620713" y="974396"/>
                  </a:lnTo>
                  <a:lnTo>
                    <a:pt x="623570" y="972813"/>
                  </a:lnTo>
                  <a:lnTo>
                    <a:pt x="626745" y="971546"/>
                  </a:lnTo>
                  <a:lnTo>
                    <a:pt x="629920" y="970913"/>
                  </a:lnTo>
                  <a:lnTo>
                    <a:pt x="632777" y="970596"/>
                  </a:lnTo>
                  <a:lnTo>
                    <a:pt x="636270" y="969963"/>
                  </a:lnTo>
                  <a:close/>
                  <a:moveTo>
                    <a:pt x="1027781" y="749300"/>
                  </a:moveTo>
                  <a:lnTo>
                    <a:pt x="1031278" y="749300"/>
                  </a:lnTo>
                  <a:lnTo>
                    <a:pt x="1236940" y="749300"/>
                  </a:lnTo>
                  <a:lnTo>
                    <a:pt x="1240437" y="749300"/>
                  </a:lnTo>
                  <a:lnTo>
                    <a:pt x="1243616" y="750251"/>
                  </a:lnTo>
                  <a:lnTo>
                    <a:pt x="1246476" y="750885"/>
                  </a:lnTo>
                  <a:lnTo>
                    <a:pt x="1249655" y="751837"/>
                  </a:lnTo>
                  <a:lnTo>
                    <a:pt x="1252516" y="753105"/>
                  </a:lnTo>
                  <a:lnTo>
                    <a:pt x="1255377" y="755007"/>
                  </a:lnTo>
                  <a:lnTo>
                    <a:pt x="1257920" y="756592"/>
                  </a:lnTo>
                  <a:lnTo>
                    <a:pt x="1260145" y="758812"/>
                  </a:lnTo>
                  <a:lnTo>
                    <a:pt x="1262370" y="761348"/>
                  </a:lnTo>
                  <a:lnTo>
                    <a:pt x="1264595" y="763567"/>
                  </a:lnTo>
                  <a:lnTo>
                    <a:pt x="1265867" y="766421"/>
                  </a:lnTo>
                  <a:lnTo>
                    <a:pt x="1267138" y="769274"/>
                  </a:lnTo>
                  <a:lnTo>
                    <a:pt x="1268410" y="772445"/>
                  </a:lnTo>
                  <a:lnTo>
                    <a:pt x="1269363" y="775615"/>
                  </a:lnTo>
                  <a:lnTo>
                    <a:pt x="1269681" y="778786"/>
                  </a:lnTo>
                  <a:lnTo>
                    <a:pt x="1269999" y="782273"/>
                  </a:lnTo>
                  <a:lnTo>
                    <a:pt x="1269999" y="1389744"/>
                  </a:lnTo>
                  <a:lnTo>
                    <a:pt x="1269681" y="1393231"/>
                  </a:lnTo>
                  <a:lnTo>
                    <a:pt x="1269363" y="1396402"/>
                  </a:lnTo>
                  <a:lnTo>
                    <a:pt x="1268410" y="1399572"/>
                  </a:lnTo>
                  <a:lnTo>
                    <a:pt x="1267138" y="1402743"/>
                  </a:lnTo>
                  <a:lnTo>
                    <a:pt x="1265867" y="1405279"/>
                  </a:lnTo>
                  <a:lnTo>
                    <a:pt x="1264595" y="1408133"/>
                  </a:lnTo>
                  <a:lnTo>
                    <a:pt x="1262370" y="1410669"/>
                  </a:lnTo>
                  <a:lnTo>
                    <a:pt x="1260145" y="1413206"/>
                  </a:lnTo>
                  <a:lnTo>
                    <a:pt x="1257920" y="1415108"/>
                  </a:lnTo>
                  <a:lnTo>
                    <a:pt x="1255377" y="1417010"/>
                  </a:lnTo>
                  <a:lnTo>
                    <a:pt x="1252516" y="1418595"/>
                  </a:lnTo>
                  <a:lnTo>
                    <a:pt x="1249655" y="1420181"/>
                  </a:lnTo>
                  <a:lnTo>
                    <a:pt x="1246476" y="1421132"/>
                  </a:lnTo>
                  <a:lnTo>
                    <a:pt x="1243616" y="1421766"/>
                  </a:lnTo>
                  <a:lnTo>
                    <a:pt x="1240437" y="1422400"/>
                  </a:lnTo>
                  <a:lnTo>
                    <a:pt x="1236940" y="1422400"/>
                  </a:lnTo>
                  <a:lnTo>
                    <a:pt x="1031278" y="1422400"/>
                  </a:lnTo>
                  <a:lnTo>
                    <a:pt x="1027781" y="1422400"/>
                  </a:lnTo>
                  <a:lnTo>
                    <a:pt x="1024602" y="1421766"/>
                  </a:lnTo>
                  <a:lnTo>
                    <a:pt x="1021424" y="1421132"/>
                  </a:lnTo>
                  <a:lnTo>
                    <a:pt x="1018245" y="1420181"/>
                  </a:lnTo>
                  <a:lnTo>
                    <a:pt x="1015384" y="1418595"/>
                  </a:lnTo>
                  <a:lnTo>
                    <a:pt x="1012841" y="1417010"/>
                  </a:lnTo>
                  <a:lnTo>
                    <a:pt x="1010298" y="1415108"/>
                  </a:lnTo>
                  <a:lnTo>
                    <a:pt x="1007755" y="1413206"/>
                  </a:lnTo>
                  <a:lnTo>
                    <a:pt x="1005848" y="1410669"/>
                  </a:lnTo>
                  <a:lnTo>
                    <a:pt x="1003941" y="1408133"/>
                  </a:lnTo>
                  <a:lnTo>
                    <a:pt x="1002351" y="1405279"/>
                  </a:lnTo>
                  <a:lnTo>
                    <a:pt x="1000762" y="1402743"/>
                  </a:lnTo>
                  <a:lnTo>
                    <a:pt x="999808" y="1399572"/>
                  </a:lnTo>
                  <a:lnTo>
                    <a:pt x="999173" y="1396402"/>
                  </a:lnTo>
                  <a:lnTo>
                    <a:pt x="998537" y="1393231"/>
                  </a:lnTo>
                  <a:lnTo>
                    <a:pt x="998537" y="1389744"/>
                  </a:lnTo>
                  <a:lnTo>
                    <a:pt x="998537" y="782273"/>
                  </a:lnTo>
                  <a:lnTo>
                    <a:pt x="998537" y="778786"/>
                  </a:lnTo>
                  <a:lnTo>
                    <a:pt x="999173" y="775615"/>
                  </a:lnTo>
                  <a:lnTo>
                    <a:pt x="999808" y="772445"/>
                  </a:lnTo>
                  <a:lnTo>
                    <a:pt x="1000762" y="769274"/>
                  </a:lnTo>
                  <a:lnTo>
                    <a:pt x="1002351" y="766421"/>
                  </a:lnTo>
                  <a:lnTo>
                    <a:pt x="1003941" y="763567"/>
                  </a:lnTo>
                  <a:lnTo>
                    <a:pt x="1005848" y="761348"/>
                  </a:lnTo>
                  <a:lnTo>
                    <a:pt x="1007755" y="758812"/>
                  </a:lnTo>
                  <a:lnTo>
                    <a:pt x="1010298" y="756592"/>
                  </a:lnTo>
                  <a:lnTo>
                    <a:pt x="1012841" y="755007"/>
                  </a:lnTo>
                  <a:lnTo>
                    <a:pt x="1015384" y="753105"/>
                  </a:lnTo>
                  <a:lnTo>
                    <a:pt x="1018245" y="751837"/>
                  </a:lnTo>
                  <a:lnTo>
                    <a:pt x="1021424" y="750885"/>
                  </a:lnTo>
                  <a:lnTo>
                    <a:pt x="1024602" y="750251"/>
                  </a:lnTo>
                  <a:lnTo>
                    <a:pt x="1027781" y="749300"/>
                  </a:lnTo>
                  <a:close/>
                  <a:moveTo>
                    <a:pt x="2147065" y="665163"/>
                  </a:moveTo>
                  <a:lnTo>
                    <a:pt x="2154052" y="665163"/>
                  </a:lnTo>
                  <a:lnTo>
                    <a:pt x="2161038" y="665163"/>
                  </a:lnTo>
                  <a:lnTo>
                    <a:pt x="2168025" y="665798"/>
                  </a:lnTo>
                  <a:lnTo>
                    <a:pt x="2175011" y="666432"/>
                  </a:lnTo>
                  <a:lnTo>
                    <a:pt x="2181680" y="667702"/>
                  </a:lnTo>
                  <a:lnTo>
                    <a:pt x="2188349" y="669288"/>
                  </a:lnTo>
                  <a:lnTo>
                    <a:pt x="2194700" y="670875"/>
                  </a:lnTo>
                  <a:lnTo>
                    <a:pt x="2201369" y="673413"/>
                  </a:lnTo>
                  <a:lnTo>
                    <a:pt x="2207085" y="675952"/>
                  </a:lnTo>
                  <a:lnTo>
                    <a:pt x="2213437" y="678173"/>
                  </a:lnTo>
                  <a:lnTo>
                    <a:pt x="2219471" y="681346"/>
                  </a:lnTo>
                  <a:lnTo>
                    <a:pt x="2224869" y="684519"/>
                  </a:lnTo>
                  <a:lnTo>
                    <a:pt x="2230585" y="688327"/>
                  </a:lnTo>
                  <a:lnTo>
                    <a:pt x="2235666" y="692135"/>
                  </a:lnTo>
                  <a:lnTo>
                    <a:pt x="2241065" y="695943"/>
                  </a:lnTo>
                  <a:lnTo>
                    <a:pt x="2245829" y="700702"/>
                  </a:lnTo>
                  <a:lnTo>
                    <a:pt x="2250910" y="704828"/>
                  </a:lnTo>
                  <a:lnTo>
                    <a:pt x="2255356" y="709587"/>
                  </a:lnTo>
                  <a:lnTo>
                    <a:pt x="2259484" y="714347"/>
                  </a:lnTo>
                  <a:lnTo>
                    <a:pt x="2263612" y="719741"/>
                  </a:lnTo>
                  <a:lnTo>
                    <a:pt x="2267423" y="724819"/>
                  </a:lnTo>
                  <a:lnTo>
                    <a:pt x="2270916" y="730530"/>
                  </a:lnTo>
                  <a:lnTo>
                    <a:pt x="2274092" y="736559"/>
                  </a:lnTo>
                  <a:lnTo>
                    <a:pt x="2277268" y="742271"/>
                  </a:lnTo>
                  <a:lnTo>
                    <a:pt x="2280126" y="748300"/>
                  </a:lnTo>
                  <a:lnTo>
                    <a:pt x="2282666" y="754646"/>
                  </a:lnTo>
                  <a:lnTo>
                    <a:pt x="2284572" y="760992"/>
                  </a:lnTo>
                  <a:lnTo>
                    <a:pt x="2286477" y="767021"/>
                  </a:lnTo>
                  <a:lnTo>
                    <a:pt x="2287747" y="773685"/>
                  </a:lnTo>
                  <a:lnTo>
                    <a:pt x="2289018" y="780349"/>
                  </a:lnTo>
                  <a:lnTo>
                    <a:pt x="2289970" y="787330"/>
                  </a:lnTo>
                  <a:lnTo>
                    <a:pt x="2290605" y="794311"/>
                  </a:lnTo>
                  <a:lnTo>
                    <a:pt x="2290605" y="801292"/>
                  </a:lnTo>
                  <a:lnTo>
                    <a:pt x="2290605" y="1286150"/>
                  </a:lnTo>
                  <a:lnTo>
                    <a:pt x="2884137" y="1353738"/>
                  </a:lnTo>
                  <a:lnTo>
                    <a:pt x="2890488" y="1354055"/>
                  </a:lnTo>
                  <a:lnTo>
                    <a:pt x="2898110" y="1354372"/>
                  </a:lnTo>
                  <a:lnTo>
                    <a:pt x="2905732" y="1355007"/>
                  </a:lnTo>
                  <a:lnTo>
                    <a:pt x="2913353" y="1355642"/>
                  </a:lnTo>
                  <a:lnTo>
                    <a:pt x="2920657" y="1357228"/>
                  </a:lnTo>
                  <a:lnTo>
                    <a:pt x="2927644" y="1358815"/>
                  </a:lnTo>
                  <a:lnTo>
                    <a:pt x="2934948" y="1361036"/>
                  </a:lnTo>
                  <a:lnTo>
                    <a:pt x="2941934" y="1362940"/>
                  </a:lnTo>
                  <a:lnTo>
                    <a:pt x="2948603" y="1365796"/>
                  </a:lnTo>
                  <a:lnTo>
                    <a:pt x="2955272" y="1368969"/>
                  </a:lnTo>
                  <a:lnTo>
                    <a:pt x="2961941" y="1372142"/>
                  </a:lnTo>
                  <a:lnTo>
                    <a:pt x="2968292" y="1375633"/>
                  </a:lnTo>
                  <a:lnTo>
                    <a:pt x="2974008" y="1379758"/>
                  </a:lnTo>
                  <a:lnTo>
                    <a:pt x="2980042" y="1383883"/>
                  </a:lnTo>
                  <a:lnTo>
                    <a:pt x="2985758" y="1388008"/>
                  </a:lnTo>
                  <a:lnTo>
                    <a:pt x="2990839" y="1393085"/>
                  </a:lnTo>
                  <a:lnTo>
                    <a:pt x="2996238" y="1397845"/>
                  </a:lnTo>
                  <a:lnTo>
                    <a:pt x="3001319" y="1403239"/>
                  </a:lnTo>
                  <a:lnTo>
                    <a:pt x="3005765" y="1408316"/>
                  </a:lnTo>
                  <a:lnTo>
                    <a:pt x="3010529" y="1414345"/>
                  </a:lnTo>
                  <a:lnTo>
                    <a:pt x="3014657" y="1419739"/>
                  </a:lnTo>
                  <a:lnTo>
                    <a:pt x="3018468" y="1426086"/>
                  </a:lnTo>
                  <a:lnTo>
                    <a:pt x="3021961" y="1432432"/>
                  </a:lnTo>
                  <a:lnTo>
                    <a:pt x="3025454" y="1438778"/>
                  </a:lnTo>
                  <a:lnTo>
                    <a:pt x="3028312" y="1445125"/>
                  </a:lnTo>
                  <a:lnTo>
                    <a:pt x="3030853" y="1452106"/>
                  </a:lnTo>
                  <a:lnTo>
                    <a:pt x="3033393" y="1459087"/>
                  </a:lnTo>
                  <a:lnTo>
                    <a:pt x="3035616" y="1466067"/>
                  </a:lnTo>
                  <a:lnTo>
                    <a:pt x="3036887" y="1473366"/>
                  </a:lnTo>
                  <a:lnTo>
                    <a:pt x="3038474" y="1480664"/>
                  </a:lnTo>
                  <a:lnTo>
                    <a:pt x="3039427" y="1488280"/>
                  </a:lnTo>
                  <a:lnTo>
                    <a:pt x="3040062" y="1495895"/>
                  </a:lnTo>
                  <a:lnTo>
                    <a:pt x="3040062" y="1503511"/>
                  </a:lnTo>
                  <a:lnTo>
                    <a:pt x="3040062" y="2154008"/>
                  </a:lnTo>
                  <a:lnTo>
                    <a:pt x="3040062" y="2161623"/>
                  </a:lnTo>
                  <a:lnTo>
                    <a:pt x="3039427" y="2169556"/>
                  </a:lnTo>
                  <a:lnTo>
                    <a:pt x="3038474" y="2177172"/>
                  </a:lnTo>
                  <a:lnTo>
                    <a:pt x="3036887" y="2184470"/>
                  </a:lnTo>
                  <a:lnTo>
                    <a:pt x="3035616" y="2191451"/>
                  </a:lnTo>
                  <a:lnTo>
                    <a:pt x="3033393" y="2198749"/>
                  </a:lnTo>
                  <a:lnTo>
                    <a:pt x="3030853" y="2205730"/>
                  </a:lnTo>
                  <a:lnTo>
                    <a:pt x="3028312" y="2212394"/>
                  </a:lnTo>
                  <a:lnTo>
                    <a:pt x="3025454" y="2219057"/>
                  </a:lnTo>
                  <a:lnTo>
                    <a:pt x="3021961" y="2225404"/>
                  </a:lnTo>
                  <a:lnTo>
                    <a:pt x="3018468" y="2231433"/>
                  </a:lnTo>
                  <a:lnTo>
                    <a:pt x="3014657" y="2237779"/>
                  </a:lnTo>
                  <a:lnTo>
                    <a:pt x="3010529" y="2243808"/>
                  </a:lnTo>
                  <a:lnTo>
                    <a:pt x="3005765" y="2249202"/>
                  </a:lnTo>
                  <a:lnTo>
                    <a:pt x="3001319" y="2254597"/>
                  </a:lnTo>
                  <a:lnTo>
                    <a:pt x="2996238" y="2259674"/>
                  </a:lnTo>
                  <a:lnTo>
                    <a:pt x="2990839" y="2264433"/>
                  </a:lnTo>
                  <a:lnTo>
                    <a:pt x="2985758" y="2269510"/>
                  </a:lnTo>
                  <a:lnTo>
                    <a:pt x="2980042" y="2273953"/>
                  </a:lnTo>
                  <a:lnTo>
                    <a:pt x="2974008" y="2278078"/>
                  </a:lnTo>
                  <a:lnTo>
                    <a:pt x="2968292" y="2281886"/>
                  </a:lnTo>
                  <a:lnTo>
                    <a:pt x="2961941" y="2285376"/>
                  </a:lnTo>
                  <a:lnTo>
                    <a:pt x="2955272" y="2288867"/>
                  </a:lnTo>
                  <a:lnTo>
                    <a:pt x="2948603" y="2291723"/>
                  </a:lnTo>
                  <a:lnTo>
                    <a:pt x="2941934" y="2294578"/>
                  </a:lnTo>
                  <a:lnTo>
                    <a:pt x="2934948" y="2297117"/>
                  </a:lnTo>
                  <a:lnTo>
                    <a:pt x="2927644" y="2298703"/>
                  </a:lnTo>
                  <a:lnTo>
                    <a:pt x="2920657" y="2300607"/>
                  </a:lnTo>
                  <a:lnTo>
                    <a:pt x="2913353" y="2301877"/>
                  </a:lnTo>
                  <a:lnTo>
                    <a:pt x="2905732" y="2302829"/>
                  </a:lnTo>
                  <a:lnTo>
                    <a:pt x="2898110" y="2303146"/>
                  </a:lnTo>
                  <a:lnTo>
                    <a:pt x="2890488" y="2303463"/>
                  </a:lnTo>
                  <a:lnTo>
                    <a:pt x="2177552" y="2303463"/>
                  </a:lnTo>
                  <a:lnTo>
                    <a:pt x="2173423" y="2303146"/>
                  </a:lnTo>
                  <a:lnTo>
                    <a:pt x="2171200" y="2303146"/>
                  </a:lnTo>
                  <a:lnTo>
                    <a:pt x="2169613" y="2303146"/>
                  </a:lnTo>
                  <a:lnTo>
                    <a:pt x="2162944" y="2303146"/>
                  </a:lnTo>
                  <a:lnTo>
                    <a:pt x="2156275" y="2303146"/>
                  </a:lnTo>
                  <a:lnTo>
                    <a:pt x="2149924" y="2302511"/>
                  </a:lnTo>
                  <a:lnTo>
                    <a:pt x="2143572" y="2301559"/>
                  </a:lnTo>
                  <a:lnTo>
                    <a:pt x="2137538" y="2300607"/>
                  </a:lnTo>
                  <a:lnTo>
                    <a:pt x="2131187" y="2298703"/>
                  </a:lnTo>
                  <a:lnTo>
                    <a:pt x="2125153" y="2297117"/>
                  </a:lnTo>
                  <a:lnTo>
                    <a:pt x="2119437" y="2294896"/>
                  </a:lnTo>
                  <a:lnTo>
                    <a:pt x="2113403" y="2292040"/>
                  </a:lnTo>
                  <a:lnTo>
                    <a:pt x="2107370" y="2289501"/>
                  </a:lnTo>
                  <a:lnTo>
                    <a:pt x="2101971" y="2286645"/>
                  </a:lnTo>
                  <a:lnTo>
                    <a:pt x="2096572" y="2283155"/>
                  </a:lnTo>
                  <a:lnTo>
                    <a:pt x="2091491" y="2279665"/>
                  </a:lnTo>
                  <a:lnTo>
                    <a:pt x="2086093" y="2275222"/>
                  </a:lnTo>
                  <a:lnTo>
                    <a:pt x="2081329" y="2271097"/>
                  </a:lnTo>
                  <a:lnTo>
                    <a:pt x="2076883" y="2266972"/>
                  </a:lnTo>
                  <a:lnTo>
                    <a:pt x="1560520" y="1751334"/>
                  </a:lnTo>
                  <a:lnTo>
                    <a:pt x="1556074" y="1746574"/>
                  </a:lnTo>
                  <a:lnTo>
                    <a:pt x="1552263" y="1741815"/>
                  </a:lnTo>
                  <a:lnTo>
                    <a:pt x="1548135" y="1737055"/>
                  </a:lnTo>
                  <a:lnTo>
                    <a:pt x="1544642" y="1731661"/>
                  </a:lnTo>
                  <a:lnTo>
                    <a:pt x="1541466" y="1726583"/>
                  </a:lnTo>
                  <a:lnTo>
                    <a:pt x="1538291" y="1720872"/>
                  </a:lnTo>
                  <a:lnTo>
                    <a:pt x="1535432" y="1715477"/>
                  </a:lnTo>
                  <a:lnTo>
                    <a:pt x="1532892" y="1709766"/>
                  </a:lnTo>
                  <a:lnTo>
                    <a:pt x="1530987" y="1704054"/>
                  </a:lnTo>
                  <a:lnTo>
                    <a:pt x="1529081" y="1698342"/>
                  </a:lnTo>
                  <a:lnTo>
                    <a:pt x="1527493" y="1692631"/>
                  </a:lnTo>
                  <a:lnTo>
                    <a:pt x="1526223" y="1686919"/>
                  </a:lnTo>
                  <a:lnTo>
                    <a:pt x="1525270" y="1680890"/>
                  </a:lnTo>
                  <a:lnTo>
                    <a:pt x="1524635" y="1674544"/>
                  </a:lnTo>
                  <a:lnTo>
                    <a:pt x="1524000" y="1668515"/>
                  </a:lnTo>
                  <a:lnTo>
                    <a:pt x="1524000" y="1662803"/>
                  </a:lnTo>
                  <a:lnTo>
                    <a:pt x="1524000" y="1656774"/>
                  </a:lnTo>
                  <a:lnTo>
                    <a:pt x="1524635" y="1650428"/>
                  </a:lnTo>
                  <a:lnTo>
                    <a:pt x="1525270" y="1644716"/>
                  </a:lnTo>
                  <a:lnTo>
                    <a:pt x="1526223" y="1638687"/>
                  </a:lnTo>
                  <a:lnTo>
                    <a:pt x="1527493" y="1632658"/>
                  </a:lnTo>
                  <a:lnTo>
                    <a:pt x="1529081" y="1626946"/>
                  </a:lnTo>
                  <a:lnTo>
                    <a:pt x="1530987" y="1621235"/>
                  </a:lnTo>
                  <a:lnTo>
                    <a:pt x="1532892" y="1615523"/>
                  </a:lnTo>
                  <a:lnTo>
                    <a:pt x="1535432" y="1609811"/>
                  </a:lnTo>
                  <a:lnTo>
                    <a:pt x="1538291" y="1604417"/>
                  </a:lnTo>
                  <a:lnTo>
                    <a:pt x="1541466" y="1599023"/>
                  </a:lnTo>
                  <a:lnTo>
                    <a:pt x="1544642" y="1593628"/>
                  </a:lnTo>
                  <a:lnTo>
                    <a:pt x="1548135" y="1588551"/>
                  </a:lnTo>
                  <a:lnTo>
                    <a:pt x="1552263" y="1583474"/>
                  </a:lnTo>
                  <a:lnTo>
                    <a:pt x="1556074" y="1578714"/>
                  </a:lnTo>
                  <a:lnTo>
                    <a:pt x="1560520" y="1574272"/>
                  </a:lnTo>
                  <a:lnTo>
                    <a:pt x="1564966" y="1569830"/>
                  </a:lnTo>
                  <a:lnTo>
                    <a:pt x="1570047" y="1565705"/>
                  </a:lnTo>
                  <a:lnTo>
                    <a:pt x="1574811" y="1561897"/>
                  </a:lnTo>
                  <a:lnTo>
                    <a:pt x="1579574" y="1558406"/>
                  </a:lnTo>
                  <a:lnTo>
                    <a:pt x="1584973" y="1554916"/>
                  </a:lnTo>
                  <a:lnTo>
                    <a:pt x="1590054" y="1552060"/>
                  </a:lnTo>
                  <a:lnTo>
                    <a:pt x="1595770" y="1549521"/>
                  </a:lnTo>
                  <a:lnTo>
                    <a:pt x="1601486" y="1546666"/>
                  </a:lnTo>
                  <a:lnTo>
                    <a:pt x="1606885" y="1544444"/>
                  </a:lnTo>
                  <a:lnTo>
                    <a:pt x="1612919" y="1542858"/>
                  </a:lnTo>
                  <a:lnTo>
                    <a:pt x="1618635" y="1540954"/>
                  </a:lnTo>
                  <a:lnTo>
                    <a:pt x="1624669" y="1539685"/>
                  </a:lnTo>
                  <a:lnTo>
                    <a:pt x="1630702" y="1538733"/>
                  </a:lnTo>
                  <a:lnTo>
                    <a:pt x="1637054" y="1538098"/>
                  </a:lnTo>
                  <a:lnTo>
                    <a:pt x="1642770" y="1537463"/>
                  </a:lnTo>
                  <a:lnTo>
                    <a:pt x="1649121" y="1537146"/>
                  </a:lnTo>
                  <a:lnTo>
                    <a:pt x="1655473" y="1537463"/>
                  </a:lnTo>
                  <a:lnTo>
                    <a:pt x="1661824" y="1538098"/>
                  </a:lnTo>
                  <a:lnTo>
                    <a:pt x="1667858" y="1538733"/>
                  </a:lnTo>
                  <a:lnTo>
                    <a:pt x="1673891" y="1539685"/>
                  </a:lnTo>
                  <a:lnTo>
                    <a:pt x="1679925" y="1540954"/>
                  </a:lnTo>
                  <a:lnTo>
                    <a:pt x="1685641" y="1542858"/>
                  </a:lnTo>
                  <a:lnTo>
                    <a:pt x="1691675" y="1544444"/>
                  </a:lnTo>
                  <a:lnTo>
                    <a:pt x="1697391" y="1546666"/>
                  </a:lnTo>
                  <a:lnTo>
                    <a:pt x="1702790" y="1549521"/>
                  </a:lnTo>
                  <a:lnTo>
                    <a:pt x="1708506" y="1552060"/>
                  </a:lnTo>
                  <a:lnTo>
                    <a:pt x="1713587" y="1554916"/>
                  </a:lnTo>
                  <a:lnTo>
                    <a:pt x="1718986" y="1558406"/>
                  </a:lnTo>
                  <a:lnTo>
                    <a:pt x="1723749" y="1561897"/>
                  </a:lnTo>
                  <a:lnTo>
                    <a:pt x="1728513" y="1565705"/>
                  </a:lnTo>
                  <a:lnTo>
                    <a:pt x="1733594" y="1569830"/>
                  </a:lnTo>
                  <a:lnTo>
                    <a:pt x="1738040" y="1574272"/>
                  </a:lnTo>
                  <a:lnTo>
                    <a:pt x="2017816" y="1853827"/>
                  </a:lnTo>
                  <a:lnTo>
                    <a:pt x="2017816" y="801292"/>
                  </a:lnTo>
                  <a:lnTo>
                    <a:pt x="2018133" y="794311"/>
                  </a:lnTo>
                  <a:lnTo>
                    <a:pt x="2018451" y="787330"/>
                  </a:lnTo>
                  <a:lnTo>
                    <a:pt x="2019404" y="780349"/>
                  </a:lnTo>
                  <a:lnTo>
                    <a:pt x="2020674" y="773685"/>
                  </a:lnTo>
                  <a:lnTo>
                    <a:pt x="2021944" y="767021"/>
                  </a:lnTo>
                  <a:lnTo>
                    <a:pt x="2024167" y="760992"/>
                  </a:lnTo>
                  <a:lnTo>
                    <a:pt x="2026073" y="754646"/>
                  </a:lnTo>
                  <a:lnTo>
                    <a:pt x="2028613" y="748300"/>
                  </a:lnTo>
                  <a:lnTo>
                    <a:pt x="2031471" y="742271"/>
                  </a:lnTo>
                  <a:lnTo>
                    <a:pt x="2034329" y="736559"/>
                  </a:lnTo>
                  <a:lnTo>
                    <a:pt x="2037823" y="730530"/>
                  </a:lnTo>
                  <a:lnTo>
                    <a:pt x="2040998" y="724819"/>
                  </a:lnTo>
                  <a:lnTo>
                    <a:pt x="2045127" y="719741"/>
                  </a:lnTo>
                  <a:lnTo>
                    <a:pt x="2048937" y="714347"/>
                  </a:lnTo>
                  <a:lnTo>
                    <a:pt x="2053383" y="709587"/>
                  </a:lnTo>
                  <a:lnTo>
                    <a:pt x="2057829" y="704828"/>
                  </a:lnTo>
                  <a:lnTo>
                    <a:pt x="2062275" y="700702"/>
                  </a:lnTo>
                  <a:lnTo>
                    <a:pt x="2067674" y="695943"/>
                  </a:lnTo>
                  <a:lnTo>
                    <a:pt x="2072437" y="692135"/>
                  </a:lnTo>
                  <a:lnTo>
                    <a:pt x="2078154" y="688327"/>
                  </a:lnTo>
                  <a:lnTo>
                    <a:pt x="2083552" y="684519"/>
                  </a:lnTo>
                  <a:lnTo>
                    <a:pt x="2089268" y="681346"/>
                  </a:lnTo>
                  <a:lnTo>
                    <a:pt x="2095302" y="678173"/>
                  </a:lnTo>
                  <a:lnTo>
                    <a:pt x="2101018" y="675952"/>
                  </a:lnTo>
                  <a:lnTo>
                    <a:pt x="2107370" y="673413"/>
                  </a:lnTo>
                  <a:lnTo>
                    <a:pt x="2113721" y="670875"/>
                  </a:lnTo>
                  <a:lnTo>
                    <a:pt x="2120390" y="669288"/>
                  </a:lnTo>
                  <a:lnTo>
                    <a:pt x="2127059" y="667702"/>
                  </a:lnTo>
                  <a:lnTo>
                    <a:pt x="2133728" y="666432"/>
                  </a:lnTo>
                  <a:lnTo>
                    <a:pt x="2140079" y="665798"/>
                  </a:lnTo>
                  <a:lnTo>
                    <a:pt x="2147065" y="665163"/>
                  </a:lnTo>
                  <a:close/>
                  <a:moveTo>
                    <a:pt x="1426690" y="484188"/>
                  </a:moveTo>
                  <a:lnTo>
                    <a:pt x="1631151" y="484188"/>
                  </a:lnTo>
                  <a:lnTo>
                    <a:pt x="1634627" y="484505"/>
                  </a:lnTo>
                  <a:lnTo>
                    <a:pt x="1637787" y="484822"/>
                  </a:lnTo>
                  <a:lnTo>
                    <a:pt x="1640947" y="485773"/>
                  </a:lnTo>
                  <a:lnTo>
                    <a:pt x="1644107" y="486725"/>
                  </a:lnTo>
                  <a:lnTo>
                    <a:pt x="1646635" y="488310"/>
                  </a:lnTo>
                  <a:lnTo>
                    <a:pt x="1649479" y="489895"/>
                  </a:lnTo>
                  <a:lnTo>
                    <a:pt x="1652008" y="491798"/>
                  </a:lnTo>
                  <a:lnTo>
                    <a:pt x="1654536" y="493700"/>
                  </a:lnTo>
                  <a:lnTo>
                    <a:pt x="1656432" y="496237"/>
                  </a:lnTo>
                  <a:lnTo>
                    <a:pt x="1658328" y="498773"/>
                  </a:lnTo>
                  <a:lnTo>
                    <a:pt x="1659908" y="501310"/>
                  </a:lnTo>
                  <a:lnTo>
                    <a:pt x="1661488" y="504164"/>
                  </a:lnTo>
                  <a:lnTo>
                    <a:pt x="1662436" y="507334"/>
                  </a:lnTo>
                  <a:lnTo>
                    <a:pt x="1663068" y="510505"/>
                  </a:lnTo>
                  <a:lnTo>
                    <a:pt x="1663700" y="513676"/>
                  </a:lnTo>
                  <a:lnTo>
                    <a:pt x="1663700" y="517164"/>
                  </a:lnTo>
                  <a:lnTo>
                    <a:pt x="1663700" y="1389743"/>
                  </a:lnTo>
                  <a:lnTo>
                    <a:pt x="1663700" y="1393231"/>
                  </a:lnTo>
                  <a:lnTo>
                    <a:pt x="1663068" y="1396401"/>
                  </a:lnTo>
                  <a:lnTo>
                    <a:pt x="1662436" y="1399572"/>
                  </a:lnTo>
                  <a:lnTo>
                    <a:pt x="1661488" y="1402743"/>
                  </a:lnTo>
                  <a:lnTo>
                    <a:pt x="1659908" y="1405279"/>
                  </a:lnTo>
                  <a:lnTo>
                    <a:pt x="1658328" y="1408133"/>
                  </a:lnTo>
                  <a:lnTo>
                    <a:pt x="1656432" y="1410669"/>
                  </a:lnTo>
                  <a:lnTo>
                    <a:pt x="1654536" y="1413206"/>
                  </a:lnTo>
                  <a:lnTo>
                    <a:pt x="1652008" y="1415108"/>
                  </a:lnTo>
                  <a:lnTo>
                    <a:pt x="1649479" y="1417011"/>
                  </a:lnTo>
                  <a:lnTo>
                    <a:pt x="1646635" y="1418596"/>
                  </a:lnTo>
                  <a:lnTo>
                    <a:pt x="1644107" y="1420182"/>
                  </a:lnTo>
                  <a:lnTo>
                    <a:pt x="1640947" y="1421133"/>
                  </a:lnTo>
                  <a:lnTo>
                    <a:pt x="1637787" y="1421767"/>
                  </a:lnTo>
                  <a:lnTo>
                    <a:pt x="1634627" y="1422401"/>
                  </a:lnTo>
                  <a:lnTo>
                    <a:pt x="1631151" y="1422401"/>
                  </a:lnTo>
                  <a:lnTo>
                    <a:pt x="1426690" y="1422401"/>
                  </a:lnTo>
                  <a:lnTo>
                    <a:pt x="1423214" y="1422401"/>
                  </a:lnTo>
                  <a:lnTo>
                    <a:pt x="1420054" y="1421767"/>
                  </a:lnTo>
                  <a:lnTo>
                    <a:pt x="1416894" y="1421133"/>
                  </a:lnTo>
                  <a:lnTo>
                    <a:pt x="1413734" y="1420182"/>
                  </a:lnTo>
                  <a:lnTo>
                    <a:pt x="1411206" y="1418596"/>
                  </a:lnTo>
                  <a:lnTo>
                    <a:pt x="1408362" y="1417011"/>
                  </a:lnTo>
                  <a:lnTo>
                    <a:pt x="1405834" y="1415108"/>
                  </a:lnTo>
                  <a:lnTo>
                    <a:pt x="1403622" y="1413206"/>
                  </a:lnTo>
                  <a:lnTo>
                    <a:pt x="1401409" y="1410669"/>
                  </a:lnTo>
                  <a:lnTo>
                    <a:pt x="1399513" y="1408133"/>
                  </a:lnTo>
                  <a:lnTo>
                    <a:pt x="1397933" y="1405279"/>
                  </a:lnTo>
                  <a:lnTo>
                    <a:pt x="1396669" y="1402743"/>
                  </a:lnTo>
                  <a:lnTo>
                    <a:pt x="1395405" y="1399572"/>
                  </a:lnTo>
                  <a:lnTo>
                    <a:pt x="1394457" y="1396401"/>
                  </a:lnTo>
                  <a:lnTo>
                    <a:pt x="1394141" y="1393231"/>
                  </a:lnTo>
                  <a:lnTo>
                    <a:pt x="1393825" y="1389743"/>
                  </a:lnTo>
                  <a:lnTo>
                    <a:pt x="1393825" y="517164"/>
                  </a:lnTo>
                  <a:lnTo>
                    <a:pt x="1394141" y="513676"/>
                  </a:lnTo>
                  <a:lnTo>
                    <a:pt x="1394457" y="510505"/>
                  </a:lnTo>
                  <a:lnTo>
                    <a:pt x="1395405" y="507334"/>
                  </a:lnTo>
                  <a:lnTo>
                    <a:pt x="1396669" y="504164"/>
                  </a:lnTo>
                  <a:lnTo>
                    <a:pt x="1397933" y="501310"/>
                  </a:lnTo>
                  <a:lnTo>
                    <a:pt x="1399513" y="498773"/>
                  </a:lnTo>
                  <a:lnTo>
                    <a:pt x="1401409" y="496237"/>
                  </a:lnTo>
                  <a:lnTo>
                    <a:pt x="1403622" y="493700"/>
                  </a:lnTo>
                  <a:lnTo>
                    <a:pt x="1405834" y="491798"/>
                  </a:lnTo>
                  <a:lnTo>
                    <a:pt x="1408362" y="489895"/>
                  </a:lnTo>
                  <a:lnTo>
                    <a:pt x="1411206" y="488310"/>
                  </a:lnTo>
                  <a:lnTo>
                    <a:pt x="1413734" y="486725"/>
                  </a:lnTo>
                  <a:lnTo>
                    <a:pt x="1416894" y="485773"/>
                  </a:lnTo>
                  <a:lnTo>
                    <a:pt x="1420054" y="484822"/>
                  </a:lnTo>
                  <a:lnTo>
                    <a:pt x="1423214" y="484505"/>
                  </a:lnTo>
                  <a:lnTo>
                    <a:pt x="1426690" y="484188"/>
                  </a:lnTo>
                  <a:close/>
                  <a:moveTo>
                    <a:pt x="183794" y="0"/>
                  </a:moveTo>
                  <a:lnTo>
                    <a:pt x="193952" y="0"/>
                  </a:lnTo>
                  <a:lnTo>
                    <a:pt x="2827060" y="0"/>
                  </a:lnTo>
                  <a:lnTo>
                    <a:pt x="2837218" y="0"/>
                  </a:lnTo>
                  <a:lnTo>
                    <a:pt x="2847059" y="952"/>
                  </a:lnTo>
                  <a:lnTo>
                    <a:pt x="2856582" y="2539"/>
                  </a:lnTo>
                  <a:lnTo>
                    <a:pt x="2866105" y="4443"/>
                  </a:lnTo>
                  <a:lnTo>
                    <a:pt x="2875628" y="6982"/>
                  </a:lnTo>
                  <a:lnTo>
                    <a:pt x="2884516" y="10156"/>
                  </a:lnTo>
                  <a:lnTo>
                    <a:pt x="2893721" y="13964"/>
                  </a:lnTo>
                  <a:lnTo>
                    <a:pt x="2902292" y="17773"/>
                  </a:lnTo>
                  <a:lnTo>
                    <a:pt x="2911180" y="22851"/>
                  </a:lnTo>
                  <a:lnTo>
                    <a:pt x="2919433" y="27611"/>
                  </a:lnTo>
                  <a:lnTo>
                    <a:pt x="2927369" y="33324"/>
                  </a:lnTo>
                  <a:lnTo>
                    <a:pt x="2935623" y="39036"/>
                  </a:lnTo>
                  <a:lnTo>
                    <a:pt x="2942924" y="45384"/>
                  </a:lnTo>
                  <a:lnTo>
                    <a:pt x="2950225" y="52366"/>
                  </a:lnTo>
                  <a:lnTo>
                    <a:pt x="2957525" y="59665"/>
                  </a:lnTo>
                  <a:lnTo>
                    <a:pt x="2964192" y="67282"/>
                  </a:lnTo>
                  <a:lnTo>
                    <a:pt x="2970540" y="74899"/>
                  </a:lnTo>
                  <a:lnTo>
                    <a:pt x="2976571" y="83468"/>
                  </a:lnTo>
                  <a:lnTo>
                    <a:pt x="2982285" y="92037"/>
                  </a:lnTo>
                  <a:lnTo>
                    <a:pt x="2987682" y="101240"/>
                  </a:lnTo>
                  <a:lnTo>
                    <a:pt x="2992761" y="110444"/>
                  </a:lnTo>
                  <a:lnTo>
                    <a:pt x="2997522" y="119965"/>
                  </a:lnTo>
                  <a:lnTo>
                    <a:pt x="3001649" y="130121"/>
                  </a:lnTo>
                  <a:lnTo>
                    <a:pt x="3005458" y="140276"/>
                  </a:lnTo>
                  <a:lnTo>
                    <a:pt x="3008950" y="150749"/>
                  </a:lnTo>
                  <a:lnTo>
                    <a:pt x="3012124" y="161540"/>
                  </a:lnTo>
                  <a:lnTo>
                    <a:pt x="3014663" y="172330"/>
                  </a:lnTo>
                  <a:lnTo>
                    <a:pt x="3016885" y="183438"/>
                  </a:lnTo>
                  <a:lnTo>
                    <a:pt x="3018473" y="194546"/>
                  </a:lnTo>
                  <a:lnTo>
                    <a:pt x="3019742" y="205971"/>
                  </a:lnTo>
                  <a:lnTo>
                    <a:pt x="3020695" y="218031"/>
                  </a:lnTo>
                  <a:lnTo>
                    <a:pt x="3021012" y="229774"/>
                  </a:lnTo>
                  <a:lnTo>
                    <a:pt x="3021012" y="1276768"/>
                  </a:lnTo>
                  <a:lnTo>
                    <a:pt x="3013711" y="1272642"/>
                  </a:lnTo>
                  <a:lnTo>
                    <a:pt x="3006410" y="1268833"/>
                  </a:lnTo>
                  <a:lnTo>
                    <a:pt x="2999109" y="1265342"/>
                  </a:lnTo>
                  <a:lnTo>
                    <a:pt x="2991808" y="1262169"/>
                  </a:lnTo>
                  <a:lnTo>
                    <a:pt x="2983872" y="1258995"/>
                  </a:lnTo>
                  <a:lnTo>
                    <a:pt x="2976254" y="1256139"/>
                  </a:lnTo>
                  <a:lnTo>
                    <a:pt x="2968318" y="1253282"/>
                  </a:lnTo>
                  <a:lnTo>
                    <a:pt x="2960382" y="1251061"/>
                  </a:lnTo>
                  <a:lnTo>
                    <a:pt x="2952129" y="1248839"/>
                  </a:lnTo>
                  <a:lnTo>
                    <a:pt x="2944193" y="1247252"/>
                  </a:lnTo>
                  <a:lnTo>
                    <a:pt x="2935940" y="1245348"/>
                  </a:lnTo>
                  <a:lnTo>
                    <a:pt x="2927369" y="1244079"/>
                  </a:lnTo>
                  <a:lnTo>
                    <a:pt x="2919116" y="1242809"/>
                  </a:lnTo>
                  <a:lnTo>
                    <a:pt x="2910863" y="1242175"/>
                  </a:lnTo>
                  <a:lnTo>
                    <a:pt x="2901975" y="1241540"/>
                  </a:lnTo>
                  <a:lnTo>
                    <a:pt x="2893404" y="1241540"/>
                  </a:lnTo>
                  <a:lnTo>
                    <a:pt x="2646123" y="1213294"/>
                  </a:lnTo>
                  <a:lnTo>
                    <a:pt x="2646123" y="313876"/>
                  </a:lnTo>
                  <a:lnTo>
                    <a:pt x="374889" y="313876"/>
                  </a:lnTo>
                  <a:lnTo>
                    <a:pt x="374889" y="1959424"/>
                  </a:lnTo>
                  <a:lnTo>
                    <a:pt x="1610021" y="1959424"/>
                  </a:lnTo>
                  <a:lnTo>
                    <a:pt x="1923646" y="2273300"/>
                  </a:lnTo>
                  <a:lnTo>
                    <a:pt x="193952" y="2273300"/>
                  </a:lnTo>
                  <a:lnTo>
                    <a:pt x="183794" y="2273300"/>
                  </a:lnTo>
                  <a:lnTo>
                    <a:pt x="173953" y="2272348"/>
                  </a:lnTo>
                  <a:lnTo>
                    <a:pt x="164113" y="2270761"/>
                  </a:lnTo>
                  <a:lnTo>
                    <a:pt x="154908" y="2268857"/>
                  </a:lnTo>
                  <a:lnTo>
                    <a:pt x="145385" y="2266318"/>
                  </a:lnTo>
                  <a:lnTo>
                    <a:pt x="136496" y="2263144"/>
                  </a:lnTo>
                  <a:lnTo>
                    <a:pt x="127291" y="2259336"/>
                  </a:lnTo>
                  <a:lnTo>
                    <a:pt x="118720" y="2255528"/>
                  </a:lnTo>
                  <a:lnTo>
                    <a:pt x="109832" y="2250450"/>
                  </a:lnTo>
                  <a:lnTo>
                    <a:pt x="101579" y="2245689"/>
                  </a:lnTo>
                  <a:lnTo>
                    <a:pt x="93326" y="2240294"/>
                  </a:lnTo>
                  <a:lnTo>
                    <a:pt x="85390" y="2234264"/>
                  </a:lnTo>
                  <a:lnTo>
                    <a:pt x="77771" y="2227917"/>
                  </a:lnTo>
                  <a:lnTo>
                    <a:pt x="70470" y="2220935"/>
                  </a:lnTo>
                  <a:lnTo>
                    <a:pt x="63487" y="2213635"/>
                  </a:lnTo>
                  <a:lnTo>
                    <a:pt x="56821" y="2206018"/>
                  </a:lnTo>
                  <a:lnTo>
                    <a:pt x="50472" y="2198402"/>
                  </a:lnTo>
                  <a:lnTo>
                    <a:pt x="44441" y="2189833"/>
                  </a:lnTo>
                  <a:lnTo>
                    <a:pt x="38727" y="2181264"/>
                  </a:lnTo>
                  <a:lnTo>
                    <a:pt x="33013" y="2172060"/>
                  </a:lnTo>
                  <a:lnTo>
                    <a:pt x="28252" y="2162856"/>
                  </a:lnTo>
                  <a:lnTo>
                    <a:pt x="23490" y="2153335"/>
                  </a:lnTo>
                  <a:lnTo>
                    <a:pt x="19364" y="2143180"/>
                  </a:lnTo>
                  <a:lnTo>
                    <a:pt x="15237" y="2133024"/>
                  </a:lnTo>
                  <a:lnTo>
                    <a:pt x="11745" y="2122551"/>
                  </a:lnTo>
                  <a:lnTo>
                    <a:pt x="8888" y="2112078"/>
                  </a:lnTo>
                  <a:lnTo>
                    <a:pt x="6349" y="2100970"/>
                  </a:lnTo>
                  <a:lnTo>
                    <a:pt x="3809" y="2089862"/>
                  </a:lnTo>
                  <a:lnTo>
                    <a:pt x="2540" y="2078754"/>
                  </a:lnTo>
                  <a:lnTo>
                    <a:pt x="952" y="2067329"/>
                  </a:lnTo>
                  <a:lnTo>
                    <a:pt x="318" y="2055269"/>
                  </a:lnTo>
                  <a:lnTo>
                    <a:pt x="0" y="2043844"/>
                  </a:lnTo>
                  <a:lnTo>
                    <a:pt x="0" y="229774"/>
                  </a:lnTo>
                  <a:lnTo>
                    <a:pt x="318" y="218031"/>
                  </a:lnTo>
                  <a:lnTo>
                    <a:pt x="952" y="205971"/>
                  </a:lnTo>
                  <a:lnTo>
                    <a:pt x="2540" y="194546"/>
                  </a:lnTo>
                  <a:lnTo>
                    <a:pt x="3809" y="183438"/>
                  </a:lnTo>
                  <a:lnTo>
                    <a:pt x="6349" y="172330"/>
                  </a:lnTo>
                  <a:lnTo>
                    <a:pt x="8888" y="161540"/>
                  </a:lnTo>
                  <a:lnTo>
                    <a:pt x="11745" y="150749"/>
                  </a:lnTo>
                  <a:lnTo>
                    <a:pt x="15237" y="140276"/>
                  </a:lnTo>
                  <a:lnTo>
                    <a:pt x="19364" y="130121"/>
                  </a:lnTo>
                  <a:lnTo>
                    <a:pt x="23490" y="119965"/>
                  </a:lnTo>
                  <a:lnTo>
                    <a:pt x="28252" y="110444"/>
                  </a:lnTo>
                  <a:lnTo>
                    <a:pt x="33013" y="101240"/>
                  </a:lnTo>
                  <a:lnTo>
                    <a:pt x="38727" y="92037"/>
                  </a:lnTo>
                  <a:lnTo>
                    <a:pt x="44441" y="83468"/>
                  </a:lnTo>
                  <a:lnTo>
                    <a:pt x="50472" y="74899"/>
                  </a:lnTo>
                  <a:lnTo>
                    <a:pt x="56821" y="67282"/>
                  </a:lnTo>
                  <a:lnTo>
                    <a:pt x="63487" y="59665"/>
                  </a:lnTo>
                  <a:lnTo>
                    <a:pt x="70470" y="52366"/>
                  </a:lnTo>
                  <a:lnTo>
                    <a:pt x="77771" y="45384"/>
                  </a:lnTo>
                  <a:lnTo>
                    <a:pt x="85390" y="39036"/>
                  </a:lnTo>
                  <a:lnTo>
                    <a:pt x="93326" y="33324"/>
                  </a:lnTo>
                  <a:lnTo>
                    <a:pt x="101579" y="27611"/>
                  </a:lnTo>
                  <a:lnTo>
                    <a:pt x="109832" y="22851"/>
                  </a:lnTo>
                  <a:lnTo>
                    <a:pt x="118720" y="17773"/>
                  </a:lnTo>
                  <a:lnTo>
                    <a:pt x="127291" y="13964"/>
                  </a:lnTo>
                  <a:lnTo>
                    <a:pt x="136496" y="10156"/>
                  </a:lnTo>
                  <a:lnTo>
                    <a:pt x="145385" y="6982"/>
                  </a:lnTo>
                  <a:lnTo>
                    <a:pt x="154908" y="4443"/>
                  </a:lnTo>
                  <a:lnTo>
                    <a:pt x="164113" y="2539"/>
                  </a:lnTo>
                  <a:lnTo>
                    <a:pt x="173953" y="952"/>
                  </a:lnTo>
                  <a:lnTo>
                    <a:pt x="1837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000000"/>
                </a:solidFill>
                <a:ea typeface="微软雅黑" panose="020B0503020204020204" pitchFamily="34" charset="-122"/>
              </a:endParaRPr>
            </a:p>
          </p:txBody>
        </p:sp>
      </p:grpSp>
      <p:grpSp>
        <p:nvGrpSpPr>
          <p:cNvPr id="22" name="组合 21"/>
          <p:cNvGrpSpPr/>
          <p:nvPr/>
        </p:nvGrpSpPr>
        <p:grpSpPr>
          <a:xfrm>
            <a:off x="557636" y="3342683"/>
            <a:ext cx="1111084" cy="1483528"/>
            <a:chOff x="857457" y="3590990"/>
            <a:chExt cx="1481445" cy="1483528"/>
          </a:xfrm>
        </p:grpSpPr>
        <p:sp>
          <p:nvSpPr>
            <p:cNvPr id="23" name="MH_Other_3"/>
            <p:cNvSpPr/>
            <p:nvPr>
              <p:custDataLst>
                <p:tags r:id="rId4"/>
              </p:custDataLst>
            </p:nvPr>
          </p:nvSpPr>
          <p:spPr>
            <a:xfrm>
              <a:off x="857457" y="3590990"/>
              <a:ext cx="1481445" cy="1483528"/>
            </a:xfrm>
            <a:prstGeom prst="teardrop">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tIns="72000" rIns="108000" anchor="ctr"/>
            <a:lstStyle/>
            <a:p>
              <a:pPr algn="ctr">
                <a:defRPr/>
              </a:pPr>
              <a:endParaRPr lang="th-TH" sz="3600" dirty="0">
                <a:solidFill>
                  <a:srgbClr val="FFFFFF"/>
                </a:solidFill>
                <a:ea typeface="微软雅黑" panose="020B0503020204020204" pitchFamily="34" charset="-122"/>
              </a:endParaRPr>
            </a:p>
          </p:txBody>
        </p:sp>
        <p:sp>
          <p:nvSpPr>
            <p:cNvPr id="25" name="KSO_Shape"/>
            <p:cNvSpPr>
              <a:spLocks/>
            </p:cNvSpPr>
            <p:nvPr/>
          </p:nvSpPr>
          <p:spPr bwMode="auto">
            <a:xfrm>
              <a:off x="1110613" y="3883693"/>
              <a:ext cx="925033" cy="925033"/>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grpSp>
        <p:nvGrpSpPr>
          <p:cNvPr id="26" name="组合 25"/>
          <p:cNvGrpSpPr/>
          <p:nvPr/>
        </p:nvGrpSpPr>
        <p:grpSpPr>
          <a:xfrm>
            <a:off x="1723414" y="3342685"/>
            <a:ext cx="1562705" cy="2083607"/>
            <a:chOff x="2411826" y="3590990"/>
            <a:chExt cx="2083607" cy="2083607"/>
          </a:xfrm>
        </p:grpSpPr>
        <p:sp>
          <p:nvSpPr>
            <p:cNvPr id="27" name="MH_Other_1"/>
            <p:cNvSpPr/>
            <p:nvPr>
              <p:custDataLst>
                <p:tags r:id="rId3"/>
              </p:custDataLst>
            </p:nvPr>
          </p:nvSpPr>
          <p:spPr>
            <a:xfrm rot="16200000">
              <a:off x="2411826" y="3590990"/>
              <a:ext cx="2083607" cy="2083607"/>
            </a:xfrm>
            <a:prstGeom prst="teardrop">
              <a:avLst/>
            </a:prstGeom>
            <a:solidFill>
              <a:srgbClr val="F29A5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lIns="36000" tIns="36000" rIns="108000" anchor="ctr"/>
            <a:lstStyle/>
            <a:p>
              <a:pPr algn="ctr">
                <a:defRPr/>
              </a:pPr>
              <a:endParaRPr lang="th-TH" sz="3600" dirty="0">
                <a:solidFill>
                  <a:srgbClr val="FFFFFF"/>
                </a:solidFill>
                <a:ea typeface="微软雅黑" panose="020B0503020204020204" pitchFamily="34" charset="-122"/>
              </a:endParaRPr>
            </a:p>
          </p:txBody>
        </p:sp>
        <p:sp>
          <p:nvSpPr>
            <p:cNvPr id="28" name="KSO_Shape"/>
            <p:cNvSpPr>
              <a:spLocks/>
            </p:cNvSpPr>
            <p:nvPr/>
          </p:nvSpPr>
          <p:spPr bwMode="auto">
            <a:xfrm>
              <a:off x="2712487" y="4010924"/>
              <a:ext cx="1368814" cy="1179461"/>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grpSp>
        <p:nvGrpSpPr>
          <p:cNvPr id="29" name="组合 28"/>
          <p:cNvGrpSpPr/>
          <p:nvPr/>
        </p:nvGrpSpPr>
        <p:grpSpPr>
          <a:xfrm>
            <a:off x="1723412" y="1788313"/>
            <a:ext cx="1112646" cy="1481444"/>
            <a:chOff x="2411826" y="2036620"/>
            <a:chExt cx="1483528" cy="1481444"/>
          </a:xfrm>
        </p:grpSpPr>
        <p:sp>
          <p:nvSpPr>
            <p:cNvPr id="30" name="MH_Other_2"/>
            <p:cNvSpPr/>
            <p:nvPr>
              <p:custDataLst>
                <p:tags r:id="rId2"/>
              </p:custDataLst>
            </p:nvPr>
          </p:nvSpPr>
          <p:spPr>
            <a:xfrm rot="10800000">
              <a:off x="2411826" y="2036620"/>
              <a:ext cx="1483528" cy="1481444"/>
            </a:xfrm>
            <a:prstGeom prst="teardrop">
              <a:avLst/>
            </a:prstGeom>
            <a:solidFill>
              <a:srgbClr val="A5C0A4"/>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tIns="36000" rIns="36000" anchor="ctr"/>
            <a:lstStyle/>
            <a:p>
              <a:pPr algn="ctr">
                <a:defRPr/>
              </a:pPr>
              <a:endParaRPr lang="th-TH" sz="4000" dirty="0">
                <a:solidFill>
                  <a:srgbClr val="FFFFFF"/>
                </a:solidFill>
                <a:ea typeface="微软雅黑" panose="020B0503020204020204" pitchFamily="34" charset="-122"/>
              </a:endParaRPr>
            </a:p>
          </p:txBody>
        </p:sp>
        <p:sp>
          <p:nvSpPr>
            <p:cNvPr id="31" name="KSO_Shape"/>
            <p:cNvSpPr>
              <a:spLocks/>
            </p:cNvSpPr>
            <p:nvPr/>
          </p:nvSpPr>
          <p:spPr bwMode="auto">
            <a:xfrm>
              <a:off x="2546448" y="2472869"/>
              <a:ext cx="1214284" cy="671903"/>
            </a:xfrm>
            <a:custGeom>
              <a:avLst/>
              <a:gdLst>
                <a:gd name="T0" fmla="*/ 1660776 w 2546350"/>
                <a:gd name="T1" fmla="*/ 783048 h 1409701"/>
                <a:gd name="T2" fmla="*/ 1769836 w 2546350"/>
                <a:gd name="T3" fmla="*/ 861918 h 1409701"/>
                <a:gd name="T4" fmla="*/ 921682 w 2546350"/>
                <a:gd name="T5" fmla="*/ 1409701 h 1409701"/>
                <a:gd name="T6" fmla="*/ 729797 w 2546350"/>
                <a:gd name="T7" fmla="*/ 859878 h 1409701"/>
                <a:gd name="T8" fmla="*/ 850647 w 2546350"/>
                <a:gd name="T9" fmla="*/ 778742 h 1409701"/>
                <a:gd name="T10" fmla="*/ 591880 w 2546350"/>
                <a:gd name="T11" fmla="*/ 727368 h 1409701"/>
                <a:gd name="T12" fmla="*/ 778102 w 2546350"/>
                <a:gd name="T13" fmla="*/ 739045 h 1409701"/>
                <a:gd name="T14" fmla="*/ 684667 w 2546350"/>
                <a:gd name="T15" fmla="*/ 817014 h 1409701"/>
                <a:gd name="T16" fmla="*/ 0 w 2546350"/>
                <a:gd name="T17" fmla="*/ 1339155 h 1409701"/>
                <a:gd name="T18" fmla="*/ 77074 w 2546350"/>
                <a:gd name="T19" fmla="*/ 740308 h 1409701"/>
                <a:gd name="T20" fmla="*/ 449520 w 2546350"/>
                <a:gd name="T21" fmla="*/ 727368 h 1409701"/>
                <a:gd name="T22" fmla="*/ 2425273 w 2546350"/>
                <a:gd name="T23" fmla="*/ 707077 h 1409701"/>
                <a:gd name="T24" fmla="*/ 2545217 w 2546350"/>
                <a:gd name="T25" fmla="*/ 788440 h 1409701"/>
                <a:gd name="T26" fmla="*/ 2353389 w 2546350"/>
                <a:gd name="T27" fmla="*/ 1338263 h 1409701"/>
                <a:gd name="T28" fmla="*/ 1748292 w 2546350"/>
                <a:gd name="T29" fmla="*/ 761030 h 1409701"/>
                <a:gd name="T30" fmla="*/ 1751639 w 2546350"/>
                <a:gd name="T31" fmla="*/ 672628 h 1409701"/>
                <a:gd name="T32" fmla="*/ 1318533 w 2546350"/>
                <a:gd name="T33" fmla="*/ 82101 h 1409701"/>
                <a:gd name="T34" fmla="*/ 1428751 w 2546350"/>
                <a:gd name="T35" fmla="*/ 162185 h 1409701"/>
                <a:gd name="T36" fmla="*/ 1493838 w 2546350"/>
                <a:gd name="T37" fmla="*/ 298986 h 1409701"/>
                <a:gd name="T38" fmla="*/ 1524257 w 2546350"/>
                <a:gd name="T39" fmla="*/ 372145 h 1409701"/>
                <a:gd name="T40" fmla="*/ 1505392 w 2546350"/>
                <a:gd name="T41" fmla="*/ 463325 h 1409701"/>
                <a:gd name="T42" fmla="*/ 1460047 w 2546350"/>
                <a:gd name="T43" fmla="*/ 561245 h 1409701"/>
                <a:gd name="T44" fmla="*/ 1364570 w 2546350"/>
                <a:gd name="T45" fmla="*/ 665831 h 1409701"/>
                <a:gd name="T46" fmla="*/ 1235529 w 2546350"/>
                <a:gd name="T47" fmla="*/ 699861 h 1409701"/>
                <a:gd name="T48" fmla="*/ 1111250 w 2546350"/>
                <a:gd name="T49" fmla="*/ 650631 h 1409701"/>
                <a:gd name="T50" fmla="*/ 1024391 w 2546350"/>
                <a:gd name="T51" fmla="*/ 535155 h 1409701"/>
                <a:gd name="T52" fmla="*/ 983737 w 2546350"/>
                <a:gd name="T53" fmla="*/ 456120 h 1409701"/>
                <a:gd name="T54" fmla="*/ 981706 w 2546350"/>
                <a:gd name="T55" fmla="*/ 350306 h 1409701"/>
                <a:gd name="T56" fmla="*/ 1016227 w 2546350"/>
                <a:gd name="T57" fmla="*/ 255428 h 1409701"/>
                <a:gd name="T58" fmla="*/ 1096056 w 2546350"/>
                <a:gd name="T59" fmla="*/ 132465 h 1409701"/>
                <a:gd name="T60" fmla="*/ 1216252 w 2546350"/>
                <a:gd name="T61" fmla="*/ 72346 h 1409701"/>
                <a:gd name="T62" fmla="*/ 607408 w 2546350"/>
                <a:gd name="T63" fmla="*/ 33571 h 1409701"/>
                <a:gd name="T64" fmla="*/ 712589 w 2546350"/>
                <a:gd name="T65" fmla="*/ 123183 h 1409701"/>
                <a:gd name="T66" fmla="*/ 769261 w 2546350"/>
                <a:gd name="T67" fmla="*/ 265656 h 1409701"/>
                <a:gd name="T68" fmla="*/ 798064 w 2546350"/>
                <a:gd name="T69" fmla="*/ 332602 h 1409701"/>
                <a:gd name="T70" fmla="*/ 773361 w 2546350"/>
                <a:gd name="T71" fmla="*/ 407758 h 1409701"/>
                <a:gd name="T72" fmla="*/ 720523 w 2546350"/>
                <a:gd name="T73" fmla="*/ 523831 h 1409701"/>
                <a:gd name="T74" fmla="*/ 618969 w 2546350"/>
                <a:gd name="T75" fmla="*/ 619796 h 1409701"/>
                <a:gd name="T76" fmla="*/ 487264 w 2546350"/>
                <a:gd name="T77" fmla="*/ 642029 h 1409701"/>
                <a:gd name="T78" fmla="*/ 367575 w 2546350"/>
                <a:gd name="T79" fmla="*/ 581909 h 1409701"/>
                <a:gd name="T80" fmla="*/ 287555 w 2546350"/>
                <a:gd name="T81" fmla="*/ 458947 h 1409701"/>
                <a:gd name="T82" fmla="*/ 251422 w 2546350"/>
                <a:gd name="T83" fmla="*/ 393595 h 1409701"/>
                <a:gd name="T84" fmla="*/ 256812 w 2546350"/>
                <a:gd name="T85" fmla="*/ 287371 h 1409701"/>
                <a:gd name="T86" fmla="*/ 290275 w 2546350"/>
                <a:gd name="T87" fmla="*/ 192832 h 1409701"/>
                <a:gd name="T88" fmla="*/ 372335 w 2546350"/>
                <a:gd name="T89" fmla="*/ 72365 h 1409701"/>
                <a:gd name="T90" fmla="*/ 493838 w 2546350"/>
                <a:gd name="T91" fmla="*/ 15875 h 1409701"/>
                <a:gd name="T92" fmla="*/ 2131399 w 2546350"/>
                <a:gd name="T93" fmla="*/ 28121 h 1409701"/>
                <a:gd name="T94" fmla="*/ 2230687 w 2546350"/>
                <a:gd name="T95" fmla="*/ 126773 h 1409701"/>
                <a:gd name="T96" fmla="*/ 2278638 w 2546350"/>
                <a:gd name="T97" fmla="*/ 268548 h 1409701"/>
                <a:gd name="T98" fmla="*/ 2303010 w 2546350"/>
                <a:gd name="T99" fmla="*/ 342808 h 1409701"/>
                <a:gd name="T100" fmla="*/ 2271717 w 2546350"/>
                <a:gd name="T101" fmla="*/ 401411 h 1409701"/>
                <a:gd name="T102" fmla="*/ 2206659 w 2546350"/>
                <a:gd name="T103" fmla="*/ 537936 h 1409701"/>
                <a:gd name="T104" fmla="*/ 2096263 w 2546350"/>
                <a:gd name="T105" fmla="*/ 618218 h 1409701"/>
                <a:gd name="T106" fmla="*/ 1962972 w 2546350"/>
                <a:gd name="T107" fmla="*/ 620259 h 1409701"/>
                <a:gd name="T108" fmla="*/ 1850763 w 2546350"/>
                <a:gd name="T109" fmla="*/ 543152 h 1409701"/>
                <a:gd name="T110" fmla="*/ 1783438 w 2546350"/>
                <a:gd name="T111" fmla="*/ 408895 h 1409701"/>
                <a:gd name="T112" fmla="*/ 1749644 w 2546350"/>
                <a:gd name="T113" fmla="*/ 354290 h 1409701"/>
                <a:gd name="T114" fmla="*/ 1770632 w 2546350"/>
                <a:gd name="T115" fmla="*/ 268288 h 1409701"/>
                <a:gd name="T116" fmla="*/ 1811774 w 2546350"/>
                <a:gd name="T117" fmla="*/ 145370 h 1409701"/>
                <a:gd name="T118" fmla="*/ 1905168 w 2546350"/>
                <a:gd name="T119" fmla="*/ 38100 h 1409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46350" h="1409701">
                  <a:moveTo>
                    <a:pt x="1205490" y="715963"/>
                  </a:moveTo>
                  <a:lnTo>
                    <a:pt x="1293463" y="715963"/>
                  </a:lnTo>
                  <a:lnTo>
                    <a:pt x="1320445" y="783954"/>
                  </a:lnTo>
                  <a:lnTo>
                    <a:pt x="1271470" y="813191"/>
                  </a:lnTo>
                  <a:lnTo>
                    <a:pt x="1310469" y="955292"/>
                  </a:lnTo>
                  <a:lnTo>
                    <a:pt x="1402297" y="721402"/>
                  </a:lnTo>
                  <a:lnTo>
                    <a:pt x="1433360" y="726162"/>
                  </a:lnTo>
                  <a:lnTo>
                    <a:pt x="1463969" y="731601"/>
                  </a:lnTo>
                  <a:lnTo>
                    <a:pt x="1494805" y="737494"/>
                  </a:lnTo>
                  <a:lnTo>
                    <a:pt x="1509997" y="740667"/>
                  </a:lnTo>
                  <a:lnTo>
                    <a:pt x="1525188" y="743840"/>
                  </a:lnTo>
                  <a:lnTo>
                    <a:pt x="1539699" y="747239"/>
                  </a:lnTo>
                  <a:lnTo>
                    <a:pt x="1554664" y="750639"/>
                  </a:lnTo>
                  <a:lnTo>
                    <a:pt x="1568948" y="754491"/>
                  </a:lnTo>
                  <a:lnTo>
                    <a:pt x="1583006" y="757891"/>
                  </a:lnTo>
                  <a:lnTo>
                    <a:pt x="1597063" y="761971"/>
                  </a:lnTo>
                  <a:lnTo>
                    <a:pt x="1610441" y="765823"/>
                  </a:lnTo>
                  <a:lnTo>
                    <a:pt x="1623818" y="770129"/>
                  </a:lnTo>
                  <a:lnTo>
                    <a:pt x="1636289" y="774209"/>
                  </a:lnTo>
                  <a:lnTo>
                    <a:pt x="1648759" y="778515"/>
                  </a:lnTo>
                  <a:lnTo>
                    <a:pt x="1660776" y="783048"/>
                  </a:lnTo>
                  <a:lnTo>
                    <a:pt x="1672113" y="787581"/>
                  </a:lnTo>
                  <a:lnTo>
                    <a:pt x="1683223" y="792113"/>
                  </a:lnTo>
                  <a:lnTo>
                    <a:pt x="1693653" y="796873"/>
                  </a:lnTo>
                  <a:lnTo>
                    <a:pt x="1703629" y="801632"/>
                  </a:lnTo>
                  <a:lnTo>
                    <a:pt x="1712699" y="806618"/>
                  </a:lnTo>
                  <a:lnTo>
                    <a:pt x="1721542" y="811604"/>
                  </a:lnTo>
                  <a:lnTo>
                    <a:pt x="1729704" y="817043"/>
                  </a:lnTo>
                  <a:lnTo>
                    <a:pt x="1736960" y="822256"/>
                  </a:lnTo>
                  <a:lnTo>
                    <a:pt x="1743762" y="827695"/>
                  </a:lnTo>
                  <a:lnTo>
                    <a:pt x="1749657" y="833135"/>
                  </a:lnTo>
                  <a:lnTo>
                    <a:pt x="1752378" y="835854"/>
                  </a:lnTo>
                  <a:lnTo>
                    <a:pt x="1754872" y="838801"/>
                  </a:lnTo>
                  <a:lnTo>
                    <a:pt x="1757139" y="841520"/>
                  </a:lnTo>
                  <a:lnTo>
                    <a:pt x="1759180" y="844240"/>
                  </a:lnTo>
                  <a:lnTo>
                    <a:pt x="1761221" y="847186"/>
                  </a:lnTo>
                  <a:lnTo>
                    <a:pt x="1762808" y="850133"/>
                  </a:lnTo>
                  <a:lnTo>
                    <a:pt x="1764168" y="853079"/>
                  </a:lnTo>
                  <a:lnTo>
                    <a:pt x="1765528" y="855799"/>
                  </a:lnTo>
                  <a:lnTo>
                    <a:pt x="1767569" y="857838"/>
                  </a:lnTo>
                  <a:lnTo>
                    <a:pt x="1768703" y="859878"/>
                  </a:lnTo>
                  <a:lnTo>
                    <a:pt x="1769836" y="861918"/>
                  </a:lnTo>
                  <a:lnTo>
                    <a:pt x="1770063" y="863278"/>
                  </a:lnTo>
                  <a:lnTo>
                    <a:pt x="1770063" y="864184"/>
                  </a:lnTo>
                  <a:lnTo>
                    <a:pt x="1770063" y="1395196"/>
                  </a:lnTo>
                  <a:lnTo>
                    <a:pt x="1770063" y="1396556"/>
                  </a:lnTo>
                  <a:lnTo>
                    <a:pt x="1769610" y="1398143"/>
                  </a:lnTo>
                  <a:lnTo>
                    <a:pt x="1768930" y="1399502"/>
                  </a:lnTo>
                  <a:lnTo>
                    <a:pt x="1768023" y="1400862"/>
                  </a:lnTo>
                  <a:lnTo>
                    <a:pt x="1767116" y="1402222"/>
                  </a:lnTo>
                  <a:lnTo>
                    <a:pt x="1765755" y="1403355"/>
                  </a:lnTo>
                  <a:lnTo>
                    <a:pt x="1764168" y="1404488"/>
                  </a:lnTo>
                  <a:lnTo>
                    <a:pt x="1762581" y="1405395"/>
                  </a:lnTo>
                  <a:lnTo>
                    <a:pt x="1760767" y="1406528"/>
                  </a:lnTo>
                  <a:lnTo>
                    <a:pt x="1758726" y="1407208"/>
                  </a:lnTo>
                  <a:lnTo>
                    <a:pt x="1754192" y="1408795"/>
                  </a:lnTo>
                  <a:lnTo>
                    <a:pt x="1749430" y="1409475"/>
                  </a:lnTo>
                  <a:lnTo>
                    <a:pt x="1746936" y="1409701"/>
                  </a:lnTo>
                  <a:lnTo>
                    <a:pt x="1743989" y="1409701"/>
                  </a:lnTo>
                  <a:lnTo>
                    <a:pt x="1604307" y="1409701"/>
                  </a:lnTo>
                  <a:lnTo>
                    <a:pt x="1590791" y="1027113"/>
                  </a:lnTo>
                  <a:lnTo>
                    <a:pt x="1577077" y="1409701"/>
                  </a:lnTo>
                  <a:lnTo>
                    <a:pt x="921682" y="1409701"/>
                  </a:lnTo>
                  <a:lnTo>
                    <a:pt x="908166" y="1027113"/>
                  </a:lnTo>
                  <a:lnTo>
                    <a:pt x="894451" y="1409701"/>
                  </a:lnTo>
                  <a:lnTo>
                    <a:pt x="754511" y="1409701"/>
                  </a:lnTo>
                  <a:lnTo>
                    <a:pt x="752017" y="1409701"/>
                  </a:lnTo>
                  <a:lnTo>
                    <a:pt x="749523" y="1409475"/>
                  </a:lnTo>
                  <a:lnTo>
                    <a:pt x="744535" y="1408795"/>
                  </a:lnTo>
                  <a:lnTo>
                    <a:pt x="740227" y="1407208"/>
                  </a:lnTo>
                  <a:lnTo>
                    <a:pt x="738186" y="1406528"/>
                  </a:lnTo>
                  <a:lnTo>
                    <a:pt x="736145" y="1405395"/>
                  </a:lnTo>
                  <a:lnTo>
                    <a:pt x="734785" y="1404488"/>
                  </a:lnTo>
                  <a:lnTo>
                    <a:pt x="733198" y="1403355"/>
                  </a:lnTo>
                  <a:lnTo>
                    <a:pt x="731837" y="1402222"/>
                  </a:lnTo>
                  <a:lnTo>
                    <a:pt x="730704" y="1400862"/>
                  </a:lnTo>
                  <a:lnTo>
                    <a:pt x="729797" y="1399502"/>
                  </a:lnTo>
                  <a:lnTo>
                    <a:pt x="729117" y="1398143"/>
                  </a:lnTo>
                  <a:lnTo>
                    <a:pt x="728890" y="1396556"/>
                  </a:lnTo>
                  <a:lnTo>
                    <a:pt x="728663" y="1395196"/>
                  </a:lnTo>
                  <a:lnTo>
                    <a:pt x="728663" y="864184"/>
                  </a:lnTo>
                  <a:lnTo>
                    <a:pt x="728663" y="863278"/>
                  </a:lnTo>
                  <a:lnTo>
                    <a:pt x="728890" y="861918"/>
                  </a:lnTo>
                  <a:lnTo>
                    <a:pt x="729797" y="859878"/>
                  </a:lnTo>
                  <a:lnTo>
                    <a:pt x="731384" y="857838"/>
                  </a:lnTo>
                  <a:lnTo>
                    <a:pt x="733198" y="855799"/>
                  </a:lnTo>
                  <a:lnTo>
                    <a:pt x="734332" y="853079"/>
                  </a:lnTo>
                  <a:lnTo>
                    <a:pt x="735919" y="850133"/>
                  </a:lnTo>
                  <a:lnTo>
                    <a:pt x="737733" y="847186"/>
                  </a:lnTo>
                  <a:lnTo>
                    <a:pt x="739546" y="844240"/>
                  </a:lnTo>
                  <a:lnTo>
                    <a:pt x="741814" y="841520"/>
                  </a:lnTo>
                  <a:lnTo>
                    <a:pt x="744081" y="838801"/>
                  </a:lnTo>
                  <a:lnTo>
                    <a:pt x="746575" y="835854"/>
                  </a:lnTo>
                  <a:lnTo>
                    <a:pt x="749296" y="833135"/>
                  </a:lnTo>
                  <a:lnTo>
                    <a:pt x="755191" y="827695"/>
                  </a:lnTo>
                  <a:lnTo>
                    <a:pt x="761993" y="822256"/>
                  </a:lnTo>
                  <a:lnTo>
                    <a:pt x="769249" y="817043"/>
                  </a:lnTo>
                  <a:lnTo>
                    <a:pt x="777638" y="811604"/>
                  </a:lnTo>
                  <a:lnTo>
                    <a:pt x="786254" y="806618"/>
                  </a:lnTo>
                  <a:lnTo>
                    <a:pt x="795777" y="801632"/>
                  </a:lnTo>
                  <a:lnTo>
                    <a:pt x="805527" y="796873"/>
                  </a:lnTo>
                  <a:lnTo>
                    <a:pt x="816183" y="792113"/>
                  </a:lnTo>
                  <a:lnTo>
                    <a:pt x="827293" y="787581"/>
                  </a:lnTo>
                  <a:lnTo>
                    <a:pt x="838630" y="783048"/>
                  </a:lnTo>
                  <a:lnTo>
                    <a:pt x="850647" y="778742"/>
                  </a:lnTo>
                  <a:lnTo>
                    <a:pt x="863345" y="774209"/>
                  </a:lnTo>
                  <a:lnTo>
                    <a:pt x="876268" y="770129"/>
                  </a:lnTo>
                  <a:lnTo>
                    <a:pt x="889419" y="766050"/>
                  </a:lnTo>
                  <a:lnTo>
                    <a:pt x="903023" y="761971"/>
                  </a:lnTo>
                  <a:lnTo>
                    <a:pt x="917081" y="758344"/>
                  </a:lnTo>
                  <a:lnTo>
                    <a:pt x="931139" y="754491"/>
                  </a:lnTo>
                  <a:lnTo>
                    <a:pt x="945650" y="750865"/>
                  </a:lnTo>
                  <a:lnTo>
                    <a:pt x="960388" y="747466"/>
                  </a:lnTo>
                  <a:lnTo>
                    <a:pt x="975352" y="743840"/>
                  </a:lnTo>
                  <a:lnTo>
                    <a:pt x="990544" y="740893"/>
                  </a:lnTo>
                  <a:lnTo>
                    <a:pt x="1005735" y="737494"/>
                  </a:lnTo>
                  <a:lnTo>
                    <a:pt x="1036344" y="731828"/>
                  </a:lnTo>
                  <a:lnTo>
                    <a:pt x="1067407" y="726388"/>
                  </a:lnTo>
                  <a:lnTo>
                    <a:pt x="1098470" y="721629"/>
                  </a:lnTo>
                  <a:lnTo>
                    <a:pt x="1188484" y="955292"/>
                  </a:lnTo>
                  <a:lnTo>
                    <a:pt x="1227483" y="813191"/>
                  </a:lnTo>
                  <a:lnTo>
                    <a:pt x="1178281" y="783954"/>
                  </a:lnTo>
                  <a:lnTo>
                    <a:pt x="1205490" y="715963"/>
                  </a:lnTo>
                  <a:close/>
                  <a:moveTo>
                    <a:pt x="476723" y="658812"/>
                  </a:moveTo>
                  <a:lnTo>
                    <a:pt x="564677" y="658812"/>
                  </a:lnTo>
                  <a:lnTo>
                    <a:pt x="591880" y="727368"/>
                  </a:lnTo>
                  <a:lnTo>
                    <a:pt x="542915" y="756425"/>
                  </a:lnTo>
                  <a:lnTo>
                    <a:pt x="581452" y="898986"/>
                  </a:lnTo>
                  <a:lnTo>
                    <a:pt x="673487" y="664487"/>
                  </a:lnTo>
                  <a:lnTo>
                    <a:pt x="704317" y="669481"/>
                  </a:lnTo>
                  <a:lnTo>
                    <a:pt x="735373" y="674703"/>
                  </a:lnTo>
                  <a:lnTo>
                    <a:pt x="766202" y="680605"/>
                  </a:lnTo>
                  <a:lnTo>
                    <a:pt x="781163" y="683783"/>
                  </a:lnTo>
                  <a:lnTo>
                    <a:pt x="796125" y="686961"/>
                  </a:lnTo>
                  <a:lnTo>
                    <a:pt x="811086" y="690366"/>
                  </a:lnTo>
                  <a:lnTo>
                    <a:pt x="825594" y="693998"/>
                  </a:lnTo>
                  <a:lnTo>
                    <a:pt x="840329" y="697630"/>
                  </a:lnTo>
                  <a:lnTo>
                    <a:pt x="854383" y="701263"/>
                  </a:lnTo>
                  <a:lnTo>
                    <a:pt x="868211" y="705122"/>
                  </a:lnTo>
                  <a:lnTo>
                    <a:pt x="870360" y="705778"/>
                  </a:lnTo>
                  <a:lnTo>
                    <a:pt x="856570" y="709807"/>
                  </a:lnTo>
                  <a:lnTo>
                    <a:pt x="842283" y="714340"/>
                  </a:lnTo>
                  <a:lnTo>
                    <a:pt x="828449" y="719099"/>
                  </a:lnTo>
                  <a:lnTo>
                    <a:pt x="815069" y="723859"/>
                  </a:lnTo>
                  <a:lnTo>
                    <a:pt x="802369" y="728846"/>
                  </a:lnTo>
                  <a:lnTo>
                    <a:pt x="789895" y="734059"/>
                  </a:lnTo>
                  <a:lnTo>
                    <a:pt x="778102" y="739045"/>
                  </a:lnTo>
                  <a:lnTo>
                    <a:pt x="766763" y="744258"/>
                  </a:lnTo>
                  <a:lnTo>
                    <a:pt x="755877" y="749924"/>
                  </a:lnTo>
                  <a:lnTo>
                    <a:pt x="746126" y="755364"/>
                  </a:lnTo>
                  <a:lnTo>
                    <a:pt x="736374" y="761030"/>
                  </a:lnTo>
                  <a:lnTo>
                    <a:pt x="727983" y="766697"/>
                  </a:lnTo>
                  <a:lnTo>
                    <a:pt x="719819" y="772590"/>
                  </a:lnTo>
                  <a:lnTo>
                    <a:pt x="712788" y="778709"/>
                  </a:lnTo>
                  <a:lnTo>
                    <a:pt x="709386" y="781656"/>
                  </a:lnTo>
                  <a:lnTo>
                    <a:pt x="706211" y="784602"/>
                  </a:lnTo>
                  <a:lnTo>
                    <a:pt x="703490" y="788002"/>
                  </a:lnTo>
                  <a:lnTo>
                    <a:pt x="700542" y="790948"/>
                  </a:lnTo>
                  <a:lnTo>
                    <a:pt x="698047" y="794122"/>
                  </a:lnTo>
                  <a:lnTo>
                    <a:pt x="696006" y="797295"/>
                  </a:lnTo>
                  <a:lnTo>
                    <a:pt x="693738" y="800695"/>
                  </a:lnTo>
                  <a:lnTo>
                    <a:pt x="692151" y="803868"/>
                  </a:lnTo>
                  <a:lnTo>
                    <a:pt x="690563" y="807041"/>
                  </a:lnTo>
                  <a:lnTo>
                    <a:pt x="689202" y="810441"/>
                  </a:lnTo>
                  <a:lnTo>
                    <a:pt x="686935" y="812481"/>
                  </a:lnTo>
                  <a:lnTo>
                    <a:pt x="685574" y="814747"/>
                  </a:lnTo>
                  <a:lnTo>
                    <a:pt x="684893" y="815654"/>
                  </a:lnTo>
                  <a:lnTo>
                    <a:pt x="684667" y="817014"/>
                  </a:lnTo>
                  <a:lnTo>
                    <a:pt x="684440" y="818147"/>
                  </a:lnTo>
                  <a:lnTo>
                    <a:pt x="684213" y="819507"/>
                  </a:lnTo>
                  <a:lnTo>
                    <a:pt x="684213" y="1354137"/>
                  </a:lnTo>
                  <a:lnTo>
                    <a:pt x="193036" y="1354137"/>
                  </a:lnTo>
                  <a:lnTo>
                    <a:pt x="179272" y="971549"/>
                  </a:lnTo>
                  <a:lnTo>
                    <a:pt x="165708" y="1354137"/>
                  </a:lnTo>
                  <a:lnTo>
                    <a:pt x="26069" y="1354137"/>
                  </a:lnTo>
                  <a:lnTo>
                    <a:pt x="23576" y="1353910"/>
                  </a:lnTo>
                  <a:lnTo>
                    <a:pt x="20855" y="1353683"/>
                  </a:lnTo>
                  <a:lnTo>
                    <a:pt x="16095" y="1352775"/>
                  </a:lnTo>
                  <a:lnTo>
                    <a:pt x="11561" y="1351640"/>
                  </a:lnTo>
                  <a:lnTo>
                    <a:pt x="9748" y="1350505"/>
                  </a:lnTo>
                  <a:lnTo>
                    <a:pt x="7707" y="1349824"/>
                  </a:lnTo>
                  <a:lnTo>
                    <a:pt x="6121" y="1348689"/>
                  </a:lnTo>
                  <a:lnTo>
                    <a:pt x="4761" y="1347554"/>
                  </a:lnTo>
                  <a:lnTo>
                    <a:pt x="3174" y="1346419"/>
                  </a:lnTo>
                  <a:lnTo>
                    <a:pt x="2040" y="1345057"/>
                  </a:lnTo>
                  <a:lnTo>
                    <a:pt x="1360" y="1343695"/>
                  </a:lnTo>
                  <a:lnTo>
                    <a:pt x="680" y="1342333"/>
                  </a:lnTo>
                  <a:lnTo>
                    <a:pt x="453" y="1340744"/>
                  </a:lnTo>
                  <a:lnTo>
                    <a:pt x="0" y="1339155"/>
                  </a:lnTo>
                  <a:lnTo>
                    <a:pt x="0" y="807729"/>
                  </a:lnTo>
                  <a:lnTo>
                    <a:pt x="0" y="806367"/>
                  </a:lnTo>
                  <a:lnTo>
                    <a:pt x="453" y="805459"/>
                  </a:lnTo>
                  <a:lnTo>
                    <a:pt x="1360" y="803189"/>
                  </a:lnTo>
                  <a:lnTo>
                    <a:pt x="2720" y="801146"/>
                  </a:lnTo>
                  <a:lnTo>
                    <a:pt x="4761" y="799330"/>
                  </a:lnTo>
                  <a:lnTo>
                    <a:pt x="5894" y="796379"/>
                  </a:lnTo>
                  <a:lnTo>
                    <a:pt x="7481" y="793201"/>
                  </a:lnTo>
                  <a:lnTo>
                    <a:pt x="9294" y="790477"/>
                  </a:lnTo>
                  <a:lnTo>
                    <a:pt x="10881" y="787753"/>
                  </a:lnTo>
                  <a:lnTo>
                    <a:pt x="13148" y="784801"/>
                  </a:lnTo>
                  <a:lnTo>
                    <a:pt x="15415" y="781850"/>
                  </a:lnTo>
                  <a:lnTo>
                    <a:pt x="17908" y="779126"/>
                  </a:lnTo>
                  <a:lnTo>
                    <a:pt x="20629" y="776402"/>
                  </a:lnTo>
                  <a:lnTo>
                    <a:pt x="26523" y="770727"/>
                  </a:lnTo>
                  <a:lnTo>
                    <a:pt x="33323" y="765506"/>
                  </a:lnTo>
                  <a:lnTo>
                    <a:pt x="40804" y="760285"/>
                  </a:lnTo>
                  <a:lnTo>
                    <a:pt x="48738" y="755063"/>
                  </a:lnTo>
                  <a:lnTo>
                    <a:pt x="57579" y="750069"/>
                  </a:lnTo>
                  <a:lnTo>
                    <a:pt x="66873" y="745075"/>
                  </a:lnTo>
                  <a:lnTo>
                    <a:pt x="77074" y="740308"/>
                  </a:lnTo>
                  <a:lnTo>
                    <a:pt x="87728" y="735541"/>
                  </a:lnTo>
                  <a:lnTo>
                    <a:pt x="98382" y="730547"/>
                  </a:lnTo>
                  <a:lnTo>
                    <a:pt x="110170" y="726006"/>
                  </a:lnTo>
                  <a:lnTo>
                    <a:pt x="122184" y="721693"/>
                  </a:lnTo>
                  <a:lnTo>
                    <a:pt x="134652" y="717380"/>
                  </a:lnTo>
                  <a:lnTo>
                    <a:pt x="147573" y="713294"/>
                  </a:lnTo>
                  <a:lnTo>
                    <a:pt x="160721" y="709208"/>
                  </a:lnTo>
                  <a:lnTo>
                    <a:pt x="174322" y="705122"/>
                  </a:lnTo>
                  <a:lnTo>
                    <a:pt x="188377" y="701263"/>
                  </a:lnTo>
                  <a:lnTo>
                    <a:pt x="202658" y="697630"/>
                  </a:lnTo>
                  <a:lnTo>
                    <a:pt x="216940" y="693998"/>
                  </a:lnTo>
                  <a:lnTo>
                    <a:pt x="231901" y="690366"/>
                  </a:lnTo>
                  <a:lnTo>
                    <a:pt x="246862" y="687188"/>
                  </a:lnTo>
                  <a:lnTo>
                    <a:pt x="261824" y="683783"/>
                  </a:lnTo>
                  <a:lnTo>
                    <a:pt x="277012" y="680832"/>
                  </a:lnTo>
                  <a:lnTo>
                    <a:pt x="307841" y="674703"/>
                  </a:lnTo>
                  <a:lnTo>
                    <a:pt x="338897" y="669481"/>
                  </a:lnTo>
                  <a:lnTo>
                    <a:pt x="369953" y="664714"/>
                  </a:lnTo>
                  <a:lnTo>
                    <a:pt x="459948" y="898986"/>
                  </a:lnTo>
                  <a:lnTo>
                    <a:pt x="498485" y="756425"/>
                  </a:lnTo>
                  <a:lnTo>
                    <a:pt x="449520" y="727368"/>
                  </a:lnTo>
                  <a:lnTo>
                    <a:pt x="476723" y="658812"/>
                  </a:lnTo>
                  <a:close/>
                  <a:moveTo>
                    <a:pt x="1981777" y="644525"/>
                  </a:moveTo>
                  <a:lnTo>
                    <a:pt x="2069750" y="644525"/>
                  </a:lnTo>
                  <a:lnTo>
                    <a:pt x="2096959" y="712516"/>
                  </a:lnTo>
                  <a:lnTo>
                    <a:pt x="2047757" y="741753"/>
                  </a:lnTo>
                  <a:lnTo>
                    <a:pt x="2086529" y="883854"/>
                  </a:lnTo>
                  <a:lnTo>
                    <a:pt x="2178357" y="649964"/>
                  </a:lnTo>
                  <a:lnTo>
                    <a:pt x="2209420" y="654724"/>
                  </a:lnTo>
                  <a:lnTo>
                    <a:pt x="2240256" y="660390"/>
                  </a:lnTo>
                  <a:lnTo>
                    <a:pt x="2271092" y="666056"/>
                  </a:lnTo>
                  <a:lnTo>
                    <a:pt x="2286284" y="669229"/>
                  </a:lnTo>
                  <a:lnTo>
                    <a:pt x="2301248" y="672402"/>
                  </a:lnTo>
                  <a:lnTo>
                    <a:pt x="2316213" y="675801"/>
                  </a:lnTo>
                  <a:lnTo>
                    <a:pt x="2330724" y="679201"/>
                  </a:lnTo>
                  <a:lnTo>
                    <a:pt x="2345235" y="683053"/>
                  </a:lnTo>
                  <a:lnTo>
                    <a:pt x="2359293" y="686680"/>
                  </a:lnTo>
                  <a:lnTo>
                    <a:pt x="2373124" y="690533"/>
                  </a:lnTo>
                  <a:lnTo>
                    <a:pt x="2386501" y="694385"/>
                  </a:lnTo>
                  <a:lnTo>
                    <a:pt x="2399879" y="698691"/>
                  </a:lnTo>
                  <a:lnTo>
                    <a:pt x="2412576" y="702771"/>
                  </a:lnTo>
                  <a:lnTo>
                    <a:pt x="2425273" y="707077"/>
                  </a:lnTo>
                  <a:lnTo>
                    <a:pt x="2437063" y="711610"/>
                  </a:lnTo>
                  <a:lnTo>
                    <a:pt x="2448400" y="716143"/>
                  </a:lnTo>
                  <a:lnTo>
                    <a:pt x="2459510" y="720675"/>
                  </a:lnTo>
                  <a:lnTo>
                    <a:pt x="2469940" y="725435"/>
                  </a:lnTo>
                  <a:lnTo>
                    <a:pt x="2479916" y="730194"/>
                  </a:lnTo>
                  <a:lnTo>
                    <a:pt x="2489213" y="735180"/>
                  </a:lnTo>
                  <a:lnTo>
                    <a:pt x="2497829" y="740393"/>
                  </a:lnTo>
                  <a:lnTo>
                    <a:pt x="2505991" y="745605"/>
                  </a:lnTo>
                  <a:lnTo>
                    <a:pt x="2513247" y="750818"/>
                  </a:lnTo>
                  <a:lnTo>
                    <a:pt x="2520049" y="756257"/>
                  </a:lnTo>
                  <a:lnTo>
                    <a:pt x="2525944" y="761697"/>
                  </a:lnTo>
                  <a:lnTo>
                    <a:pt x="2528665" y="764416"/>
                  </a:lnTo>
                  <a:lnTo>
                    <a:pt x="2531159" y="767363"/>
                  </a:lnTo>
                  <a:lnTo>
                    <a:pt x="2533426" y="770082"/>
                  </a:lnTo>
                  <a:lnTo>
                    <a:pt x="2535467" y="772802"/>
                  </a:lnTo>
                  <a:lnTo>
                    <a:pt x="2537508" y="775975"/>
                  </a:lnTo>
                  <a:lnTo>
                    <a:pt x="2538868" y="778695"/>
                  </a:lnTo>
                  <a:lnTo>
                    <a:pt x="2540455" y="781641"/>
                  </a:lnTo>
                  <a:lnTo>
                    <a:pt x="2541815" y="784361"/>
                  </a:lnTo>
                  <a:lnTo>
                    <a:pt x="2543856" y="786400"/>
                  </a:lnTo>
                  <a:lnTo>
                    <a:pt x="2545217" y="788440"/>
                  </a:lnTo>
                  <a:lnTo>
                    <a:pt x="2546123" y="790480"/>
                  </a:lnTo>
                  <a:lnTo>
                    <a:pt x="2546350" y="791840"/>
                  </a:lnTo>
                  <a:lnTo>
                    <a:pt x="2546350" y="792746"/>
                  </a:lnTo>
                  <a:lnTo>
                    <a:pt x="2546350" y="1323758"/>
                  </a:lnTo>
                  <a:lnTo>
                    <a:pt x="2546350" y="1325118"/>
                  </a:lnTo>
                  <a:lnTo>
                    <a:pt x="2545670" y="1326705"/>
                  </a:lnTo>
                  <a:lnTo>
                    <a:pt x="2545217" y="1328064"/>
                  </a:lnTo>
                  <a:lnTo>
                    <a:pt x="2544310" y="1329424"/>
                  </a:lnTo>
                  <a:lnTo>
                    <a:pt x="2543176" y="1330784"/>
                  </a:lnTo>
                  <a:lnTo>
                    <a:pt x="2542042" y="1332144"/>
                  </a:lnTo>
                  <a:lnTo>
                    <a:pt x="2540455" y="1333050"/>
                  </a:lnTo>
                  <a:lnTo>
                    <a:pt x="2538641" y="1333957"/>
                  </a:lnTo>
                  <a:lnTo>
                    <a:pt x="2537054" y="1335090"/>
                  </a:lnTo>
                  <a:lnTo>
                    <a:pt x="2535013" y="1335770"/>
                  </a:lnTo>
                  <a:lnTo>
                    <a:pt x="2530479" y="1337357"/>
                  </a:lnTo>
                  <a:lnTo>
                    <a:pt x="2525490" y="1338037"/>
                  </a:lnTo>
                  <a:lnTo>
                    <a:pt x="2522996" y="1338263"/>
                  </a:lnTo>
                  <a:lnTo>
                    <a:pt x="2520276" y="1338263"/>
                  </a:lnTo>
                  <a:lnTo>
                    <a:pt x="2380604" y="1338263"/>
                  </a:lnTo>
                  <a:lnTo>
                    <a:pt x="2367197" y="957263"/>
                  </a:lnTo>
                  <a:lnTo>
                    <a:pt x="2353389" y="1338263"/>
                  </a:lnTo>
                  <a:lnTo>
                    <a:pt x="1800226" y="1338263"/>
                  </a:lnTo>
                  <a:lnTo>
                    <a:pt x="1800226" y="819507"/>
                  </a:lnTo>
                  <a:lnTo>
                    <a:pt x="1799999" y="818147"/>
                  </a:lnTo>
                  <a:lnTo>
                    <a:pt x="1799773" y="817014"/>
                  </a:lnTo>
                  <a:lnTo>
                    <a:pt x="1799546" y="815654"/>
                  </a:lnTo>
                  <a:lnTo>
                    <a:pt x="1798865" y="814747"/>
                  </a:lnTo>
                  <a:lnTo>
                    <a:pt x="1797278" y="812481"/>
                  </a:lnTo>
                  <a:lnTo>
                    <a:pt x="1795237" y="810441"/>
                  </a:lnTo>
                  <a:lnTo>
                    <a:pt x="1794103" y="807041"/>
                  </a:lnTo>
                  <a:lnTo>
                    <a:pt x="1792515" y="803868"/>
                  </a:lnTo>
                  <a:lnTo>
                    <a:pt x="1790474" y="800695"/>
                  </a:lnTo>
                  <a:lnTo>
                    <a:pt x="1788433" y="797295"/>
                  </a:lnTo>
                  <a:lnTo>
                    <a:pt x="1786165" y="794122"/>
                  </a:lnTo>
                  <a:lnTo>
                    <a:pt x="1783898" y="790948"/>
                  </a:lnTo>
                  <a:lnTo>
                    <a:pt x="1781176" y="788002"/>
                  </a:lnTo>
                  <a:lnTo>
                    <a:pt x="1778455" y="784602"/>
                  </a:lnTo>
                  <a:lnTo>
                    <a:pt x="1775053" y="781656"/>
                  </a:lnTo>
                  <a:lnTo>
                    <a:pt x="1771878" y="778709"/>
                  </a:lnTo>
                  <a:lnTo>
                    <a:pt x="1764621" y="772590"/>
                  </a:lnTo>
                  <a:lnTo>
                    <a:pt x="1756910" y="766697"/>
                  </a:lnTo>
                  <a:lnTo>
                    <a:pt x="1748292" y="761030"/>
                  </a:lnTo>
                  <a:lnTo>
                    <a:pt x="1738994" y="755364"/>
                  </a:lnTo>
                  <a:lnTo>
                    <a:pt x="1728789" y="749924"/>
                  </a:lnTo>
                  <a:lnTo>
                    <a:pt x="1718357" y="744258"/>
                  </a:lnTo>
                  <a:lnTo>
                    <a:pt x="1707244" y="739045"/>
                  </a:lnTo>
                  <a:lnTo>
                    <a:pt x="1695224" y="733832"/>
                  </a:lnTo>
                  <a:lnTo>
                    <a:pt x="1682978" y="728619"/>
                  </a:lnTo>
                  <a:lnTo>
                    <a:pt x="1670278" y="723859"/>
                  </a:lnTo>
                  <a:lnTo>
                    <a:pt x="1656898" y="719099"/>
                  </a:lnTo>
                  <a:lnTo>
                    <a:pt x="1643290" y="714340"/>
                  </a:lnTo>
                  <a:lnTo>
                    <a:pt x="1629230" y="709807"/>
                  </a:lnTo>
                  <a:lnTo>
                    <a:pt x="1624147" y="708322"/>
                  </a:lnTo>
                  <a:lnTo>
                    <a:pt x="1626934" y="707304"/>
                  </a:lnTo>
                  <a:lnTo>
                    <a:pt x="1639632" y="702998"/>
                  </a:lnTo>
                  <a:lnTo>
                    <a:pt x="1652556" y="698691"/>
                  </a:lnTo>
                  <a:lnTo>
                    <a:pt x="1665480" y="694612"/>
                  </a:lnTo>
                  <a:lnTo>
                    <a:pt x="1679084" y="690533"/>
                  </a:lnTo>
                  <a:lnTo>
                    <a:pt x="1693368" y="686906"/>
                  </a:lnTo>
                  <a:lnTo>
                    <a:pt x="1707426" y="683053"/>
                  </a:lnTo>
                  <a:lnTo>
                    <a:pt x="1722164" y="679427"/>
                  </a:lnTo>
                  <a:lnTo>
                    <a:pt x="1736675" y="676028"/>
                  </a:lnTo>
                  <a:lnTo>
                    <a:pt x="1751639" y="672628"/>
                  </a:lnTo>
                  <a:lnTo>
                    <a:pt x="1766831" y="669455"/>
                  </a:lnTo>
                  <a:lnTo>
                    <a:pt x="1781795" y="666056"/>
                  </a:lnTo>
                  <a:lnTo>
                    <a:pt x="1812631" y="660390"/>
                  </a:lnTo>
                  <a:lnTo>
                    <a:pt x="1843694" y="654950"/>
                  </a:lnTo>
                  <a:lnTo>
                    <a:pt x="1874757" y="650191"/>
                  </a:lnTo>
                  <a:lnTo>
                    <a:pt x="1964772" y="883854"/>
                  </a:lnTo>
                  <a:lnTo>
                    <a:pt x="2003543" y="741753"/>
                  </a:lnTo>
                  <a:lnTo>
                    <a:pt x="1954342" y="712516"/>
                  </a:lnTo>
                  <a:lnTo>
                    <a:pt x="1981777" y="644525"/>
                  </a:lnTo>
                  <a:close/>
                  <a:moveTo>
                    <a:pt x="1248456" y="69850"/>
                  </a:moveTo>
                  <a:lnTo>
                    <a:pt x="1255033" y="70077"/>
                  </a:lnTo>
                  <a:lnTo>
                    <a:pt x="1261609" y="70304"/>
                  </a:lnTo>
                  <a:lnTo>
                    <a:pt x="1268186" y="70984"/>
                  </a:lnTo>
                  <a:lnTo>
                    <a:pt x="1274536" y="71665"/>
                  </a:lnTo>
                  <a:lnTo>
                    <a:pt x="1281113" y="72346"/>
                  </a:lnTo>
                  <a:lnTo>
                    <a:pt x="1287463" y="73707"/>
                  </a:lnTo>
                  <a:lnTo>
                    <a:pt x="1293813" y="74841"/>
                  </a:lnTo>
                  <a:lnTo>
                    <a:pt x="1299936" y="76429"/>
                  </a:lnTo>
                  <a:lnTo>
                    <a:pt x="1306059" y="78017"/>
                  </a:lnTo>
                  <a:lnTo>
                    <a:pt x="1312409" y="80059"/>
                  </a:lnTo>
                  <a:lnTo>
                    <a:pt x="1318533" y="82101"/>
                  </a:lnTo>
                  <a:lnTo>
                    <a:pt x="1324429" y="84369"/>
                  </a:lnTo>
                  <a:lnTo>
                    <a:pt x="1330325" y="86638"/>
                  </a:lnTo>
                  <a:lnTo>
                    <a:pt x="1335995" y="89134"/>
                  </a:lnTo>
                  <a:lnTo>
                    <a:pt x="1342118" y="91856"/>
                  </a:lnTo>
                  <a:lnTo>
                    <a:pt x="1347788" y="94579"/>
                  </a:lnTo>
                  <a:lnTo>
                    <a:pt x="1353458" y="97982"/>
                  </a:lnTo>
                  <a:lnTo>
                    <a:pt x="1359127" y="100931"/>
                  </a:lnTo>
                  <a:lnTo>
                    <a:pt x="1364570" y="104561"/>
                  </a:lnTo>
                  <a:lnTo>
                    <a:pt x="1370240" y="107964"/>
                  </a:lnTo>
                  <a:lnTo>
                    <a:pt x="1375456" y="111820"/>
                  </a:lnTo>
                  <a:lnTo>
                    <a:pt x="1380672" y="115677"/>
                  </a:lnTo>
                  <a:lnTo>
                    <a:pt x="1386115" y="119534"/>
                  </a:lnTo>
                  <a:lnTo>
                    <a:pt x="1391104" y="123844"/>
                  </a:lnTo>
                  <a:lnTo>
                    <a:pt x="1396093" y="128155"/>
                  </a:lnTo>
                  <a:lnTo>
                    <a:pt x="1400856" y="132465"/>
                  </a:lnTo>
                  <a:lnTo>
                    <a:pt x="1406072" y="137230"/>
                  </a:lnTo>
                  <a:lnTo>
                    <a:pt x="1410834" y="141767"/>
                  </a:lnTo>
                  <a:lnTo>
                    <a:pt x="1415370" y="146985"/>
                  </a:lnTo>
                  <a:lnTo>
                    <a:pt x="1419906" y="151976"/>
                  </a:lnTo>
                  <a:lnTo>
                    <a:pt x="1424442" y="156967"/>
                  </a:lnTo>
                  <a:lnTo>
                    <a:pt x="1428751" y="162185"/>
                  </a:lnTo>
                  <a:lnTo>
                    <a:pt x="1433060" y="167630"/>
                  </a:lnTo>
                  <a:lnTo>
                    <a:pt x="1437369" y="173075"/>
                  </a:lnTo>
                  <a:lnTo>
                    <a:pt x="1441224" y="178973"/>
                  </a:lnTo>
                  <a:lnTo>
                    <a:pt x="1445079" y="184645"/>
                  </a:lnTo>
                  <a:lnTo>
                    <a:pt x="1449161" y="190543"/>
                  </a:lnTo>
                  <a:lnTo>
                    <a:pt x="1452790" y="196669"/>
                  </a:lnTo>
                  <a:lnTo>
                    <a:pt x="1456419" y="202567"/>
                  </a:lnTo>
                  <a:lnTo>
                    <a:pt x="1460047" y="208920"/>
                  </a:lnTo>
                  <a:lnTo>
                    <a:pt x="1463222" y="215272"/>
                  </a:lnTo>
                  <a:lnTo>
                    <a:pt x="1466624" y="221624"/>
                  </a:lnTo>
                  <a:lnTo>
                    <a:pt x="1469572" y="228203"/>
                  </a:lnTo>
                  <a:lnTo>
                    <a:pt x="1472520" y="235010"/>
                  </a:lnTo>
                  <a:lnTo>
                    <a:pt x="1475695" y="241589"/>
                  </a:lnTo>
                  <a:lnTo>
                    <a:pt x="1478417" y="248395"/>
                  </a:lnTo>
                  <a:lnTo>
                    <a:pt x="1480911" y="255428"/>
                  </a:lnTo>
                  <a:lnTo>
                    <a:pt x="1483406" y="262460"/>
                  </a:lnTo>
                  <a:lnTo>
                    <a:pt x="1485674" y="269493"/>
                  </a:lnTo>
                  <a:lnTo>
                    <a:pt x="1487942" y="276753"/>
                  </a:lnTo>
                  <a:lnTo>
                    <a:pt x="1489983" y="284013"/>
                  </a:lnTo>
                  <a:lnTo>
                    <a:pt x="1492024" y="291273"/>
                  </a:lnTo>
                  <a:lnTo>
                    <a:pt x="1493838" y="298986"/>
                  </a:lnTo>
                  <a:lnTo>
                    <a:pt x="1495426" y="306473"/>
                  </a:lnTo>
                  <a:lnTo>
                    <a:pt x="1496786" y="313959"/>
                  </a:lnTo>
                  <a:lnTo>
                    <a:pt x="1498374" y="321673"/>
                  </a:lnTo>
                  <a:lnTo>
                    <a:pt x="1499281" y="329386"/>
                  </a:lnTo>
                  <a:lnTo>
                    <a:pt x="1500415" y="337100"/>
                  </a:lnTo>
                  <a:lnTo>
                    <a:pt x="1500809" y="340447"/>
                  </a:lnTo>
                  <a:lnTo>
                    <a:pt x="1501799" y="339950"/>
                  </a:lnTo>
                  <a:lnTo>
                    <a:pt x="1502922" y="339725"/>
                  </a:lnTo>
                  <a:lnTo>
                    <a:pt x="1504045" y="339725"/>
                  </a:lnTo>
                  <a:lnTo>
                    <a:pt x="1505392" y="339725"/>
                  </a:lnTo>
                  <a:lnTo>
                    <a:pt x="1506291" y="339950"/>
                  </a:lnTo>
                  <a:lnTo>
                    <a:pt x="1508761" y="341076"/>
                  </a:lnTo>
                  <a:lnTo>
                    <a:pt x="1510782" y="342427"/>
                  </a:lnTo>
                  <a:lnTo>
                    <a:pt x="1513028" y="344678"/>
                  </a:lnTo>
                  <a:lnTo>
                    <a:pt x="1515049" y="347380"/>
                  </a:lnTo>
                  <a:lnTo>
                    <a:pt x="1516846" y="350306"/>
                  </a:lnTo>
                  <a:lnTo>
                    <a:pt x="1518642" y="353909"/>
                  </a:lnTo>
                  <a:lnTo>
                    <a:pt x="1520214" y="357736"/>
                  </a:lnTo>
                  <a:lnTo>
                    <a:pt x="1521786" y="362239"/>
                  </a:lnTo>
                  <a:lnTo>
                    <a:pt x="1523134" y="367192"/>
                  </a:lnTo>
                  <a:lnTo>
                    <a:pt x="1524257" y="372145"/>
                  </a:lnTo>
                  <a:lnTo>
                    <a:pt x="1525380" y="377548"/>
                  </a:lnTo>
                  <a:lnTo>
                    <a:pt x="1526053" y="383176"/>
                  </a:lnTo>
                  <a:lnTo>
                    <a:pt x="1526503" y="389030"/>
                  </a:lnTo>
                  <a:lnTo>
                    <a:pt x="1526727" y="395334"/>
                  </a:lnTo>
                  <a:lnTo>
                    <a:pt x="1527176" y="401637"/>
                  </a:lnTo>
                  <a:lnTo>
                    <a:pt x="1526727" y="407941"/>
                  </a:lnTo>
                  <a:lnTo>
                    <a:pt x="1526503" y="414245"/>
                  </a:lnTo>
                  <a:lnTo>
                    <a:pt x="1526053" y="419873"/>
                  </a:lnTo>
                  <a:lnTo>
                    <a:pt x="1525380" y="425727"/>
                  </a:lnTo>
                  <a:lnTo>
                    <a:pt x="1524257" y="430905"/>
                  </a:lnTo>
                  <a:lnTo>
                    <a:pt x="1523134" y="436308"/>
                  </a:lnTo>
                  <a:lnTo>
                    <a:pt x="1521786" y="441036"/>
                  </a:lnTo>
                  <a:lnTo>
                    <a:pt x="1520214" y="445314"/>
                  </a:lnTo>
                  <a:lnTo>
                    <a:pt x="1518642" y="449366"/>
                  </a:lnTo>
                  <a:lnTo>
                    <a:pt x="1516846" y="452743"/>
                  </a:lnTo>
                  <a:lnTo>
                    <a:pt x="1515049" y="456120"/>
                  </a:lnTo>
                  <a:lnTo>
                    <a:pt x="1513028" y="458597"/>
                  </a:lnTo>
                  <a:lnTo>
                    <a:pt x="1510782" y="460623"/>
                  </a:lnTo>
                  <a:lnTo>
                    <a:pt x="1508761" y="462199"/>
                  </a:lnTo>
                  <a:lnTo>
                    <a:pt x="1506291" y="463100"/>
                  </a:lnTo>
                  <a:lnTo>
                    <a:pt x="1505392" y="463325"/>
                  </a:lnTo>
                  <a:lnTo>
                    <a:pt x="1504045" y="463550"/>
                  </a:lnTo>
                  <a:lnTo>
                    <a:pt x="1502922" y="463325"/>
                  </a:lnTo>
                  <a:lnTo>
                    <a:pt x="1501799" y="463100"/>
                  </a:lnTo>
                  <a:lnTo>
                    <a:pt x="1499553" y="462199"/>
                  </a:lnTo>
                  <a:lnTo>
                    <a:pt x="1497308" y="460623"/>
                  </a:lnTo>
                  <a:lnTo>
                    <a:pt x="1496170" y="459597"/>
                  </a:lnTo>
                  <a:lnTo>
                    <a:pt x="1495426" y="463692"/>
                  </a:lnTo>
                  <a:lnTo>
                    <a:pt x="1493838" y="471405"/>
                  </a:lnTo>
                  <a:lnTo>
                    <a:pt x="1492024" y="478892"/>
                  </a:lnTo>
                  <a:lnTo>
                    <a:pt x="1489983" y="486152"/>
                  </a:lnTo>
                  <a:lnTo>
                    <a:pt x="1487942" y="493638"/>
                  </a:lnTo>
                  <a:lnTo>
                    <a:pt x="1485674" y="500671"/>
                  </a:lnTo>
                  <a:lnTo>
                    <a:pt x="1483406" y="507704"/>
                  </a:lnTo>
                  <a:lnTo>
                    <a:pt x="1480911" y="514737"/>
                  </a:lnTo>
                  <a:lnTo>
                    <a:pt x="1478417" y="521770"/>
                  </a:lnTo>
                  <a:lnTo>
                    <a:pt x="1475695" y="528576"/>
                  </a:lnTo>
                  <a:lnTo>
                    <a:pt x="1472520" y="535155"/>
                  </a:lnTo>
                  <a:lnTo>
                    <a:pt x="1469572" y="541961"/>
                  </a:lnTo>
                  <a:lnTo>
                    <a:pt x="1466624" y="548540"/>
                  </a:lnTo>
                  <a:lnTo>
                    <a:pt x="1463222" y="554893"/>
                  </a:lnTo>
                  <a:lnTo>
                    <a:pt x="1460047" y="561245"/>
                  </a:lnTo>
                  <a:lnTo>
                    <a:pt x="1456419" y="567597"/>
                  </a:lnTo>
                  <a:lnTo>
                    <a:pt x="1452790" y="573496"/>
                  </a:lnTo>
                  <a:lnTo>
                    <a:pt x="1449161" y="579621"/>
                  </a:lnTo>
                  <a:lnTo>
                    <a:pt x="1445079" y="585520"/>
                  </a:lnTo>
                  <a:lnTo>
                    <a:pt x="1441224" y="591192"/>
                  </a:lnTo>
                  <a:lnTo>
                    <a:pt x="1437369" y="597090"/>
                  </a:lnTo>
                  <a:lnTo>
                    <a:pt x="1433060" y="602535"/>
                  </a:lnTo>
                  <a:lnTo>
                    <a:pt x="1428751" y="607980"/>
                  </a:lnTo>
                  <a:lnTo>
                    <a:pt x="1424442" y="613198"/>
                  </a:lnTo>
                  <a:lnTo>
                    <a:pt x="1419906" y="618189"/>
                  </a:lnTo>
                  <a:lnTo>
                    <a:pt x="1415370" y="623407"/>
                  </a:lnTo>
                  <a:lnTo>
                    <a:pt x="1410834" y="628171"/>
                  </a:lnTo>
                  <a:lnTo>
                    <a:pt x="1406072" y="632935"/>
                  </a:lnTo>
                  <a:lnTo>
                    <a:pt x="1400856" y="637699"/>
                  </a:lnTo>
                  <a:lnTo>
                    <a:pt x="1396093" y="642010"/>
                  </a:lnTo>
                  <a:lnTo>
                    <a:pt x="1391104" y="646320"/>
                  </a:lnTo>
                  <a:lnTo>
                    <a:pt x="1386115" y="650631"/>
                  </a:lnTo>
                  <a:lnTo>
                    <a:pt x="1380672" y="654714"/>
                  </a:lnTo>
                  <a:lnTo>
                    <a:pt x="1375456" y="658344"/>
                  </a:lnTo>
                  <a:lnTo>
                    <a:pt x="1370240" y="662201"/>
                  </a:lnTo>
                  <a:lnTo>
                    <a:pt x="1364570" y="665831"/>
                  </a:lnTo>
                  <a:lnTo>
                    <a:pt x="1359127" y="669007"/>
                  </a:lnTo>
                  <a:lnTo>
                    <a:pt x="1353458" y="672410"/>
                  </a:lnTo>
                  <a:lnTo>
                    <a:pt x="1347788" y="675359"/>
                  </a:lnTo>
                  <a:lnTo>
                    <a:pt x="1342118" y="678309"/>
                  </a:lnTo>
                  <a:lnTo>
                    <a:pt x="1335995" y="681031"/>
                  </a:lnTo>
                  <a:lnTo>
                    <a:pt x="1330325" y="683753"/>
                  </a:lnTo>
                  <a:lnTo>
                    <a:pt x="1324429" y="686022"/>
                  </a:lnTo>
                  <a:lnTo>
                    <a:pt x="1318533" y="688291"/>
                  </a:lnTo>
                  <a:lnTo>
                    <a:pt x="1312409" y="690333"/>
                  </a:lnTo>
                  <a:lnTo>
                    <a:pt x="1306059" y="692148"/>
                  </a:lnTo>
                  <a:lnTo>
                    <a:pt x="1299936" y="693736"/>
                  </a:lnTo>
                  <a:lnTo>
                    <a:pt x="1293813" y="695324"/>
                  </a:lnTo>
                  <a:lnTo>
                    <a:pt x="1287463" y="696458"/>
                  </a:lnTo>
                  <a:lnTo>
                    <a:pt x="1281113" y="697592"/>
                  </a:lnTo>
                  <a:lnTo>
                    <a:pt x="1274536" y="698500"/>
                  </a:lnTo>
                  <a:lnTo>
                    <a:pt x="1268186" y="699407"/>
                  </a:lnTo>
                  <a:lnTo>
                    <a:pt x="1261609" y="699861"/>
                  </a:lnTo>
                  <a:lnTo>
                    <a:pt x="1255033" y="700088"/>
                  </a:lnTo>
                  <a:lnTo>
                    <a:pt x="1248456" y="700088"/>
                  </a:lnTo>
                  <a:lnTo>
                    <a:pt x="1241879" y="700088"/>
                  </a:lnTo>
                  <a:lnTo>
                    <a:pt x="1235529" y="699861"/>
                  </a:lnTo>
                  <a:lnTo>
                    <a:pt x="1228952" y="699407"/>
                  </a:lnTo>
                  <a:lnTo>
                    <a:pt x="1222602" y="698500"/>
                  </a:lnTo>
                  <a:lnTo>
                    <a:pt x="1216252" y="697592"/>
                  </a:lnTo>
                  <a:lnTo>
                    <a:pt x="1209675" y="696458"/>
                  </a:lnTo>
                  <a:lnTo>
                    <a:pt x="1203325" y="695324"/>
                  </a:lnTo>
                  <a:lnTo>
                    <a:pt x="1197429" y="693736"/>
                  </a:lnTo>
                  <a:lnTo>
                    <a:pt x="1191079" y="692148"/>
                  </a:lnTo>
                  <a:lnTo>
                    <a:pt x="1184956" y="690333"/>
                  </a:lnTo>
                  <a:lnTo>
                    <a:pt x="1178832" y="688291"/>
                  </a:lnTo>
                  <a:lnTo>
                    <a:pt x="1172936" y="686022"/>
                  </a:lnTo>
                  <a:lnTo>
                    <a:pt x="1166813" y="683753"/>
                  </a:lnTo>
                  <a:lnTo>
                    <a:pt x="1160916" y="681031"/>
                  </a:lnTo>
                  <a:lnTo>
                    <a:pt x="1155247" y="678309"/>
                  </a:lnTo>
                  <a:lnTo>
                    <a:pt x="1149350" y="675359"/>
                  </a:lnTo>
                  <a:lnTo>
                    <a:pt x="1143907" y="672410"/>
                  </a:lnTo>
                  <a:lnTo>
                    <a:pt x="1138011" y="669007"/>
                  </a:lnTo>
                  <a:lnTo>
                    <a:pt x="1132568" y="665831"/>
                  </a:lnTo>
                  <a:lnTo>
                    <a:pt x="1127125" y="662201"/>
                  </a:lnTo>
                  <a:lnTo>
                    <a:pt x="1121682" y="658344"/>
                  </a:lnTo>
                  <a:lnTo>
                    <a:pt x="1116240" y="654714"/>
                  </a:lnTo>
                  <a:lnTo>
                    <a:pt x="1111250" y="650631"/>
                  </a:lnTo>
                  <a:lnTo>
                    <a:pt x="1106034" y="646320"/>
                  </a:lnTo>
                  <a:lnTo>
                    <a:pt x="1101272" y="642010"/>
                  </a:lnTo>
                  <a:lnTo>
                    <a:pt x="1096056" y="637699"/>
                  </a:lnTo>
                  <a:lnTo>
                    <a:pt x="1091293" y="632935"/>
                  </a:lnTo>
                  <a:lnTo>
                    <a:pt x="1086531" y="628171"/>
                  </a:lnTo>
                  <a:lnTo>
                    <a:pt x="1081768" y="623407"/>
                  </a:lnTo>
                  <a:lnTo>
                    <a:pt x="1077232" y="618189"/>
                  </a:lnTo>
                  <a:lnTo>
                    <a:pt x="1072697" y="613198"/>
                  </a:lnTo>
                  <a:lnTo>
                    <a:pt x="1068388" y="607980"/>
                  </a:lnTo>
                  <a:lnTo>
                    <a:pt x="1064079" y="602535"/>
                  </a:lnTo>
                  <a:lnTo>
                    <a:pt x="1059997" y="597090"/>
                  </a:lnTo>
                  <a:lnTo>
                    <a:pt x="1055688" y="591192"/>
                  </a:lnTo>
                  <a:lnTo>
                    <a:pt x="1052059" y="585520"/>
                  </a:lnTo>
                  <a:lnTo>
                    <a:pt x="1048204" y="579621"/>
                  </a:lnTo>
                  <a:lnTo>
                    <a:pt x="1044348" y="573496"/>
                  </a:lnTo>
                  <a:lnTo>
                    <a:pt x="1040947" y="567597"/>
                  </a:lnTo>
                  <a:lnTo>
                    <a:pt x="1037318" y="561245"/>
                  </a:lnTo>
                  <a:lnTo>
                    <a:pt x="1033916" y="554893"/>
                  </a:lnTo>
                  <a:lnTo>
                    <a:pt x="1030514" y="548540"/>
                  </a:lnTo>
                  <a:lnTo>
                    <a:pt x="1027566" y="541961"/>
                  </a:lnTo>
                  <a:lnTo>
                    <a:pt x="1024391" y="535155"/>
                  </a:lnTo>
                  <a:lnTo>
                    <a:pt x="1021670" y="528576"/>
                  </a:lnTo>
                  <a:lnTo>
                    <a:pt x="1018948" y="521770"/>
                  </a:lnTo>
                  <a:lnTo>
                    <a:pt x="1016227" y="514737"/>
                  </a:lnTo>
                  <a:lnTo>
                    <a:pt x="1013959" y="507704"/>
                  </a:lnTo>
                  <a:lnTo>
                    <a:pt x="1011238" y="500671"/>
                  </a:lnTo>
                  <a:lnTo>
                    <a:pt x="1008970" y="493638"/>
                  </a:lnTo>
                  <a:lnTo>
                    <a:pt x="1007155" y="486152"/>
                  </a:lnTo>
                  <a:lnTo>
                    <a:pt x="1005341" y="478892"/>
                  </a:lnTo>
                  <a:lnTo>
                    <a:pt x="1003527" y="471405"/>
                  </a:lnTo>
                  <a:lnTo>
                    <a:pt x="1001713" y="463692"/>
                  </a:lnTo>
                  <a:lnTo>
                    <a:pt x="1001178" y="460749"/>
                  </a:lnTo>
                  <a:lnTo>
                    <a:pt x="999308" y="462199"/>
                  </a:lnTo>
                  <a:lnTo>
                    <a:pt x="997052" y="463100"/>
                  </a:lnTo>
                  <a:lnTo>
                    <a:pt x="995698" y="463325"/>
                  </a:lnTo>
                  <a:lnTo>
                    <a:pt x="994569" y="463550"/>
                  </a:lnTo>
                  <a:lnTo>
                    <a:pt x="993215" y="463325"/>
                  </a:lnTo>
                  <a:lnTo>
                    <a:pt x="992312" y="463100"/>
                  </a:lnTo>
                  <a:lnTo>
                    <a:pt x="990056" y="462199"/>
                  </a:lnTo>
                  <a:lnTo>
                    <a:pt x="987799" y="460623"/>
                  </a:lnTo>
                  <a:lnTo>
                    <a:pt x="985768" y="458597"/>
                  </a:lnTo>
                  <a:lnTo>
                    <a:pt x="983737" y="456120"/>
                  </a:lnTo>
                  <a:lnTo>
                    <a:pt x="981706" y="452743"/>
                  </a:lnTo>
                  <a:lnTo>
                    <a:pt x="979900" y="449366"/>
                  </a:lnTo>
                  <a:lnTo>
                    <a:pt x="978095" y="445314"/>
                  </a:lnTo>
                  <a:lnTo>
                    <a:pt x="976741" y="441036"/>
                  </a:lnTo>
                  <a:lnTo>
                    <a:pt x="975387" y="436308"/>
                  </a:lnTo>
                  <a:lnTo>
                    <a:pt x="974484" y="430905"/>
                  </a:lnTo>
                  <a:lnTo>
                    <a:pt x="973356" y="425727"/>
                  </a:lnTo>
                  <a:lnTo>
                    <a:pt x="972679" y="419873"/>
                  </a:lnTo>
                  <a:lnTo>
                    <a:pt x="971776" y="414245"/>
                  </a:lnTo>
                  <a:lnTo>
                    <a:pt x="971550" y="407941"/>
                  </a:lnTo>
                  <a:lnTo>
                    <a:pt x="971550" y="401637"/>
                  </a:lnTo>
                  <a:lnTo>
                    <a:pt x="971550" y="395334"/>
                  </a:lnTo>
                  <a:lnTo>
                    <a:pt x="971776" y="389030"/>
                  </a:lnTo>
                  <a:lnTo>
                    <a:pt x="972679" y="383176"/>
                  </a:lnTo>
                  <a:lnTo>
                    <a:pt x="973356" y="377548"/>
                  </a:lnTo>
                  <a:lnTo>
                    <a:pt x="974484" y="372145"/>
                  </a:lnTo>
                  <a:lnTo>
                    <a:pt x="975387" y="367192"/>
                  </a:lnTo>
                  <a:lnTo>
                    <a:pt x="976741" y="362239"/>
                  </a:lnTo>
                  <a:lnTo>
                    <a:pt x="978095" y="357736"/>
                  </a:lnTo>
                  <a:lnTo>
                    <a:pt x="979900" y="353909"/>
                  </a:lnTo>
                  <a:lnTo>
                    <a:pt x="981706" y="350306"/>
                  </a:lnTo>
                  <a:lnTo>
                    <a:pt x="983737" y="347380"/>
                  </a:lnTo>
                  <a:lnTo>
                    <a:pt x="985768" y="344678"/>
                  </a:lnTo>
                  <a:lnTo>
                    <a:pt x="987799" y="342427"/>
                  </a:lnTo>
                  <a:lnTo>
                    <a:pt x="990056" y="341076"/>
                  </a:lnTo>
                  <a:lnTo>
                    <a:pt x="992312" y="339950"/>
                  </a:lnTo>
                  <a:lnTo>
                    <a:pt x="993215" y="339725"/>
                  </a:lnTo>
                  <a:lnTo>
                    <a:pt x="994569" y="339725"/>
                  </a:lnTo>
                  <a:lnTo>
                    <a:pt x="995698" y="339725"/>
                  </a:lnTo>
                  <a:lnTo>
                    <a:pt x="996322" y="339829"/>
                  </a:lnTo>
                  <a:lnTo>
                    <a:pt x="996723" y="337100"/>
                  </a:lnTo>
                  <a:lnTo>
                    <a:pt x="997630" y="329386"/>
                  </a:lnTo>
                  <a:lnTo>
                    <a:pt x="998991" y="321673"/>
                  </a:lnTo>
                  <a:lnTo>
                    <a:pt x="1000352" y="313959"/>
                  </a:lnTo>
                  <a:lnTo>
                    <a:pt x="1001713" y="306473"/>
                  </a:lnTo>
                  <a:lnTo>
                    <a:pt x="1003527" y="298986"/>
                  </a:lnTo>
                  <a:lnTo>
                    <a:pt x="1005341" y="291273"/>
                  </a:lnTo>
                  <a:lnTo>
                    <a:pt x="1007155" y="284013"/>
                  </a:lnTo>
                  <a:lnTo>
                    <a:pt x="1008970" y="276753"/>
                  </a:lnTo>
                  <a:lnTo>
                    <a:pt x="1011238" y="269493"/>
                  </a:lnTo>
                  <a:lnTo>
                    <a:pt x="1013959" y="262460"/>
                  </a:lnTo>
                  <a:lnTo>
                    <a:pt x="1016227" y="255428"/>
                  </a:lnTo>
                  <a:lnTo>
                    <a:pt x="1018948" y="248395"/>
                  </a:lnTo>
                  <a:lnTo>
                    <a:pt x="1021670" y="241589"/>
                  </a:lnTo>
                  <a:lnTo>
                    <a:pt x="1024391" y="235010"/>
                  </a:lnTo>
                  <a:lnTo>
                    <a:pt x="1027566" y="228203"/>
                  </a:lnTo>
                  <a:lnTo>
                    <a:pt x="1030514" y="221624"/>
                  </a:lnTo>
                  <a:lnTo>
                    <a:pt x="1033916" y="215272"/>
                  </a:lnTo>
                  <a:lnTo>
                    <a:pt x="1037318" y="208920"/>
                  </a:lnTo>
                  <a:lnTo>
                    <a:pt x="1040947" y="202567"/>
                  </a:lnTo>
                  <a:lnTo>
                    <a:pt x="1044348" y="196669"/>
                  </a:lnTo>
                  <a:lnTo>
                    <a:pt x="1048204" y="190543"/>
                  </a:lnTo>
                  <a:lnTo>
                    <a:pt x="1052059" y="184645"/>
                  </a:lnTo>
                  <a:lnTo>
                    <a:pt x="1055688" y="178973"/>
                  </a:lnTo>
                  <a:lnTo>
                    <a:pt x="1059997" y="173075"/>
                  </a:lnTo>
                  <a:lnTo>
                    <a:pt x="1064079" y="167630"/>
                  </a:lnTo>
                  <a:lnTo>
                    <a:pt x="1068388" y="162185"/>
                  </a:lnTo>
                  <a:lnTo>
                    <a:pt x="1072697" y="156967"/>
                  </a:lnTo>
                  <a:lnTo>
                    <a:pt x="1077232" y="151976"/>
                  </a:lnTo>
                  <a:lnTo>
                    <a:pt x="1081768" y="146985"/>
                  </a:lnTo>
                  <a:lnTo>
                    <a:pt x="1086531" y="141767"/>
                  </a:lnTo>
                  <a:lnTo>
                    <a:pt x="1091293" y="137230"/>
                  </a:lnTo>
                  <a:lnTo>
                    <a:pt x="1096056" y="132465"/>
                  </a:lnTo>
                  <a:lnTo>
                    <a:pt x="1101272" y="128155"/>
                  </a:lnTo>
                  <a:lnTo>
                    <a:pt x="1106034" y="123844"/>
                  </a:lnTo>
                  <a:lnTo>
                    <a:pt x="1111250" y="119534"/>
                  </a:lnTo>
                  <a:lnTo>
                    <a:pt x="1116240" y="115677"/>
                  </a:lnTo>
                  <a:lnTo>
                    <a:pt x="1121682" y="111820"/>
                  </a:lnTo>
                  <a:lnTo>
                    <a:pt x="1127125" y="107964"/>
                  </a:lnTo>
                  <a:lnTo>
                    <a:pt x="1132568" y="104561"/>
                  </a:lnTo>
                  <a:lnTo>
                    <a:pt x="1138011" y="100931"/>
                  </a:lnTo>
                  <a:lnTo>
                    <a:pt x="1143907" y="97982"/>
                  </a:lnTo>
                  <a:lnTo>
                    <a:pt x="1149350" y="94579"/>
                  </a:lnTo>
                  <a:lnTo>
                    <a:pt x="1155247" y="91856"/>
                  </a:lnTo>
                  <a:lnTo>
                    <a:pt x="1160916" y="89134"/>
                  </a:lnTo>
                  <a:lnTo>
                    <a:pt x="1166813" y="86638"/>
                  </a:lnTo>
                  <a:lnTo>
                    <a:pt x="1172936" y="84369"/>
                  </a:lnTo>
                  <a:lnTo>
                    <a:pt x="1178832" y="82101"/>
                  </a:lnTo>
                  <a:lnTo>
                    <a:pt x="1184956" y="80059"/>
                  </a:lnTo>
                  <a:lnTo>
                    <a:pt x="1191079" y="78017"/>
                  </a:lnTo>
                  <a:lnTo>
                    <a:pt x="1197429" y="76429"/>
                  </a:lnTo>
                  <a:lnTo>
                    <a:pt x="1203325" y="74841"/>
                  </a:lnTo>
                  <a:lnTo>
                    <a:pt x="1209675" y="73707"/>
                  </a:lnTo>
                  <a:lnTo>
                    <a:pt x="1216252" y="72346"/>
                  </a:lnTo>
                  <a:lnTo>
                    <a:pt x="1222602" y="71665"/>
                  </a:lnTo>
                  <a:lnTo>
                    <a:pt x="1228952" y="70984"/>
                  </a:lnTo>
                  <a:lnTo>
                    <a:pt x="1235529" y="70304"/>
                  </a:lnTo>
                  <a:lnTo>
                    <a:pt x="1241879" y="70077"/>
                  </a:lnTo>
                  <a:lnTo>
                    <a:pt x="1248456" y="69850"/>
                  </a:lnTo>
                  <a:close/>
                  <a:moveTo>
                    <a:pt x="513333" y="14287"/>
                  </a:moveTo>
                  <a:lnTo>
                    <a:pt x="519907" y="14287"/>
                  </a:lnTo>
                  <a:lnTo>
                    <a:pt x="526481" y="14287"/>
                  </a:lnTo>
                  <a:lnTo>
                    <a:pt x="533055" y="14514"/>
                  </a:lnTo>
                  <a:lnTo>
                    <a:pt x="539629" y="14968"/>
                  </a:lnTo>
                  <a:lnTo>
                    <a:pt x="545976" y="15875"/>
                  </a:lnTo>
                  <a:lnTo>
                    <a:pt x="552550" y="16783"/>
                  </a:lnTo>
                  <a:lnTo>
                    <a:pt x="558670" y="17917"/>
                  </a:lnTo>
                  <a:lnTo>
                    <a:pt x="565017" y="19051"/>
                  </a:lnTo>
                  <a:lnTo>
                    <a:pt x="571365" y="20639"/>
                  </a:lnTo>
                  <a:lnTo>
                    <a:pt x="577485" y="22454"/>
                  </a:lnTo>
                  <a:lnTo>
                    <a:pt x="583379" y="24042"/>
                  </a:lnTo>
                  <a:lnTo>
                    <a:pt x="589499" y="26084"/>
                  </a:lnTo>
                  <a:lnTo>
                    <a:pt x="595620" y="28353"/>
                  </a:lnTo>
                  <a:lnTo>
                    <a:pt x="601740" y="30621"/>
                  </a:lnTo>
                  <a:lnTo>
                    <a:pt x="607408" y="33571"/>
                  </a:lnTo>
                  <a:lnTo>
                    <a:pt x="613301" y="36066"/>
                  </a:lnTo>
                  <a:lnTo>
                    <a:pt x="618969" y="39016"/>
                  </a:lnTo>
                  <a:lnTo>
                    <a:pt x="624862" y="41965"/>
                  </a:lnTo>
                  <a:lnTo>
                    <a:pt x="630303" y="45368"/>
                  </a:lnTo>
                  <a:lnTo>
                    <a:pt x="635970" y="48544"/>
                  </a:lnTo>
                  <a:lnTo>
                    <a:pt x="641184" y="52174"/>
                  </a:lnTo>
                  <a:lnTo>
                    <a:pt x="646851" y="56031"/>
                  </a:lnTo>
                  <a:lnTo>
                    <a:pt x="652065" y="59887"/>
                  </a:lnTo>
                  <a:lnTo>
                    <a:pt x="657052" y="63744"/>
                  </a:lnTo>
                  <a:lnTo>
                    <a:pt x="662492" y="68055"/>
                  </a:lnTo>
                  <a:lnTo>
                    <a:pt x="667479" y="72365"/>
                  </a:lnTo>
                  <a:lnTo>
                    <a:pt x="672239" y="76902"/>
                  </a:lnTo>
                  <a:lnTo>
                    <a:pt x="677227" y="81440"/>
                  </a:lnTo>
                  <a:lnTo>
                    <a:pt x="681760" y="86204"/>
                  </a:lnTo>
                  <a:lnTo>
                    <a:pt x="686521" y="90968"/>
                  </a:lnTo>
                  <a:lnTo>
                    <a:pt x="691281" y="96186"/>
                  </a:lnTo>
                  <a:lnTo>
                    <a:pt x="695815" y="101177"/>
                  </a:lnTo>
                  <a:lnTo>
                    <a:pt x="699895" y="106395"/>
                  </a:lnTo>
                  <a:lnTo>
                    <a:pt x="704202" y="112067"/>
                  </a:lnTo>
                  <a:lnTo>
                    <a:pt x="708509" y="117512"/>
                  </a:lnTo>
                  <a:lnTo>
                    <a:pt x="712589" y="123183"/>
                  </a:lnTo>
                  <a:lnTo>
                    <a:pt x="716443" y="128855"/>
                  </a:lnTo>
                  <a:lnTo>
                    <a:pt x="720523" y="134754"/>
                  </a:lnTo>
                  <a:lnTo>
                    <a:pt x="723924" y="140652"/>
                  </a:lnTo>
                  <a:lnTo>
                    <a:pt x="727777" y="146778"/>
                  </a:lnTo>
                  <a:lnTo>
                    <a:pt x="730951" y="153130"/>
                  </a:lnTo>
                  <a:lnTo>
                    <a:pt x="734578" y="159482"/>
                  </a:lnTo>
                  <a:lnTo>
                    <a:pt x="737751" y="166061"/>
                  </a:lnTo>
                  <a:lnTo>
                    <a:pt x="740925" y="172640"/>
                  </a:lnTo>
                  <a:lnTo>
                    <a:pt x="743872" y="179220"/>
                  </a:lnTo>
                  <a:lnTo>
                    <a:pt x="746592" y="186026"/>
                  </a:lnTo>
                  <a:lnTo>
                    <a:pt x="749539" y="192832"/>
                  </a:lnTo>
                  <a:lnTo>
                    <a:pt x="752259" y="199638"/>
                  </a:lnTo>
                  <a:lnTo>
                    <a:pt x="754753" y="206671"/>
                  </a:lnTo>
                  <a:lnTo>
                    <a:pt x="757020" y="213704"/>
                  </a:lnTo>
                  <a:lnTo>
                    <a:pt x="759287" y="220963"/>
                  </a:lnTo>
                  <a:lnTo>
                    <a:pt x="761327" y="228450"/>
                  </a:lnTo>
                  <a:lnTo>
                    <a:pt x="763367" y="235710"/>
                  </a:lnTo>
                  <a:lnTo>
                    <a:pt x="765180" y="242969"/>
                  </a:lnTo>
                  <a:lnTo>
                    <a:pt x="766540" y="250683"/>
                  </a:lnTo>
                  <a:lnTo>
                    <a:pt x="768127" y="258170"/>
                  </a:lnTo>
                  <a:lnTo>
                    <a:pt x="769261" y="265656"/>
                  </a:lnTo>
                  <a:lnTo>
                    <a:pt x="770621" y="273597"/>
                  </a:lnTo>
                  <a:lnTo>
                    <a:pt x="771528" y="281310"/>
                  </a:lnTo>
                  <a:lnTo>
                    <a:pt x="771841" y="283505"/>
                  </a:lnTo>
                  <a:lnTo>
                    <a:pt x="773361" y="282802"/>
                  </a:lnTo>
                  <a:lnTo>
                    <a:pt x="774259" y="282574"/>
                  </a:lnTo>
                  <a:lnTo>
                    <a:pt x="775606" y="282574"/>
                  </a:lnTo>
                  <a:lnTo>
                    <a:pt x="776729" y="282574"/>
                  </a:lnTo>
                  <a:lnTo>
                    <a:pt x="777852" y="282802"/>
                  </a:lnTo>
                  <a:lnTo>
                    <a:pt x="780098" y="283945"/>
                  </a:lnTo>
                  <a:lnTo>
                    <a:pt x="782344" y="285315"/>
                  </a:lnTo>
                  <a:lnTo>
                    <a:pt x="784589" y="287371"/>
                  </a:lnTo>
                  <a:lnTo>
                    <a:pt x="786611" y="289884"/>
                  </a:lnTo>
                  <a:lnTo>
                    <a:pt x="788407" y="293311"/>
                  </a:lnTo>
                  <a:lnTo>
                    <a:pt x="789979" y="296737"/>
                  </a:lnTo>
                  <a:lnTo>
                    <a:pt x="791776" y="300849"/>
                  </a:lnTo>
                  <a:lnTo>
                    <a:pt x="793348" y="305189"/>
                  </a:lnTo>
                  <a:lnTo>
                    <a:pt x="794471" y="309987"/>
                  </a:lnTo>
                  <a:lnTo>
                    <a:pt x="795818" y="315469"/>
                  </a:lnTo>
                  <a:lnTo>
                    <a:pt x="796492" y="320723"/>
                  </a:lnTo>
                  <a:lnTo>
                    <a:pt x="797390" y="326663"/>
                  </a:lnTo>
                  <a:lnTo>
                    <a:pt x="798064" y="332602"/>
                  </a:lnTo>
                  <a:lnTo>
                    <a:pt x="798289" y="338770"/>
                  </a:lnTo>
                  <a:lnTo>
                    <a:pt x="798513" y="345166"/>
                  </a:lnTo>
                  <a:lnTo>
                    <a:pt x="798289" y="351563"/>
                  </a:lnTo>
                  <a:lnTo>
                    <a:pt x="798064" y="357730"/>
                  </a:lnTo>
                  <a:lnTo>
                    <a:pt x="797390" y="363898"/>
                  </a:lnTo>
                  <a:lnTo>
                    <a:pt x="796492" y="369609"/>
                  </a:lnTo>
                  <a:lnTo>
                    <a:pt x="795818" y="375092"/>
                  </a:lnTo>
                  <a:lnTo>
                    <a:pt x="794471" y="380117"/>
                  </a:lnTo>
                  <a:lnTo>
                    <a:pt x="793348" y="385143"/>
                  </a:lnTo>
                  <a:lnTo>
                    <a:pt x="791776" y="389712"/>
                  </a:lnTo>
                  <a:lnTo>
                    <a:pt x="789979" y="393595"/>
                  </a:lnTo>
                  <a:lnTo>
                    <a:pt x="788407" y="397250"/>
                  </a:lnTo>
                  <a:lnTo>
                    <a:pt x="786611" y="400220"/>
                  </a:lnTo>
                  <a:lnTo>
                    <a:pt x="784589" y="403190"/>
                  </a:lnTo>
                  <a:lnTo>
                    <a:pt x="782344" y="405017"/>
                  </a:lnTo>
                  <a:lnTo>
                    <a:pt x="780098" y="406616"/>
                  </a:lnTo>
                  <a:lnTo>
                    <a:pt x="777852" y="407758"/>
                  </a:lnTo>
                  <a:lnTo>
                    <a:pt x="776729" y="407987"/>
                  </a:lnTo>
                  <a:lnTo>
                    <a:pt x="775606" y="407987"/>
                  </a:lnTo>
                  <a:lnTo>
                    <a:pt x="774259" y="407987"/>
                  </a:lnTo>
                  <a:lnTo>
                    <a:pt x="773361" y="407758"/>
                  </a:lnTo>
                  <a:lnTo>
                    <a:pt x="770890" y="406616"/>
                  </a:lnTo>
                  <a:lnTo>
                    <a:pt x="768869" y="405017"/>
                  </a:lnTo>
                  <a:lnTo>
                    <a:pt x="767445" y="403859"/>
                  </a:lnTo>
                  <a:lnTo>
                    <a:pt x="766540" y="408129"/>
                  </a:lnTo>
                  <a:lnTo>
                    <a:pt x="765180" y="415616"/>
                  </a:lnTo>
                  <a:lnTo>
                    <a:pt x="763367" y="423102"/>
                  </a:lnTo>
                  <a:lnTo>
                    <a:pt x="761327" y="430362"/>
                  </a:lnTo>
                  <a:lnTo>
                    <a:pt x="759287" y="437622"/>
                  </a:lnTo>
                  <a:lnTo>
                    <a:pt x="757020" y="444655"/>
                  </a:lnTo>
                  <a:lnTo>
                    <a:pt x="754753" y="452141"/>
                  </a:lnTo>
                  <a:lnTo>
                    <a:pt x="752259" y="458947"/>
                  </a:lnTo>
                  <a:lnTo>
                    <a:pt x="749539" y="465980"/>
                  </a:lnTo>
                  <a:lnTo>
                    <a:pt x="746592" y="472786"/>
                  </a:lnTo>
                  <a:lnTo>
                    <a:pt x="743872" y="479592"/>
                  </a:lnTo>
                  <a:lnTo>
                    <a:pt x="740925" y="486171"/>
                  </a:lnTo>
                  <a:lnTo>
                    <a:pt x="737751" y="492751"/>
                  </a:lnTo>
                  <a:lnTo>
                    <a:pt x="734578" y="499330"/>
                  </a:lnTo>
                  <a:lnTo>
                    <a:pt x="730951" y="505682"/>
                  </a:lnTo>
                  <a:lnTo>
                    <a:pt x="727777" y="511581"/>
                  </a:lnTo>
                  <a:lnTo>
                    <a:pt x="723924" y="517933"/>
                  </a:lnTo>
                  <a:lnTo>
                    <a:pt x="720523" y="523831"/>
                  </a:lnTo>
                  <a:lnTo>
                    <a:pt x="716443" y="529730"/>
                  </a:lnTo>
                  <a:lnTo>
                    <a:pt x="712589" y="535629"/>
                  </a:lnTo>
                  <a:lnTo>
                    <a:pt x="708509" y="541300"/>
                  </a:lnTo>
                  <a:lnTo>
                    <a:pt x="704202" y="546745"/>
                  </a:lnTo>
                  <a:lnTo>
                    <a:pt x="699895" y="551963"/>
                  </a:lnTo>
                  <a:lnTo>
                    <a:pt x="695815" y="557408"/>
                  </a:lnTo>
                  <a:lnTo>
                    <a:pt x="691281" y="562626"/>
                  </a:lnTo>
                  <a:lnTo>
                    <a:pt x="686521" y="567617"/>
                  </a:lnTo>
                  <a:lnTo>
                    <a:pt x="681760" y="572608"/>
                  </a:lnTo>
                  <a:lnTo>
                    <a:pt x="677227" y="577372"/>
                  </a:lnTo>
                  <a:lnTo>
                    <a:pt x="672239" y="581909"/>
                  </a:lnTo>
                  <a:lnTo>
                    <a:pt x="667479" y="586447"/>
                  </a:lnTo>
                  <a:lnTo>
                    <a:pt x="662492" y="590757"/>
                  </a:lnTo>
                  <a:lnTo>
                    <a:pt x="657052" y="594841"/>
                  </a:lnTo>
                  <a:lnTo>
                    <a:pt x="652065" y="598698"/>
                  </a:lnTo>
                  <a:lnTo>
                    <a:pt x="646851" y="602781"/>
                  </a:lnTo>
                  <a:lnTo>
                    <a:pt x="641184" y="606411"/>
                  </a:lnTo>
                  <a:lnTo>
                    <a:pt x="635970" y="609814"/>
                  </a:lnTo>
                  <a:lnTo>
                    <a:pt x="630303" y="613444"/>
                  </a:lnTo>
                  <a:lnTo>
                    <a:pt x="624862" y="616620"/>
                  </a:lnTo>
                  <a:lnTo>
                    <a:pt x="618969" y="619796"/>
                  </a:lnTo>
                  <a:lnTo>
                    <a:pt x="613301" y="622519"/>
                  </a:lnTo>
                  <a:lnTo>
                    <a:pt x="607408" y="625241"/>
                  </a:lnTo>
                  <a:lnTo>
                    <a:pt x="601740" y="627737"/>
                  </a:lnTo>
                  <a:lnTo>
                    <a:pt x="595620" y="630232"/>
                  </a:lnTo>
                  <a:lnTo>
                    <a:pt x="589499" y="632501"/>
                  </a:lnTo>
                  <a:lnTo>
                    <a:pt x="583379" y="634543"/>
                  </a:lnTo>
                  <a:lnTo>
                    <a:pt x="577485" y="636358"/>
                  </a:lnTo>
                  <a:lnTo>
                    <a:pt x="571365" y="638173"/>
                  </a:lnTo>
                  <a:lnTo>
                    <a:pt x="565017" y="639307"/>
                  </a:lnTo>
                  <a:lnTo>
                    <a:pt x="558670" y="640895"/>
                  </a:lnTo>
                  <a:lnTo>
                    <a:pt x="552550" y="642029"/>
                  </a:lnTo>
                  <a:lnTo>
                    <a:pt x="545976" y="642710"/>
                  </a:lnTo>
                  <a:lnTo>
                    <a:pt x="539629" y="643391"/>
                  </a:lnTo>
                  <a:lnTo>
                    <a:pt x="533055" y="644071"/>
                  </a:lnTo>
                  <a:lnTo>
                    <a:pt x="526481" y="644525"/>
                  </a:lnTo>
                  <a:lnTo>
                    <a:pt x="519907" y="644525"/>
                  </a:lnTo>
                  <a:lnTo>
                    <a:pt x="513333" y="644525"/>
                  </a:lnTo>
                  <a:lnTo>
                    <a:pt x="506759" y="644071"/>
                  </a:lnTo>
                  <a:lnTo>
                    <a:pt x="500186" y="643391"/>
                  </a:lnTo>
                  <a:lnTo>
                    <a:pt x="493838" y="642710"/>
                  </a:lnTo>
                  <a:lnTo>
                    <a:pt x="487264" y="642029"/>
                  </a:lnTo>
                  <a:lnTo>
                    <a:pt x="481144" y="640895"/>
                  </a:lnTo>
                  <a:lnTo>
                    <a:pt x="474797" y="639307"/>
                  </a:lnTo>
                  <a:lnTo>
                    <a:pt x="468450" y="638173"/>
                  </a:lnTo>
                  <a:lnTo>
                    <a:pt x="462329" y="636358"/>
                  </a:lnTo>
                  <a:lnTo>
                    <a:pt x="456435" y="634543"/>
                  </a:lnTo>
                  <a:lnTo>
                    <a:pt x="450315" y="632501"/>
                  </a:lnTo>
                  <a:lnTo>
                    <a:pt x="444194" y="630232"/>
                  </a:lnTo>
                  <a:lnTo>
                    <a:pt x="438301" y="627737"/>
                  </a:lnTo>
                  <a:lnTo>
                    <a:pt x="432407" y="625241"/>
                  </a:lnTo>
                  <a:lnTo>
                    <a:pt x="426513" y="622519"/>
                  </a:lnTo>
                  <a:lnTo>
                    <a:pt x="420846" y="619796"/>
                  </a:lnTo>
                  <a:lnTo>
                    <a:pt x="414952" y="616620"/>
                  </a:lnTo>
                  <a:lnTo>
                    <a:pt x="409512" y="613444"/>
                  </a:lnTo>
                  <a:lnTo>
                    <a:pt x="403844" y="609814"/>
                  </a:lnTo>
                  <a:lnTo>
                    <a:pt x="398631" y="606411"/>
                  </a:lnTo>
                  <a:lnTo>
                    <a:pt x="392963" y="602781"/>
                  </a:lnTo>
                  <a:lnTo>
                    <a:pt x="387750" y="598698"/>
                  </a:lnTo>
                  <a:lnTo>
                    <a:pt x="382763" y="594841"/>
                  </a:lnTo>
                  <a:lnTo>
                    <a:pt x="377322" y="590757"/>
                  </a:lnTo>
                  <a:lnTo>
                    <a:pt x="372335" y="586447"/>
                  </a:lnTo>
                  <a:lnTo>
                    <a:pt x="367575" y="581909"/>
                  </a:lnTo>
                  <a:lnTo>
                    <a:pt x="362588" y="577372"/>
                  </a:lnTo>
                  <a:lnTo>
                    <a:pt x="358054" y="572608"/>
                  </a:lnTo>
                  <a:lnTo>
                    <a:pt x="353294" y="567617"/>
                  </a:lnTo>
                  <a:lnTo>
                    <a:pt x="348760" y="562626"/>
                  </a:lnTo>
                  <a:lnTo>
                    <a:pt x="344000" y="557408"/>
                  </a:lnTo>
                  <a:lnTo>
                    <a:pt x="339919" y="551963"/>
                  </a:lnTo>
                  <a:lnTo>
                    <a:pt x="335612" y="546745"/>
                  </a:lnTo>
                  <a:lnTo>
                    <a:pt x="331305" y="541300"/>
                  </a:lnTo>
                  <a:lnTo>
                    <a:pt x="327225" y="535629"/>
                  </a:lnTo>
                  <a:lnTo>
                    <a:pt x="323371" y="529730"/>
                  </a:lnTo>
                  <a:lnTo>
                    <a:pt x="319291" y="523831"/>
                  </a:lnTo>
                  <a:lnTo>
                    <a:pt x="315891" y="517933"/>
                  </a:lnTo>
                  <a:lnTo>
                    <a:pt x="312037" y="511581"/>
                  </a:lnTo>
                  <a:lnTo>
                    <a:pt x="308863" y="505682"/>
                  </a:lnTo>
                  <a:lnTo>
                    <a:pt x="305236" y="499330"/>
                  </a:lnTo>
                  <a:lnTo>
                    <a:pt x="302063" y="492751"/>
                  </a:lnTo>
                  <a:lnTo>
                    <a:pt x="298889" y="486171"/>
                  </a:lnTo>
                  <a:lnTo>
                    <a:pt x="295942" y="479592"/>
                  </a:lnTo>
                  <a:lnTo>
                    <a:pt x="293222" y="472786"/>
                  </a:lnTo>
                  <a:lnTo>
                    <a:pt x="290275" y="465980"/>
                  </a:lnTo>
                  <a:lnTo>
                    <a:pt x="287555" y="458947"/>
                  </a:lnTo>
                  <a:lnTo>
                    <a:pt x="285061" y="452141"/>
                  </a:lnTo>
                  <a:lnTo>
                    <a:pt x="282795" y="444655"/>
                  </a:lnTo>
                  <a:lnTo>
                    <a:pt x="280528" y="437622"/>
                  </a:lnTo>
                  <a:lnTo>
                    <a:pt x="278488" y="430362"/>
                  </a:lnTo>
                  <a:lnTo>
                    <a:pt x="276447" y="423102"/>
                  </a:lnTo>
                  <a:lnTo>
                    <a:pt x="274861" y="415616"/>
                  </a:lnTo>
                  <a:lnTo>
                    <a:pt x="273274" y="408129"/>
                  </a:lnTo>
                  <a:lnTo>
                    <a:pt x="272602" y="404960"/>
                  </a:lnTo>
                  <a:lnTo>
                    <a:pt x="272532" y="405017"/>
                  </a:lnTo>
                  <a:lnTo>
                    <a:pt x="270286" y="406616"/>
                  </a:lnTo>
                  <a:lnTo>
                    <a:pt x="268041" y="407758"/>
                  </a:lnTo>
                  <a:lnTo>
                    <a:pt x="267142" y="407987"/>
                  </a:lnTo>
                  <a:lnTo>
                    <a:pt x="265795" y="407987"/>
                  </a:lnTo>
                  <a:lnTo>
                    <a:pt x="264672" y="407987"/>
                  </a:lnTo>
                  <a:lnTo>
                    <a:pt x="263549" y="407758"/>
                  </a:lnTo>
                  <a:lnTo>
                    <a:pt x="261303" y="406616"/>
                  </a:lnTo>
                  <a:lnTo>
                    <a:pt x="259058" y="405017"/>
                  </a:lnTo>
                  <a:lnTo>
                    <a:pt x="256812" y="403190"/>
                  </a:lnTo>
                  <a:lnTo>
                    <a:pt x="254791" y="400220"/>
                  </a:lnTo>
                  <a:lnTo>
                    <a:pt x="252994" y="397250"/>
                  </a:lnTo>
                  <a:lnTo>
                    <a:pt x="251422" y="393595"/>
                  </a:lnTo>
                  <a:lnTo>
                    <a:pt x="249625" y="389712"/>
                  </a:lnTo>
                  <a:lnTo>
                    <a:pt x="248053" y="385143"/>
                  </a:lnTo>
                  <a:lnTo>
                    <a:pt x="246930" y="380117"/>
                  </a:lnTo>
                  <a:lnTo>
                    <a:pt x="245583" y="375092"/>
                  </a:lnTo>
                  <a:lnTo>
                    <a:pt x="244909" y="369609"/>
                  </a:lnTo>
                  <a:lnTo>
                    <a:pt x="243786" y="363898"/>
                  </a:lnTo>
                  <a:lnTo>
                    <a:pt x="243337" y="357730"/>
                  </a:lnTo>
                  <a:lnTo>
                    <a:pt x="243113" y="351563"/>
                  </a:lnTo>
                  <a:lnTo>
                    <a:pt x="242888" y="345166"/>
                  </a:lnTo>
                  <a:lnTo>
                    <a:pt x="243113" y="338770"/>
                  </a:lnTo>
                  <a:lnTo>
                    <a:pt x="243337" y="332602"/>
                  </a:lnTo>
                  <a:lnTo>
                    <a:pt x="243786" y="326663"/>
                  </a:lnTo>
                  <a:lnTo>
                    <a:pt x="244909" y="320723"/>
                  </a:lnTo>
                  <a:lnTo>
                    <a:pt x="245583" y="315469"/>
                  </a:lnTo>
                  <a:lnTo>
                    <a:pt x="246930" y="309987"/>
                  </a:lnTo>
                  <a:lnTo>
                    <a:pt x="248053" y="305189"/>
                  </a:lnTo>
                  <a:lnTo>
                    <a:pt x="249625" y="300849"/>
                  </a:lnTo>
                  <a:lnTo>
                    <a:pt x="251422" y="296737"/>
                  </a:lnTo>
                  <a:lnTo>
                    <a:pt x="252994" y="293311"/>
                  </a:lnTo>
                  <a:lnTo>
                    <a:pt x="254791" y="289884"/>
                  </a:lnTo>
                  <a:lnTo>
                    <a:pt x="256812" y="287371"/>
                  </a:lnTo>
                  <a:lnTo>
                    <a:pt x="259058" y="285315"/>
                  </a:lnTo>
                  <a:lnTo>
                    <a:pt x="261303" y="283945"/>
                  </a:lnTo>
                  <a:lnTo>
                    <a:pt x="263549" y="282802"/>
                  </a:lnTo>
                  <a:lnTo>
                    <a:pt x="264672" y="282574"/>
                  </a:lnTo>
                  <a:lnTo>
                    <a:pt x="265795" y="282574"/>
                  </a:lnTo>
                  <a:lnTo>
                    <a:pt x="267142" y="282574"/>
                  </a:lnTo>
                  <a:lnTo>
                    <a:pt x="268041" y="282802"/>
                  </a:lnTo>
                  <a:lnTo>
                    <a:pt x="268071" y="282818"/>
                  </a:lnTo>
                  <a:lnTo>
                    <a:pt x="268287" y="281310"/>
                  </a:lnTo>
                  <a:lnTo>
                    <a:pt x="269193" y="273597"/>
                  </a:lnTo>
                  <a:lnTo>
                    <a:pt x="270554" y="265656"/>
                  </a:lnTo>
                  <a:lnTo>
                    <a:pt x="271687" y="258170"/>
                  </a:lnTo>
                  <a:lnTo>
                    <a:pt x="273274" y="250683"/>
                  </a:lnTo>
                  <a:lnTo>
                    <a:pt x="274861" y="242969"/>
                  </a:lnTo>
                  <a:lnTo>
                    <a:pt x="276447" y="235710"/>
                  </a:lnTo>
                  <a:lnTo>
                    <a:pt x="278488" y="228450"/>
                  </a:lnTo>
                  <a:lnTo>
                    <a:pt x="280528" y="220963"/>
                  </a:lnTo>
                  <a:lnTo>
                    <a:pt x="282795" y="213704"/>
                  </a:lnTo>
                  <a:lnTo>
                    <a:pt x="285061" y="206671"/>
                  </a:lnTo>
                  <a:lnTo>
                    <a:pt x="287555" y="199638"/>
                  </a:lnTo>
                  <a:lnTo>
                    <a:pt x="290275" y="192832"/>
                  </a:lnTo>
                  <a:lnTo>
                    <a:pt x="293222" y="186026"/>
                  </a:lnTo>
                  <a:lnTo>
                    <a:pt x="295942" y="179220"/>
                  </a:lnTo>
                  <a:lnTo>
                    <a:pt x="298889" y="172640"/>
                  </a:lnTo>
                  <a:lnTo>
                    <a:pt x="302063" y="166061"/>
                  </a:lnTo>
                  <a:lnTo>
                    <a:pt x="305236" y="159482"/>
                  </a:lnTo>
                  <a:lnTo>
                    <a:pt x="308863" y="153130"/>
                  </a:lnTo>
                  <a:lnTo>
                    <a:pt x="312037" y="146778"/>
                  </a:lnTo>
                  <a:lnTo>
                    <a:pt x="315891" y="140652"/>
                  </a:lnTo>
                  <a:lnTo>
                    <a:pt x="319291" y="134754"/>
                  </a:lnTo>
                  <a:lnTo>
                    <a:pt x="323371" y="128855"/>
                  </a:lnTo>
                  <a:lnTo>
                    <a:pt x="327225" y="123183"/>
                  </a:lnTo>
                  <a:lnTo>
                    <a:pt x="331305" y="117512"/>
                  </a:lnTo>
                  <a:lnTo>
                    <a:pt x="335612" y="112067"/>
                  </a:lnTo>
                  <a:lnTo>
                    <a:pt x="339919" y="106395"/>
                  </a:lnTo>
                  <a:lnTo>
                    <a:pt x="344000" y="101177"/>
                  </a:lnTo>
                  <a:lnTo>
                    <a:pt x="348760" y="96186"/>
                  </a:lnTo>
                  <a:lnTo>
                    <a:pt x="353294" y="90968"/>
                  </a:lnTo>
                  <a:lnTo>
                    <a:pt x="358054" y="86204"/>
                  </a:lnTo>
                  <a:lnTo>
                    <a:pt x="362588" y="81440"/>
                  </a:lnTo>
                  <a:lnTo>
                    <a:pt x="367575" y="76902"/>
                  </a:lnTo>
                  <a:lnTo>
                    <a:pt x="372335" y="72365"/>
                  </a:lnTo>
                  <a:lnTo>
                    <a:pt x="377322" y="68055"/>
                  </a:lnTo>
                  <a:lnTo>
                    <a:pt x="382763" y="63744"/>
                  </a:lnTo>
                  <a:lnTo>
                    <a:pt x="387750" y="59887"/>
                  </a:lnTo>
                  <a:lnTo>
                    <a:pt x="392963" y="56031"/>
                  </a:lnTo>
                  <a:lnTo>
                    <a:pt x="398631" y="52174"/>
                  </a:lnTo>
                  <a:lnTo>
                    <a:pt x="403844" y="48544"/>
                  </a:lnTo>
                  <a:lnTo>
                    <a:pt x="409512" y="45368"/>
                  </a:lnTo>
                  <a:lnTo>
                    <a:pt x="414952" y="41965"/>
                  </a:lnTo>
                  <a:lnTo>
                    <a:pt x="420846" y="39016"/>
                  </a:lnTo>
                  <a:lnTo>
                    <a:pt x="426513" y="36066"/>
                  </a:lnTo>
                  <a:lnTo>
                    <a:pt x="432407" y="33571"/>
                  </a:lnTo>
                  <a:lnTo>
                    <a:pt x="438301" y="30621"/>
                  </a:lnTo>
                  <a:lnTo>
                    <a:pt x="444194" y="28353"/>
                  </a:lnTo>
                  <a:lnTo>
                    <a:pt x="450315" y="26084"/>
                  </a:lnTo>
                  <a:lnTo>
                    <a:pt x="456435" y="24042"/>
                  </a:lnTo>
                  <a:lnTo>
                    <a:pt x="462329" y="22454"/>
                  </a:lnTo>
                  <a:lnTo>
                    <a:pt x="468450" y="20639"/>
                  </a:lnTo>
                  <a:lnTo>
                    <a:pt x="474797" y="19051"/>
                  </a:lnTo>
                  <a:lnTo>
                    <a:pt x="481144" y="17917"/>
                  </a:lnTo>
                  <a:lnTo>
                    <a:pt x="487264" y="16783"/>
                  </a:lnTo>
                  <a:lnTo>
                    <a:pt x="493838" y="15875"/>
                  </a:lnTo>
                  <a:lnTo>
                    <a:pt x="500186" y="14968"/>
                  </a:lnTo>
                  <a:lnTo>
                    <a:pt x="506759" y="14514"/>
                  </a:lnTo>
                  <a:lnTo>
                    <a:pt x="513333" y="14287"/>
                  </a:lnTo>
                  <a:close/>
                  <a:moveTo>
                    <a:pt x="2026444" y="0"/>
                  </a:moveTo>
                  <a:lnTo>
                    <a:pt x="2033018" y="227"/>
                  </a:lnTo>
                  <a:lnTo>
                    <a:pt x="2039592" y="454"/>
                  </a:lnTo>
                  <a:lnTo>
                    <a:pt x="2046166" y="1134"/>
                  </a:lnTo>
                  <a:lnTo>
                    <a:pt x="2052740" y="1814"/>
                  </a:lnTo>
                  <a:lnTo>
                    <a:pt x="2059087" y="2948"/>
                  </a:lnTo>
                  <a:lnTo>
                    <a:pt x="2065434" y="3855"/>
                  </a:lnTo>
                  <a:lnTo>
                    <a:pt x="2071555" y="5216"/>
                  </a:lnTo>
                  <a:lnTo>
                    <a:pt x="2077902" y="6577"/>
                  </a:lnTo>
                  <a:lnTo>
                    <a:pt x="2084022" y="8164"/>
                  </a:lnTo>
                  <a:lnTo>
                    <a:pt x="2090369" y="10205"/>
                  </a:lnTo>
                  <a:lnTo>
                    <a:pt x="2096263" y="12246"/>
                  </a:lnTo>
                  <a:lnTo>
                    <a:pt x="2102384" y="14514"/>
                  </a:lnTo>
                  <a:lnTo>
                    <a:pt x="2108278" y="16782"/>
                  </a:lnTo>
                  <a:lnTo>
                    <a:pt x="2114171" y="19277"/>
                  </a:lnTo>
                  <a:lnTo>
                    <a:pt x="2120065" y="21998"/>
                  </a:lnTo>
                  <a:lnTo>
                    <a:pt x="2125506" y="24946"/>
                  </a:lnTo>
                  <a:lnTo>
                    <a:pt x="2131399" y="28121"/>
                  </a:lnTo>
                  <a:lnTo>
                    <a:pt x="2137067" y="31296"/>
                  </a:lnTo>
                  <a:lnTo>
                    <a:pt x="2142507" y="34698"/>
                  </a:lnTo>
                  <a:lnTo>
                    <a:pt x="2147947" y="38100"/>
                  </a:lnTo>
                  <a:lnTo>
                    <a:pt x="2153388" y="41955"/>
                  </a:lnTo>
                  <a:lnTo>
                    <a:pt x="2158602" y="45811"/>
                  </a:lnTo>
                  <a:lnTo>
                    <a:pt x="2164042" y="49893"/>
                  </a:lnTo>
                  <a:lnTo>
                    <a:pt x="2169029" y="53975"/>
                  </a:lnTo>
                  <a:lnTo>
                    <a:pt x="2174016" y="58284"/>
                  </a:lnTo>
                  <a:lnTo>
                    <a:pt x="2179003" y="62593"/>
                  </a:lnTo>
                  <a:lnTo>
                    <a:pt x="2183764" y="67355"/>
                  </a:lnTo>
                  <a:lnTo>
                    <a:pt x="2188751" y="71891"/>
                  </a:lnTo>
                  <a:lnTo>
                    <a:pt x="2193284" y="77107"/>
                  </a:lnTo>
                  <a:lnTo>
                    <a:pt x="2197818" y="82096"/>
                  </a:lnTo>
                  <a:lnTo>
                    <a:pt x="2202352" y="87086"/>
                  </a:lnTo>
                  <a:lnTo>
                    <a:pt x="2206659" y="92529"/>
                  </a:lnTo>
                  <a:lnTo>
                    <a:pt x="2210966" y="97745"/>
                  </a:lnTo>
                  <a:lnTo>
                    <a:pt x="2215046" y="103188"/>
                  </a:lnTo>
                  <a:lnTo>
                    <a:pt x="2219127" y="109084"/>
                  </a:lnTo>
                  <a:lnTo>
                    <a:pt x="2223207" y="114980"/>
                  </a:lnTo>
                  <a:lnTo>
                    <a:pt x="2227061" y="120650"/>
                  </a:lnTo>
                  <a:lnTo>
                    <a:pt x="2230687" y="126773"/>
                  </a:lnTo>
                  <a:lnTo>
                    <a:pt x="2234314" y="132896"/>
                  </a:lnTo>
                  <a:lnTo>
                    <a:pt x="2237941" y="139020"/>
                  </a:lnTo>
                  <a:lnTo>
                    <a:pt x="2241115" y="145370"/>
                  </a:lnTo>
                  <a:lnTo>
                    <a:pt x="2244515" y="151720"/>
                  </a:lnTo>
                  <a:lnTo>
                    <a:pt x="2247462" y="158297"/>
                  </a:lnTo>
                  <a:lnTo>
                    <a:pt x="2250409" y="165100"/>
                  </a:lnTo>
                  <a:lnTo>
                    <a:pt x="2253583" y="171677"/>
                  </a:lnTo>
                  <a:lnTo>
                    <a:pt x="2256303" y="178480"/>
                  </a:lnTo>
                  <a:lnTo>
                    <a:pt x="2258796" y="185511"/>
                  </a:lnTo>
                  <a:lnTo>
                    <a:pt x="2261290" y="192541"/>
                  </a:lnTo>
                  <a:lnTo>
                    <a:pt x="2263557" y="199798"/>
                  </a:lnTo>
                  <a:lnTo>
                    <a:pt x="2265824" y="206829"/>
                  </a:lnTo>
                  <a:lnTo>
                    <a:pt x="2267864" y="214086"/>
                  </a:lnTo>
                  <a:lnTo>
                    <a:pt x="2269904" y="221343"/>
                  </a:lnTo>
                  <a:lnTo>
                    <a:pt x="2271717" y="229054"/>
                  </a:lnTo>
                  <a:lnTo>
                    <a:pt x="2273078" y="236538"/>
                  </a:lnTo>
                  <a:lnTo>
                    <a:pt x="2274664" y="244022"/>
                  </a:lnTo>
                  <a:lnTo>
                    <a:pt x="2276251" y="251732"/>
                  </a:lnTo>
                  <a:lnTo>
                    <a:pt x="2277158" y="259443"/>
                  </a:lnTo>
                  <a:lnTo>
                    <a:pt x="2278518" y="267154"/>
                  </a:lnTo>
                  <a:lnTo>
                    <a:pt x="2278638" y="268548"/>
                  </a:lnTo>
                  <a:lnTo>
                    <a:pt x="2279424" y="268288"/>
                  </a:lnTo>
                  <a:lnTo>
                    <a:pt x="2280331" y="268288"/>
                  </a:lnTo>
                  <a:lnTo>
                    <a:pt x="2281692" y="268288"/>
                  </a:lnTo>
                  <a:lnTo>
                    <a:pt x="2282826" y="268738"/>
                  </a:lnTo>
                  <a:lnTo>
                    <a:pt x="2285093" y="269639"/>
                  </a:lnTo>
                  <a:lnTo>
                    <a:pt x="2287361" y="271215"/>
                  </a:lnTo>
                  <a:lnTo>
                    <a:pt x="2289402" y="273466"/>
                  </a:lnTo>
                  <a:lnTo>
                    <a:pt x="2291443" y="275943"/>
                  </a:lnTo>
                  <a:lnTo>
                    <a:pt x="2293485" y="278869"/>
                  </a:lnTo>
                  <a:lnTo>
                    <a:pt x="2295299" y="282472"/>
                  </a:lnTo>
                  <a:lnTo>
                    <a:pt x="2296660" y="286524"/>
                  </a:lnTo>
                  <a:lnTo>
                    <a:pt x="2298247" y="291027"/>
                  </a:lnTo>
                  <a:lnTo>
                    <a:pt x="2299608" y="295755"/>
                  </a:lnTo>
                  <a:lnTo>
                    <a:pt x="2300742" y="300708"/>
                  </a:lnTo>
                  <a:lnTo>
                    <a:pt x="2301876" y="306111"/>
                  </a:lnTo>
                  <a:lnTo>
                    <a:pt x="2302556" y="311964"/>
                  </a:lnTo>
                  <a:lnTo>
                    <a:pt x="2303010" y="317818"/>
                  </a:lnTo>
                  <a:lnTo>
                    <a:pt x="2303236" y="323897"/>
                  </a:lnTo>
                  <a:lnTo>
                    <a:pt x="2303463" y="330200"/>
                  </a:lnTo>
                  <a:lnTo>
                    <a:pt x="2303236" y="336504"/>
                  </a:lnTo>
                  <a:lnTo>
                    <a:pt x="2303010" y="342808"/>
                  </a:lnTo>
                  <a:lnTo>
                    <a:pt x="2302556" y="348662"/>
                  </a:lnTo>
                  <a:lnTo>
                    <a:pt x="2301876" y="354290"/>
                  </a:lnTo>
                  <a:lnTo>
                    <a:pt x="2300742" y="359918"/>
                  </a:lnTo>
                  <a:lnTo>
                    <a:pt x="2299608" y="364871"/>
                  </a:lnTo>
                  <a:lnTo>
                    <a:pt x="2298247" y="369599"/>
                  </a:lnTo>
                  <a:lnTo>
                    <a:pt x="2296660" y="373877"/>
                  </a:lnTo>
                  <a:lnTo>
                    <a:pt x="2295299" y="377929"/>
                  </a:lnTo>
                  <a:lnTo>
                    <a:pt x="2293485" y="381306"/>
                  </a:lnTo>
                  <a:lnTo>
                    <a:pt x="2291443" y="384683"/>
                  </a:lnTo>
                  <a:lnTo>
                    <a:pt x="2289402" y="387160"/>
                  </a:lnTo>
                  <a:lnTo>
                    <a:pt x="2287361" y="389411"/>
                  </a:lnTo>
                  <a:lnTo>
                    <a:pt x="2285093" y="390987"/>
                  </a:lnTo>
                  <a:lnTo>
                    <a:pt x="2282826" y="391663"/>
                  </a:lnTo>
                  <a:lnTo>
                    <a:pt x="2281692" y="391888"/>
                  </a:lnTo>
                  <a:lnTo>
                    <a:pt x="2280331" y="392113"/>
                  </a:lnTo>
                  <a:lnTo>
                    <a:pt x="2279424" y="391888"/>
                  </a:lnTo>
                  <a:lnTo>
                    <a:pt x="2278063" y="391663"/>
                  </a:lnTo>
                  <a:lnTo>
                    <a:pt x="2275795" y="390987"/>
                  </a:lnTo>
                  <a:lnTo>
                    <a:pt x="2273928" y="389690"/>
                  </a:lnTo>
                  <a:lnTo>
                    <a:pt x="2273078" y="393700"/>
                  </a:lnTo>
                  <a:lnTo>
                    <a:pt x="2271717" y="401411"/>
                  </a:lnTo>
                  <a:lnTo>
                    <a:pt x="2269904" y="408895"/>
                  </a:lnTo>
                  <a:lnTo>
                    <a:pt x="2267864" y="416152"/>
                  </a:lnTo>
                  <a:lnTo>
                    <a:pt x="2265824" y="423636"/>
                  </a:lnTo>
                  <a:lnTo>
                    <a:pt x="2263557" y="430666"/>
                  </a:lnTo>
                  <a:lnTo>
                    <a:pt x="2261290" y="437697"/>
                  </a:lnTo>
                  <a:lnTo>
                    <a:pt x="2258796" y="444727"/>
                  </a:lnTo>
                  <a:lnTo>
                    <a:pt x="2256303" y="451757"/>
                  </a:lnTo>
                  <a:lnTo>
                    <a:pt x="2253583" y="458561"/>
                  </a:lnTo>
                  <a:lnTo>
                    <a:pt x="2250409" y="465138"/>
                  </a:lnTo>
                  <a:lnTo>
                    <a:pt x="2247462" y="471941"/>
                  </a:lnTo>
                  <a:lnTo>
                    <a:pt x="2244515" y="478518"/>
                  </a:lnTo>
                  <a:lnTo>
                    <a:pt x="2241115" y="484868"/>
                  </a:lnTo>
                  <a:lnTo>
                    <a:pt x="2237941" y="491218"/>
                  </a:lnTo>
                  <a:lnTo>
                    <a:pt x="2234314" y="497568"/>
                  </a:lnTo>
                  <a:lnTo>
                    <a:pt x="2230687" y="503691"/>
                  </a:lnTo>
                  <a:lnTo>
                    <a:pt x="2227061" y="509588"/>
                  </a:lnTo>
                  <a:lnTo>
                    <a:pt x="2223207" y="515484"/>
                  </a:lnTo>
                  <a:lnTo>
                    <a:pt x="2219127" y="521154"/>
                  </a:lnTo>
                  <a:lnTo>
                    <a:pt x="2215046" y="527050"/>
                  </a:lnTo>
                  <a:lnTo>
                    <a:pt x="2210966" y="532720"/>
                  </a:lnTo>
                  <a:lnTo>
                    <a:pt x="2206659" y="537936"/>
                  </a:lnTo>
                  <a:lnTo>
                    <a:pt x="2202352" y="543152"/>
                  </a:lnTo>
                  <a:lnTo>
                    <a:pt x="2197818" y="548368"/>
                  </a:lnTo>
                  <a:lnTo>
                    <a:pt x="2193284" y="553357"/>
                  </a:lnTo>
                  <a:lnTo>
                    <a:pt x="2188751" y="558347"/>
                  </a:lnTo>
                  <a:lnTo>
                    <a:pt x="2183764" y="562882"/>
                  </a:lnTo>
                  <a:lnTo>
                    <a:pt x="2179003" y="567645"/>
                  </a:lnTo>
                  <a:lnTo>
                    <a:pt x="2174016" y="571954"/>
                  </a:lnTo>
                  <a:lnTo>
                    <a:pt x="2169029" y="576263"/>
                  </a:lnTo>
                  <a:lnTo>
                    <a:pt x="2164042" y="580572"/>
                  </a:lnTo>
                  <a:lnTo>
                    <a:pt x="2158602" y="584654"/>
                  </a:lnTo>
                  <a:lnTo>
                    <a:pt x="2153388" y="588283"/>
                  </a:lnTo>
                  <a:lnTo>
                    <a:pt x="2147947" y="592138"/>
                  </a:lnTo>
                  <a:lnTo>
                    <a:pt x="2142507" y="595766"/>
                  </a:lnTo>
                  <a:lnTo>
                    <a:pt x="2137067" y="598941"/>
                  </a:lnTo>
                  <a:lnTo>
                    <a:pt x="2131399" y="602343"/>
                  </a:lnTo>
                  <a:lnTo>
                    <a:pt x="2125506" y="605291"/>
                  </a:lnTo>
                  <a:lnTo>
                    <a:pt x="2120065" y="608240"/>
                  </a:lnTo>
                  <a:lnTo>
                    <a:pt x="2114171" y="611188"/>
                  </a:lnTo>
                  <a:lnTo>
                    <a:pt x="2108278" y="613683"/>
                  </a:lnTo>
                  <a:lnTo>
                    <a:pt x="2102384" y="615950"/>
                  </a:lnTo>
                  <a:lnTo>
                    <a:pt x="2096263" y="618218"/>
                  </a:lnTo>
                  <a:lnTo>
                    <a:pt x="2090369" y="620259"/>
                  </a:lnTo>
                  <a:lnTo>
                    <a:pt x="2084022" y="622300"/>
                  </a:lnTo>
                  <a:lnTo>
                    <a:pt x="2077902" y="623661"/>
                  </a:lnTo>
                  <a:lnTo>
                    <a:pt x="2071555" y="625249"/>
                  </a:lnTo>
                  <a:lnTo>
                    <a:pt x="2065434" y="626609"/>
                  </a:lnTo>
                  <a:lnTo>
                    <a:pt x="2059087" y="627743"/>
                  </a:lnTo>
                  <a:lnTo>
                    <a:pt x="2052740" y="628424"/>
                  </a:lnTo>
                  <a:lnTo>
                    <a:pt x="2046166" y="629331"/>
                  </a:lnTo>
                  <a:lnTo>
                    <a:pt x="2039592" y="629784"/>
                  </a:lnTo>
                  <a:lnTo>
                    <a:pt x="2033018" y="630011"/>
                  </a:lnTo>
                  <a:lnTo>
                    <a:pt x="2026444" y="630238"/>
                  </a:lnTo>
                  <a:lnTo>
                    <a:pt x="2019870" y="630011"/>
                  </a:lnTo>
                  <a:lnTo>
                    <a:pt x="2013297" y="629784"/>
                  </a:lnTo>
                  <a:lnTo>
                    <a:pt x="2006949" y="629331"/>
                  </a:lnTo>
                  <a:lnTo>
                    <a:pt x="2000602" y="628424"/>
                  </a:lnTo>
                  <a:lnTo>
                    <a:pt x="1994255" y="627743"/>
                  </a:lnTo>
                  <a:lnTo>
                    <a:pt x="1987681" y="626609"/>
                  </a:lnTo>
                  <a:lnTo>
                    <a:pt x="1981334" y="625249"/>
                  </a:lnTo>
                  <a:lnTo>
                    <a:pt x="1975213" y="623661"/>
                  </a:lnTo>
                  <a:lnTo>
                    <a:pt x="1968866" y="622300"/>
                  </a:lnTo>
                  <a:lnTo>
                    <a:pt x="1962972" y="620259"/>
                  </a:lnTo>
                  <a:lnTo>
                    <a:pt x="1956852" y="618218"/>
                  </a:lnTo>
                  <a:lnTo>
                    <a:pt x="1950731" y="615950"/>
                  </a:lnTo>
                  <a:lnTo>
                    <a:pt x="1944838" y="613683"/>
                  </a:lnTo>
                  <a:lnTo>
                    <a:pt x="1938944" y="611188"/>
                  </a:lnTo>
                  <a:lnTo>
                    <a:pt x="1933050" y="608240"/>
                  </a:lnTo>
                  <a:lnTo>
                    <a:pt x="1927383" y="605291"/>
                  </a:lnTo>
                  <a:lnTo>
                    <a:pt x="1921716" y="602343"/>
                  </a:lnTo>
                  <a:lnTo>
                    <a:pt x="1916049" y="598941"/>
                  </a:lnTo>
                  <a:lnTo>
                    <a:pt x="1910381" y="595766"/>
                  </a:lnTo>
                  <a:lnTo>
                    <a:pt x="1905168" y="592138"/>
                  </a:lnTo>
                  <a:lnTo>
                    <a:pt x="1899954" y="588283"/>
                  </a:lnTo>
                  <a:lnTo>
                    <a:pt x="1894514" y="584654"/>
                  </a:lnTo>
                  <a:lnTo>
                    <a:pt x="1889300" y="580572"/>
                  </a:lnTo>
                  <a:lnTo>
                    <a:pt x="1884313" y="576263"/>
                  </a:lnTo>
                  <a:lnTo>
                    <a:pt x="1879099" y="571954"/>
                  </a:lnTo>
                  <a:lnTo>
                    <a:pt x="1874112" y="567645"/>
                  </a:lnTo>
                  <a:lnTo>
                    <a:pt x="1869352" y="562882"/>
                  </a:lnTo>
                  <a:lnTo>
                    <a:pt x="1864591" y="558347"/>
                  </a:lnTo>
                  <a:lnTo>
                    <a:pt x="1859831" y="553357"/>
                  </a:lnTo>
                  <a:lnTo>
                    <a:pt x="1855297" y="548368"/>
                  </a:lnTo>
                  <a:lnTo>
                    <a:pt x="1850763" y="543152"/>
                  </a:lnTo>
                  <a:lnTo>
                    <a:pt x="1846456" y="537936"/>
                  </a:lnTo>
                  <a:lnTo>
                    <a:pt x="1842149" y="532720"/>
                  </a:lnTo>
                  <a:lnTo>
                    <a:pt x="1838069" y="527050"/>
                  </a:lnTo>
                  <a:lnTo>
                    <a:pt x="1833989" y="521154"/>
                  </a:lnTo>
                  <a:lnTo>
                    <a:pt x="1829908" y="515484"/>
                  </a:lnTo>
                  <a:lnTo>
                    <a:pt x="1826281" y="509588"/>
                  </a:lnTo>
                  <a:lnTo>
                    <a:pt x="1822428" y="503691"/>
                  </a:lnTo>
                  <a:lnTo>
                    <a:pt x="1818801" y="497568"/>
                  </a:lnTo>
                  <a:lnTo>
                    <a:pt x="1815400" y="491218"/>
                  </a:lnTo>
                  <a:lnTo>
                    <a:pt x="1811774" y="484868"/>
                  </a:lnTo>
                  <a:lnTo>
                    <a:pt x="1808827" y="478518"/>
                  </a:lnTo>
                  <a:lnTo>
                    <a:pt x="1805426" y="471941"/>
                  </a:lnTo>
                  <a:lnTo>
                    <a:pt x="1802479" y="465138"/>
                  </a:lnTo>
                  <a:lnTo>
                    <a:pt x="1799759" y="458561"/>
                  </a:lnTo>
                  <a:lnTo>
                    <a:pt x="1797039" y="451757"/>
                  </a:lnTo>
                  <a:lnTo>
                    <a:pt x="1794545" y="444727"/>
                  </a:lnTo>
                  <a:lnTo>
                    <a:pt x="1791825" y="437697"/>
                  </a:lnTo>
                  <a:lnTo>
                    <a:pt x="1789332" y="430666"/>
                  </a:lnTo>
                  <a:lnTo>
                    <a:pt x="1787292" y="423636"/>
                  </a:lnTo>
                  <a:lnTo>
                    <a:pt x="1785025" y="416152"/>
                  </a:lnTo>
                  <a:lnTo>
                    <a:pt x="1783438" y="408895"/>
                  </a:lnTo>
                  <a:lnTo>
                    <a:pt x="1781624" y="401411"/>
                  </a:lnTo>
                  <a:lnTo>
                    <a:pt x="1779811" y="393700"/>
                  </a:lnTo>
                  <a:lnTo>
                    <a:pt x="1778682" y="388377"/>
                  </a:lnTo>
                  <a:lnTo>
                    <a:pt x="1777853" y="389411"/>
                  </a:lnTo>
                  <a:lnTo>
                    <a:pt x="1775596" y="390987"/>
                  </a:lnTo>
                  <a:lnTo>
                    <a:pt x="1773114" y="391663"/>
                  </a:lnTo>
                  <a:lnTo>
                    <a:pt x="1771986" y="391888"/>
                  </a:lnTo>
                  <a:lnTo>
                    <a:pt x="1770632" y="392113"/>
                  </a:lnTo>
                  <a:lnTo>
                    <a:pt x="1769729" y="391888"/>
                  </a:lnTo>
                  <a:lnTo>
                    <a:pt x="1768375" y="391663"/>
                  </a:lnTo>
                  <a:lnTo>
                    <a:pt x="1766118" y="390987"/>
                  </a:lnTo>
                  <a:lnTo>
                    <a:pt x="1763861" y="389411"/>
                  </a:lnTo>
                  <a:lnTo>
                    <a:pt x="1761830" y="387160"/>
                  </a:lnTo>
                  <a:lnTo>
                    <a:pt x="1760025" y="384683"/>
                  </a:lnTo>
                  <a:lnTo>
                    <a:pt x="1757994" y="381306"/>
                  </a:lnTo>
                  <a:lnTo>
                    <a:pt x="1756188" y="377929"/>
                  </a:lnTo>
                  <a:lnTo>
                    <a:pt x="1754609" y="373877"/>
                  </a:lnTo>
                  <a:lnTo>
                    <a:pt x="1753029" y="369599"/>
                  </a:lnTo>
                  <a:lnTo>
                    <a:pt x="1751675" y="364871"/>
                  </a:lnTo>
                  <a:lnTo>
                    <a:pt x="1750546" y="359918"/>
                  </a:lnTo>
                  <a:lnTo>
                    <a:pt x="1749644" y="354290"/>
                  </a:lnTo>
                  <a:lnTo>
                    <a:pt x="1748967" y="348662"/>
                  </a:lnTo>
                  <a:lnTo>
                    <a:pt x="1748290" y="342808"/>
                  </a:lnTo>
                  <a:lnTo>
                    <a:pt x="1747838" y="336504"/>
                  </a:lnTo>
                  <a:lnTo>
                    <a:pt x="1747838" y="330200"/>
                  </a:lnTo>
                  <a:lnTo>
                    <a:pt x="1747838" y="323897"/>
                  </a:lnTo>
                  <a:lnTo>
                    <a:pt x="1748290" y="317818"/>
                  </a:lnTo>
                  <a:lnTo>
                    <a:pt x="1748967" y="311964"/>
                  </a:lnTo>
                  <a:lnTo>
                    <a:pt x="1749644" y="306111"/>
                  </a:lnTo>
                  <a:lnTo>
                    <a:pt x="1750546" y="300708"/>
                  </a:lnTo>
                  <a:lnTo>
                    <a:pt x="1751675" y="295755"/>
                  </a:lnTo>
                  <a:lnTo>
                    <a:pt x="1753029" y="291027"/>
                  </a:lnTo>
                  <a:lnTo>
                    <a:pt x="1754609" y="286524"/>
                  </a:lnTo>
                  <a:lnTo>
                    <a:pt x="1756188" y="282472"/>
                  </a:lnTo>
                  <a:lnTo>
                    <a:pt x="1757994" y="278869"/>
                  </a:lnTo>
                  <a:lnTo>
                    <a:pt x="1760025" y="275943"/>
                  </a:lnTo>
                  <a:lnTo>
                    <a:pt x="1761830" y="273466"/>
                  </a:lnTo>
                  <a:lnTo>
                    <a:pt x="1763861" y="271215"/>
                  </a:lnTo>
                  <a:lnTo>
                    <a:pt x="1766118" y="269639"/>
                  </a:lnTo>
                  <a:lnTo>
                    <a:pt x="1768375" y="268738"/>
                  </a:lnTo>
                  <a:lnTo>
                    <a:pt x="1769729" y="268288"/>
                  </a:lnTo>
                  <a:lnTo>
                    <a:pt x="1770632" y="268288"/>
                  </a:lnTo>
                  <a:lnTo>
                    <a:pt x="1771986" y="268288"/>
                  </a:lnTo>
                  <a:lnTo>
                    <a:pt x="1773114" y="268738"/>
                  </a:lnTo>
                  <a:lnTo>
                    <a:pt x="1774524" y="269250"/>
                  </a:lnTo>
                  <a:lnTo>
                    <a:pt x="1774824" y="267154"/>
                  </a:lnTo>
                  <a:lnTo>
                    <a:pt x="1775731" y="259443"/>
                  </a:lnTo>
                  <a:lnTo>
                    <a:pt x="1777091" y="251732"/>
                  </a:lnTo>
                  <a:lnTo>
                    <a:pt x="1778224" y="244022"/>
                  </a:lnTo>
                  <a:lnTo>
                    <a:pt x="1779811" y="236538"/>
                  </a:lnTo>
                  <a:lnTo>
                    <a:pt x="1781624" y="229054"/>
                  </a:lnTo>
                  <a:lnTo>
                    <a:pt x="1783438" y="221343"/>
                  </a:lnTo>
                  <a:lnTo>
                    <a:pt x="1785025" y="214086"/>
                  </a:lnTo>
                  <a:lnTo>
                    <a:pt x="1787292" y="206829"/>
                  </a:lnTo>
                  <a:lnTo>
                    <a:pt x="1789332" y="199798"/>
                  </a:lnTo>
                  <a:lnTo>
                    <a:pt x="1791825" y="192541"/>
                  </a:lnTo>
                  <a:lnTo>
                    <a:pt x="1794545" y="185511"/>
                  </a:lnTo>
                  <a:lnTo>
                    <a:pt x="1797039" y="178480"/>
                  </a:lnTo>
                  <a:lnTo>
                    <a:pt x="1799759" y="171677"/>
                  </a:lnTo>
                  <a:lnTo>
                    <a:pt x="1802479" y="165100"/>
                  </a:lnTo>
                  <a:lnTo>
                    <a:pt x="1805426" y="158297"/>
                  </a:lnTo>
                  <a:lnTo>
                    <a:pt x="1808827" y="151720"/>
                  </a:lnTo>
                  <a:lnTo>
                    <a:pt x="1811774" y="145370"/>
                  </a:lnTo>
                  <a:lnTo>
                    <a:pt x="1815400" y="139020"/>
                  </a:lnTo>
                  <a:lnTo>
                    <a:pt x="1818801" y="132896"/>
                  </a:lnTo>
                  <a:lnTo>
                    <a:pt x="1822428" y="126773"/>
                  </a:lnTo>
                  <a:lnTo>
                    <a:pt x="1826281" y="120650"/>
                  </a:lnTo>
                  <a:lnTo>
                    <a:pt x="1829908" y="114980"/>
                  </a:lnTo>
                  <a:lnTo>
                    <a:pt x="1833989" y="109084"/>
                  </a:lnTo>
                  <a:lnTo>
                    <a:pt x="1838069" y="103188"/>
                  </a:lnTo>
                  <a:lnTo>
                    <a:pt x="1842149" y="97745"/>
                  </a:lnTo>
                  <a:lnTo>
                    <a:pt x="1846456" y="92529"/>
                  </a:lnTo>
                  <a:lnTo>
                    <a:pt x="1850763" y="87086"/>
                  </a:lnTo>
                  <a:lnTo>
                    <a:pt x="1855297" y="82096"/>
                  </a:lnTo>
                  <a:lnTo>
                    <a:pt x="1859831" y="77107"/>
                  </a:lnTo>
                  <a:lnTo>
                    <a:pt x="1864591" y="71891"/>
                  </a:lnTo>
                  <a:lnTo>
                    <a:pt x="1869352" y="67355"/>
                  </a:lnTo>
                  <a:lnTo>
                    <a:pt x="1874112" y="62593"/>
                  </a:lnTo>
                  <a:lnTo>
                    <a:pt x="1879099" y="58284"/>
                  </a:lnTo>
                  <a:lnTo>
                    <a:pt x="1884313" y="53975"/>
                  </a:lnTo>
                  <a:lnTo>
                    <a:pt x="1889300" y="49893"/>
                  </a:lnTo>
                  <a:lnTo>
                    <a:pt x="1894514" y="45811"/>
                  </a:lnTo>
                  <a:lnTo>
                    <a:pt x="1899954" y="41955"/>
                  </a:lnTo>
                  <a:lnTo>
                    <a:pt x="1905168" y="38100"/>
                  </a:lnTo>
                  <a:lnTo>
                    <a:pt x="1910381" y="34698"/>
                  </a:lnTo>
                  <a:lnTo>
                    <a:pt x="1916049" y="31296"/>
                  </a:lnTo>
                  <a:lnTo>
                    <a:pt x="1921716" y="28121"/>
                  </a:lnTo>
                  <a:lnTo>
                    <a:pt x="1927383" y="24946"/>
                  </a:lnTo>
                  <a:lnTo>
                    <a:pt x="1933050" y="21998"/>
                  </a:lnTo>
                  <a:lnTo>
                    <a:pt x="1938944" y="19277"/>
                  </a:lnTo>
                  <a:lnTo>
                    <a:pt x="1944838" y="16782"/>
                  </a:lnTo>
                  <a:lnTo>
                    <a:pt x="1950731" y="14514"/>
                  </a:lnTo>
                  <a:lnTo>
                    <a:pt x="1956852" y="12246"/>
                  </a:lnTo>
                  <a:lnTo>
                    <a:pt x="1962972" y="10205"/>
                  </a:lnTo>
                  <a:lnTo>
                    <a:pt x="1968866" y="8164"/>
                  </a:lnTo>
                  <a:lnTo>
                    <a:pt x="1975213" y="6577"/>
                  </a:lnTo>
                  <a:lnTo>
                    <a:pt x="1981334" y="5216"/>
                  </a:lnTo>
                  <a:lnTo>
                    <a:pt x="1987681" y="3855"/>
                  </a:lnTo>
                  <a:lnTo>
                    <a:pt x="1994255" y="2948"/>
                  </a:lnTo>
                  <a:lnTo>
                    <a:pt x="2000602" y="1814"/>
                  </a:lnTo>
                  <a:lnTo>
                    <a:pt x="2006949" y="1134"/>
                  </a:lnTo>
                  <a:lnTo>
                    <a:pt x="2013297" y="454"/>
                  </a:lnTo>
                  <a:lnTo>
                    <a:pt x="2019870" y="227"/>
                  </a:lnTo>
                  <a:lnTo>
                    <a:pt x="2026444" y="0"/>
                  </a:lnTo>
                  <a:close/>
                </a:path>
              </a:pathLst>
            </a:custGeom>
            <a:solidFill>
              <a:schemeClr val="bg1"/>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a typeface="微软雅黑" panose="020B0503020204020204" pitchFamily="34" charset="-122"/>
              </a:endParaRPr>
            </a:p>
          </p:txBody>
        </p:sp>
      </p:grpSp>
      <p:sp>
        <p:nvSpPr>
          <p:cNvPr id="24" name="矩形 3"/>
          <p:cNvSpPr/>
          <p:nvPr/>
        </p:nvSpPr>
        <p:spPr>
          <a:xfrm>
            <a:off x="745580" y="313751"/>
            <a:ext cx="4438010" cy="584775"/>
          </a:xfrm>
          <a:prstGeom prst="rect">
            <a:avLst/>
          </a:prstGeom>
        </p:spPr>
        <p:txBody>
          <a:bodyPr wrap="none">
            <a:spAutoFit/>
          </a:bodyPr>
          <a:lstStyle/>
          <a:p>
            <a:r>
              <a:rPr lang="en-US" altLang="zh-CN" sz="3200" b="1" u="sng">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HƯỚNG DẪN VỀ NHÀ</a:t>
            </a:r>
            <a:endParaRPr lang="zh-CN" altLang="en-US" sz="3200" b="1" u="sng"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9" name="图片 21">
            <a:extLst>
              <a:ext uri="{FF2B5EF4-FFF2-40B4-BE49-F238E27FC236}">
                <a16:creationId xmlns:a16="http://schemas.microsoft.com/office/drawing/2014/main" id="{AF674152-68D1-4548-86D0-862241F6E993}"/>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78511"/>
            <a:ext cx="836761" cy="853539"/>
          </a:xfrm>
          <a:prstGeom prst="rect">
            <a:avLst/>
          </a:prstGeom>
        </p:spPr>
      </p:pic>
      <p:sp>
        <p:nvSpPr>
          <p:cNvPr id="2" name="TextBox 1"/>
          <p:cNvSpPr txBox="1"/>
          <p:nvPr/>
        </p:nvSpPr>
        <p:spPr>
          <a:xfrm>
            <a:off x="3511616" y="2224562"/>
            <a:ext cx="7768960" cy="2062103"/>
          </a:xfrm>
          <a:prstGeom prst="rect">
            <a:avLst/>
          </a:prstGeom>
          <a:noFill/>
        </p:spPr>
        <p:txBody>
          <a:bodyPr wrap="square" rtlCol="0">
            <a:spAutoFit/>
          </a:bodyPr>
          <a:lstStyle/>
          <a:p>
            <a:pPr algn="just"/>
            <a:r>
              <a:rPr lang="nl-NL" sz="3200" dirty="0">
                <a:latin typeface="Times New Roman" pitchFamily="18" charset="0"/>
                <a:cs typeface="Times New Roman" pitchFamily="18" charset="0"/>
              </a:rPr>
              <a:t>- Hs hoàn thành các bài tập 7, 8, 9 – SGK/70. </a:t>
            </a:r>
            <a:endParaRPr lang="vi-VN" sz="3200" dirty="0">
              <a:latin typeface="Times New Roman" pitchFamily="18" charset="0"/>
              <a:cs typeface="Times New Roman" pitchFamily="18" charset="0"/>
            </a:endParaRPr>
          </a:p>
          <a:p>
            <a:pPr algn="just"/>
            <a:r>
              <a:rPr lang="nl-NL" sz="3200" dirty="0">
                <a:latin typeface="Times New Roman" pitchFamily="18" charset="0"/>
                <a:cs typeface="Times New Roman" pitchFamily="18" charset="0"/>
              </a:rPr>
              <a:t>- Ôn tập các kiến thức đã học của chương. </a:t>
            </a:r>
            <a:endParaRPr lang="vi-VN" sz="3200" dirty="0">
              <a:latin typeface="Times New Roman" pitchFamily="18" charset="0"/>
              <a:cs typeface="Times New Roman" pitchFamily="18" charset="0"/>
            </a:endParaRPr>
          </a:p>
          <a:p>
            <a:pPr algn="just"/>
            <a:r>
              <a:rPr lang="vi-VN" sz="3200" dirty="0">
                <a:latin typeface="Times New Roman" pitchFamily="18" charset="0"/>
                <a:cs typeface="Times New Roman" pitchFamily="18" charset="0"/>
              </a:rPr>
              <a:t>- Ôn tập lại các kiến thức về đại lượng tỉ lệ </a:t>
            </a:r>
            <a:r>
              <a:rPr lang="vi-VN" sz="3200" dirty="0" smtClean="0">
                <a:latin typeface="Times New Roman" pitchFamily="18" charset="0"/>
                <a:cs typeface="Times New Roman" pitchFamily="18" charset="0"/>
              </a:rPr>
              <a:t>thu</a:t>
            </a:r>
            <a:r>
              <a:rPr lang="en-US" sz="3200" dirty="0" smtClean="0">
                <a:latin typeface="Times New Roman" pitchFamily="18" charset="0"/>
                <a:cs typeface="Times New Roman" pitchFamily="18" charset="0"/>
              </a:rPr>
              <a:t>ậ</a:t>
            </a:r>
            <a:r>
              <a:rPr lang="vi-VN" sz="3200" dirty="0" smtClean="0">
                <a:latin typeface="Times New Roman" pitchFamily="18" charset="0"/>
                <a:cs typeface="Times New Roman" pitchFamily="18" charset="0"/>
              </a:rPr>
              <a:t>n</a:t>
            </a:r>
            <a:r>
              <a:rPr lang="vi-VN" sz="3200" dirty="0">
                <a:latin typeface="Times New Roman" pitchFamily="18" charset="0"/>
                <a:cs typeface="Times New Roman" pitchFamily="18" charset="0"/>
              </a:rPr>
              <a:t>, đại lượng tỉ lệ nghịch.</a:t>
            </a:r>
          </a:p>
        </p:txBody>
      </p:sp>
    </p:spTree>
    <p:custDataLst>
      <p:tags r:id="rId1"/>
    </p:custDataLst>
    <p:extLst>
      <p:ext uri="{BB962C8B-B14F-4D97-AF65-F5344CB8AC3E}">
        <p14:creationId xmlns:p14="http://schemas.microsoft.com/office/powerpoint/2010/main" val="1395631510"/>
      </p:ext>
    </p:extLst>
  </p:cSld>
  <p:clrMapOvr>
    <a:masterClrMapping/>
  </p:clrMapOvr>
  <mc:AlternateContent xmlns:mc="http://schemas.openxmlformats.org/markup-compatibility/2006" xmlns:p14="http://schemas.microsoft.com/office/powerpoint/2010/main">
    <mc:Choice Requires="p14">
      <p:transition spd="slow" p14:dur="1400" advTm="6500">
        <p14:doors dir="vert"/>
      </p:transition>
    </mc:Choice>
    <mc:Fallback xmlns="">
      <p:transition spd="slow" advTm="65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50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75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75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13D66B9-4A09-462C-AA26-03692FE6AEA6}"/>
              </a:ext>
            </a:extLst>
          </p:cNvPr>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1092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8" name="文本框 17">
            <a:extLst>
              <a:ext uri="{FF2B5EF4-FFF2-40B4-BE49-F238E27FC236}">
                <a16:creationId xmlns:a16="http://schemas.microsoft.com/office/drawing/2014/main" id="{813D66B9-4A09-462C-AA26-03692FE6AEA6}"/>
              </a:ext>
            </a:extLst>
          </p:cNvPr>
          <p:cNvSpPr txBox="1"/>
          <p:nvPr/>
        </p:nvSpPr>
        <p:spPr>
          <a:xfrm>
            <a:off x="5118105" y="2556261"/>
            <a:ext cx="2275114"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cs typeface="Times New Roman" panose="02020603050405020304" pitchFamily="18" charset="0"/>
              </a:rPr>
              <a:t>01</a:t>
            </a:r>
            <a:endParaRPr lang="zh-CN" altLang="en-US" sz="4400" dirty="0">
              <a:solidFill>
                <a:srgbClr val="865B3E"/>
              </a:solidFill>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文本框 24">
            <a:extLst>
              <a:ext uri="{FF2B5EF4-FFF2-40B4-BE49-F238E27FC236}">
                <a16:creationId xmlns:a16="http://schemas.microsoft.com/office/drawing/2014/main" id="{91E2F301-64C4-4CDE-B909-B4A9737784F3}"/>
              </a:ext>
            </a:extLst>
          </p:cNvPr>
          <p:cNvSpPr txBox="1"/>
          <p:nvPr/>
        </p:nvSpPr>
        <p:spPr>
          <a:xfrm>
            <a:off x="4421497" y="3388398"/>
            <a:ext cx="3584348" cy="769441"/>
          </a:xfrm>
          <a:prstGeom prst="rect">
            <a:avLst/>
          </a:prstGeom>
          <a:noFill/>
        </p:spPr>
        <p:txBody>
          <a:bodyPr wrap="square" rtlCol="0">
            <a:spAutoFit/>
          </a:bodyPr>
          <a:lstStyle/>
          <a:p>
            <a:pPr algn="ctr"/>
            <a:r>
              <a:rPr lang="en-US" altLang="zh-CN" sz="4400">
                <a:solidFill>
                  <a:srgbClr val="865B3E"/>
                </a:solidFill>
                <a:latin typeface="Times New Roman" panose="02020603050405020304" pitchFamily="18" charset="0"/>
                <a:ea typeface="微软雅黑"/>
                <a:cs typeface="Times New Roman" panose="02020603050405020304" pitchFamily="18" charset="0"/>
              </a:rPr>
              <a:t>KHỞI ĐỘNG</a:t>
            </a:r>
            <a:endParaRPr lang="zh-CN" altLang="en-US" sz="4400" dirty="0">
              <a:solidFill>
                <a:srgbClr val="865B3E"/>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359179804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41" presetClass="entr" presetSubtype="0" fill="hold" grpId="0" nodeType="withEffect">
                                  <p:stCondLst>
                                    <p:cond delay="0"/>
                                  </p:stCondLst>
                                  <p:iterate type="lt">
                                    <p:tmPct val="10000"/>
                                  </p:iterate>
                                  <p:childTnLst>
                                    <p:set>
                                      <p:cBhvr>
                                        <p:cTn id="52" dur="1" fill="hold">
                                          <p:stCondLst>
                                            <p:cond delay="0"/>
                                          </p:stCondLst>
                                        </p:cTn>
                                        <p:tgtEl>
                                          <p:spTgt spid="25"/>
                                        </p:tgtEl>
                                        <p:attrNameLst>
                                          <p:attrName>style.visibility</p:attrName>
                                        </p:attrNameLst>
                                      </p:cBhvr>
                                      <p:to>
                                        <p:strVal val="visible"/>
                                      </p:to>
                                    </p:set>
                                    <p:anim calcmode="lin" valueType="num">
                                      <p:cBhvr>
                                        <p:cTn id="53" dur="1000" fill="hold"/>
                                        <p:tgtEl>
                                          <p:spTgt spid="25"/>
                                        </p:tgtEl>
                                        <p:attrNameLst>
                                          <p:attrName>ppt_x</p:attrName>
                                        </p:attrNameLst>
                                      </p:cBhvr>
                                      <p:tavLst>
                                        <p:tav tm="0">
                                          <p:val>
                                            <p:strVal val="#ppt_x"/>
                                          </p:val>
                                        </p:tav>
                                        <p:tav tm="50000">
                                          <p:val>
                                            <p:strVal val="#ppt_x+.1"/>
                                          </p:val>
                                        </p:tav>
                                        <p:tav tm="100000">
                                          <p:val>
                                            <p:strVal val="#ppt_x"/>
                                          </p:val>
                                        </p:tav>
                                      </p:tavLst>
                                    </p:anim>
                                    <p:anim calcmode="lin" valueType="num">
                                      <p:cBhvr>
                                        <p:cTn id="54" dur="1000" fill="hold"/>
                                        <p:tgtEl>
                                          <p:spTgt spid="25"/>
                                        </p:tgtEl>
                                        <p:attrNameLst>
                                          <p:attrName>ppt_y</p:attrName>
                                        </p:attrNameLst>
                                      </p:cBhvr>
                                      <p:tavLst>
                                        <p:tav tm="0">
                                          <p:val>
                                            <p:strVal val="#ppt_y"/>
                                          </p:val>
                                        </p:tav>
                                        <p:tav tm="100000">
                                          <p:val>
                                            <p:strVal val="#ppt_y"/>
                                          </p:val>
                                        </p:tav>
                                      </p:tavLst>
                                    </p:anim>
                                    <p:anim calcmode="lin" valueType="num">
                                      <p:cBhvr>
                                        <p:cTn id="55" dur="1000" fill="hold"/>
                                        <p:tgtEl>
                                          <p:spTgt spid="25"/>
                                        </p:tgtEl>
                                        <p:attrNameLst>
                                          <p:attrName>ppt_h</p:attrName>
                                        </p:attrNameLst>
                                      </p:cBhvr>
                                      <p:tavLst>
                                        <p:tav tm="0">
                                          <p:val>
                                            <p:strVal val="#ppt_h/10"/>
                                          </p:val>
                                        </p:tav>
                                        <p:tav tm="50000">
                                          <p:val>
                                            <p:strVal val="#ppt_h+.01"/>
                                          </p:val>
                                        </p:tav>
                                        <p:tav tm="100000">
                                          <p:val>
                                            <p:strVal val="#ppt_h"/>
                                          </p:val>
                                        </p:tav>
                                      </p:tavLst>
                                    </p:anim>
                                    <p:anim calcmode="lin" valueType="num">
                                      <p:cBhvr>
                                        <p:cTn id="56" dur="1000" fill="hold"/>
                                        <p:tgtEl>
                                          <p:spTgt spid="25"/>
                                        </p:tgtEl>
                                        <p:attrNameLst>
                                          <p:attrName>ppt_w</p:attrName>
                                        </p:attrNameLst>
                                      </p:cBhvr>
                                      <p:tavLst>
                                        <p:tav tm="0">
                                          <p:val>
                                            <p:strVal val="#ppt_w/10"/>
                                          </p:val>
                                        </p:tav>
                                        <p:tav tm="50000">
                                          <p:val>
                                            <p:strVal val="#ppt_w+.01"/>
                                          </p:val>
                                        </p:tav>
                                        <p:tav tm="100000">
                                          <p:val>
                                            <p:strVal val="#ppt_w"/>
                                          </p:val>
                                        </p:tav>
                                      </p:tavLst>
                                    </p:anim>
                                    <p:animEffect transition="in" filter="fade">
                                      <p:cBhvr>
                                        <p:cTn id="57" dur="1000" tmFilter="0,0; .5, 1; 1, 1"/>
                                        <p:tgtEl>
                                          <p:spTgt spid="25"/>
                                        </p:tgtEl>
                                      </p:cBhvr>
                                    </p:animEffect>
                                  </p:childTnLst>
                                </p:cTn>
                              </p:par>
                              <p:par>
                                <p:cTn id="58" presetID="26" presetClass="emph" presetSubtype="0" repeatCount="indefinite" fill="hold" grpId="1" nodeType="withEffect">
                                  <p:stCondLst>
                                    <p:cond delay="0"/>
                                  </p:stCondLst>
                                  <p:endCondLst>
                                    <p:cond evt="onNext" delay="0">
                                      <p:tgtEl>
                                        <p:sldTgt/>
                                      </p:tgtEl>
                                    </p:cond>
                                  </p:endCondLst>
                                  <p:childTnLst>
                                    <p:animEffect transition="out" filter="fade">
                                      <p:cBhvr>
                                        <p:cTn id="59" dur="1000" tmFilter="0, 0; .2, .5; .8, .5; 1, 0"/>
                                        <p:tgtEl>
                                          <p:spTgt spid="22"/>
                                        </p:tgtEl>
                                      </p:cBhvr>
                                    </p:animEffect>
                                    <p:animScale>
                                      <p:cBhvr>
                                        <p:cTn id="60" dur="500" autoRev="1" fill="hold"/>
                                        <p:tgtEl>
                                          <p:spTgt spid="22"/>
                                        </p:tgtEl>
                                      </p:cBhvr>
                                      <p:by x="105000" y="105000"/>
                                    </p:animScale>
                                  </p:childTnLst>
                                </p:cTn>
                              </p:par>
                              <p:par>
                                <p:cTn id="61" presetID="26" presetClass="emph" presetSubtype="0" repeatCount="indefinite" fill="hold" grpId="1" nodeType="withEffect">
                                  <p:stCondLst>
                                    <p:cond delay="0"/>
                                  </p:stCondLst>
                                  <p:endCondLst>
                                    <p:cond evt="onNext" delay="0">
                                      <p:tgtEl>
                                        <p:sldTgt/>
                                      </p:tgtEl>
                                    </p:cond>
                                  </p:endCondLst>
                                  <p:childTnLst>
                                    <p:animEffect transition="out" filter="fade">
                                      <p:cBhvr>
                                        <p:cTn id="62" dur="1000" tmFilter="0, 0; .2, .5; .8, .5; 1, 0"/>
                                        <p:tgtEl>
                                          <p:spTgt spid="23"/>
                                        </p:tgtEl>
                                      </p:cBhvr>
                                    </p:animEffect>
                                    <p:animScale>
                                      <p:cBhvr>
                                        <p:cTn id="63" dur="500" autoRev="1" fill="hold"/>
                                        <p:tgtEl>
                                          <p:spTgt spid="23"/>
                                        </p:tgtEl>
                                      </p:cBhvr>
                                      <p:by x="105000" y="105000"/>
                                    </p:animScale>
                                  </p:childTnLst>
                                </p:cTn>
                              </p:par>
                              <p:par>
                                <p:cTn id="64" presetID="26" presetClass="emph" presetSubtype="0" repeatCount="indefinite" fill="hold" grpId="1" nodeType="withEffect">
                                  <p:stCondLst>
                                    <p:cond delay="0"/>
                                  </p:stCondLst>
                                  <p:endCondLst>
                                    <p:cond evt="onNext" delay="0">
                                      <p:tgtEl>
                                        <p:sldTgt/>
                                      </p:tgtEl>
                                    </p:cond>
                                  </p:endCondLst>
                                  <p:childTnLst>
                                    <p:animEffect transition="out" filter="fade">
                                      <p:cBhvr>
                                        <p:cTn id="65" dur="1000" tmFilter="0, 0; .2, .5; .8, .5; 1, 0"/>
                                        <p:tgtEl>
                                          <p:spTgt spid="6"/>
                                        </p:tgtEl>
                                      </p:cBhvr>
                                    </p:animEffect>
                                    <p:animScale>
                                      <p:cBhvr>
                                        <p:cTn id="66" dur="500" autoRev="1" fill="hold"/>
                                        <p:tgtEl>
                                          <p:spTgt spid="6"/>
                                        </p:tgtEl>
                                      </p:cBhvr>
                                      <p:by x="105000" y="105000"/>
                                    </p:animScale>
                                  </p:childTnLst>
                                </p:cTn>
                              </p:par>
                              <p:par>
                                <p:cTn id="67" presetID="26" presetClass="emph" presetSubtype="0" repeatCount="indefinite" fill="hold" grpId="1" nodeType="withEffect">
                                  <p:stCondLst>
                                    <p:cond delay="0"/>
                                  </p:stCondLst>
                                  <p:endCondLst>
                                    <p:cond evt="onNext" delay="0">
                                      <p:tgtEl>
                                        <p:sldTgt/>
                                      </p:tgtEl>
                                    </p:cond>
                                  </p:endCondLst>
                                  <p:childTnLst>
                                    <p:animEffect transition="out" filter="fade">
                                      <p:cBhvr>
                                        <p:cTn id="68" dur="1000" tmFilter="0, 0; .2, .5; .8, .5; 1, 0"/>
                                        <p:tgtEl>
                                          <p:spTgt spid="10"/>
                                        </p:tgtEl>
                                      </p:cBhvr>
                                    </p:animEffect>
                                    <p:animScale>
                                      <p:cBhvr>
                                        <p:cTn id="69" dur="500" autoRev="1" fill="hold"/>
                                        <p:tgtEl>
                                          <p:spTgt spid="10"/>
                                        </p:tgtEl>
                                      </p:cBhvr>
                                      <p:by x="105000" y="105000"/>
                                    </p:animScale>
                                  </p:childTnLst>
                                </p:cTn>
                              </p:par>
                              <p:par>
                                <p:cTn id="70" presetID="26" presetClass="emph" presetSubtype="0" repeatCount="indefinite" fill="hold" grpId="1" nodeType="withEffect">
                                  <p:stCondLst>
                                    <p:cond delay="0"/>
                                  </p:stCondLst>
                                  <p:endCondLst>
                                    <p:cond evt="onNext" delay="0">
                                      <p:tgtEl>
                                        <p:sldTgt/>
                                      </p:tgtEl>
                                    </p:cond>
                                  </p:endCondLst>
                                  <p:childTnLst>
                                    <p:animEffect transition="out" filter="fade">
                                      <p:cBhvr>
                                        <p:cTn id="71" dur="1000" tmFilter="0, 0; .2, .5; .8, .5; 1, 0"/>
                                        <p:tgtEl>
                                          <p:spTgt spid="4"/>
                                        </p:tgtEl>
                                      </p:cBhvr>
                                    </p:animEffect>
                                    <p:animScale>
                                      <p:cBhvr>
                                        <p:cTn id="72" dur="500" autoRev="1" fill="hold"/>
                                        <p:tgtEl>
                                          <p:spTgt spid="4"/>
                                        </p:tgtEl>
                                      </p:cBhvr>
                                      <p:by x="105000" y="105000"/>
                                    </p:animScale>
                                  </p:childTnLst>
                                </p:cTn>
                              </p:par>
                              <p:par>
                                <p:cTn id="73" presetID="26" presetClass="emph" presetSubtype="0" repeatCount="indefinite" fill="hold" grpId="1" nodeType="withEffect">
                                  <p:stCondLst>
                                    <p:cond delay="0"/>
                                  </p:stCondLst>
                                  <p:endCondLst>
                                    <p:cond evt="onNext" delay="0">
                                      <p:tgtEl>
                                        <p:sldTgt/>
                                      </p:tgtEl>
                                    </p:cond>
                                  </p:endCondLst>
                                  <p:childTnLst>
                                    <p:animEffect transition="out" filter="fade">
                                      <p:cBhvr>
                                        <p:cTn id="74" dur="1000" tmFilter="0, 0; .2, .5; .8, .5; 1, 0"/>
                                        <p:tgtEl>
                                          <p:spTgt spid="5"/>
                                        </p:tgtEl>
                                      </p:cBhvr>
                                    </p:animEffect>
                                    <p:animScale>
                                      <p:cBhvr>
                                        <p:cTn id="75"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Kết quả hình ảnh cho SCHOOL 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826" y="4507578"/>
            <a:ext cx="8392254" cy="237780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SCHOOL PNG"/>
          <p:cNvPicPr>
            <a:picLocks noChangeAspect="1" noChangeArrowheads="1"/>
          </p:cNvPicPr>
          <p:nvPr/>
        </p:nvPicPr>
        <p:blipFill>
          <a:blip r:embed="rId4">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blipFill>
        <p:spPr bwMode="auto">
          <a:xfrm>
            <a:off x="1411471" y="217097"/>
            <a:ext cx="9590254" cy="494009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77875" y="476672"/>
            <a:ext cx="2336269" cy="584775"/>
          </a:xfrm>
          <a:prstGeom prst="rect">
            <a:avLst/>
          </a:prstGeom>
          <a:noFill/>
        </p:spPr>
        <p:txBody>
          <a:bodyPr wrap="square" lIns="91440" tIns="45720" rIns="91440" bIns="45720">
            <a:spAutoFit/>
          </a:bodyPr>
          <a:lstStyle/>
          <a:p>
            <a:pPr algn="ctr"/>
            <a:r>
              <a:rPr lang="en-US" sz="32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TRÒ CHƠI</a:t>
            </a:r>
          </a:p>
        </p:txBody>
      </p:sp>
      <p:grpSp>
        <p:nvGrpSpPr>
          <p:cNvPr id="5" name="Group 4"/>
          <p:cNvGrpSpPr/>
          <p:nvPr/>
        </p:nvGrpSpPr>
        <p:grpSpPr>
          <a:xfrm>
            <a:off x="2636235" y="-489"/>
            <a:ext cx="7805027" cy="629700"/>
            <a:chOff x="1241743" y="29389"/>
            <a:chExt cx="7805027" cy="629700"/>
          </a:xfrm>
        </p:grpSpPr>
        <p:sp>
          <p:nvSpPr>
            <p:cNvPr id="6" name="Rectangle 5"/>
            <p:cNvSpPr/>
            <p:nvPr/>
          </p:nvSpPr>
          <p:spPr>
            <a:xfrm>
              <a:off x="1245124" y="29389"/>
              <a:ext cx="7688464" cy="621177"/>
            </a:xfrm>
            <a:prstGeom prst="rect">
              <a:avLst/>
            </a:prstGeom>
            <a:solidFill>
              <a:srgbClr val="FFFF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7" name="Text Box 7"/>
            <p:cNvSpPr txBox="1">
              <a:spLocks noChangeArrowheads="1"/>
            </p:cNvSpPr>
            <p:nvPr/>
          </p:nvSpPr>
          <p:spPr bwMode="auto">
            <a:xfrm>
              <a:off x="1241743" y="105091"/>
              <a:ext cx="780502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ctr">
                <a:spcBef>
                  <a:spcPct val="50000"/>
                </a:spcBef>
              </a:pPr>
              <a:r>
                <a:rPr lang="en-US" altLang="en-US" sz="3000" b="1" dirty="0">
                  <a:solidFill>
                    <a:srgbClr val="0000FF"/>
                  </a:solidFill>
                  <a:latin typeface="Times New Roman" panose="02020603050405020304" pitchFamily="18" charset="0"/>
                  <a:cs typeface="Times New Roman" panose="02020603050405020304" pitchFamily="18" charset="0"/>
                </a:rPr>
                <a:t>TÍNH CHẤT CỦA DÃY TỈ SỐ BẰNG NHAU </a:t>
              </a:r>
            </a:p>
          </p:txBody>
        </p:sp>
      </p:grpSp>
    </p:spTree>
    <p:extLst>
      <p:ext uri="{BB962C8B-B14F-4D97-AF65-F5344CB8AC3E}">
        <p14:creationId xmlns:p14="http://schemas.microsoft.com/office/powerpoint/2010/main" val="21559743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548"/>
          <a:stretch/>
        </p:blipFill>
        <p:spPr>
          <a:xfrm>
            <a:off x="0" y="0"/>
            <a:ext cx="12192000" cy="6858000"/>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7529354" y="3278984"/>
            <a:ext cx="3014905" cy="3423077"/>
          </a:xfrm>
          <a:prstGeom prst="rect">
            <a:avLst/>
          </a:prstGeom>
        </p:spPr>
      </p:pic>
      <p:pic>
        <p:nvPicPr>
          <p:cNvPr id="6" name="Picture 2" descr="Kết quả hình ảnh cho rác lon nước png"/>
          <p:cNvPicPr>
            <a:picLocks noChangeAspect="1" noChangeArrowheads="1"/>
          </p:cNvPicPr>
          <p:nvPr/>
        </p:nvPicPr>
        <p:blipFill rotWithShape="1">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l="12900" t="23365" r="9482" b="21501"/>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backgroundRemoval t="10000" b="90000" l="10000" r="90000"/>
                    </a14:imgEffect>
                  </a14:imgLayer>
                </a14:imgProps>
              </a:ext>
            </a:extLst>
          </a:blip>
          <a:stretch>
            <a:fillRect/>
          </a:stretch>
        </p:blipFill>
        <p:spPr>
          <a:xfrm>
            <a:off x="4145606" y="4990523"/>
            <a:ext cx="511332" cy="538403"/>
          </a:xfrm>
          <a:prstGeom prst="rect">
            <a:avLst/>
          </a:prstGeom>
        </p:spPr>
      </p:pic>
      <p:pic>
        <p:nvPicPr>
          <p:cNvPr id="8" name="Picture 7"/>
          <p:cNvPicPr>
            <a:picLocks noChangeAspect="1"/>
          </p:cNvPicPr>
          <p:nvPr/>
        </p:nvPicPr>
        <p:blipFill>
          <a:blip r:embed="rId9">
            <a:extLst>
              <a:ext uri="{BEBA8EAE-BF5A-486C-A8C5-ECC9F3942E4B}">
                <a14:imgProps xmlns:a14="http://schemas.microsoft.com/office/drawing/2010/main">
                  <a14:imgLayer r:embed="rId10">
                    <a14:imgEffect>
                      <a14:backgroundRemoval t="8966" b="88966" l="2273" r="97273"/>
                    </a14:imgEffect>
                  </a14:imgLayer>
                </a14:imgProps>
              </a:ext>
            </a:extLst>
          </a:blip>
          <a:stretch>
            <a:fillRect/>
          </a:stretch>
        </p:blipFill>
        <p:spPr>
          <a:xfrm>
            <a:off x="1914597" y="5420283"/>
            <a:ext cx="883993" cy="582632"/>
          </a:xfrm>
          <a:prstGeom prst="rect">
            <a:avLst/>
          </a:prstGeom>
        </p:spPr>
      </p:pic>
      <p:pic>
        <p:nvPicPr>
          <p:cNvPr id="9" name="Picture 8"/>
          <p:cNvPicPr>
            <a:picLocks noChangeAspect="1"/>
          </p:cNvPicPr>
          <p:nvPr/>
        </p:nvPicPr>
        <p:blipFill>
          <a:blip r:embed="rId11">
            <a:extLst>
              <a:ext uri="{BEBA8EAE-BF5A-486C-A8C5-ECC9F3942E4B}">
                <a14:imgProps xmlns:a14="http://schemas.microsoft.com/office/drawing/2010/main">
                  <a14:imgLayer r:embed="rId12">
                    <a14:imgEffect>
                      <a14:backgroundRemoval t="2809" b="100000" l="10000" r="98000"/>
                    </a14:imgEffect>
                  </a14:imgLayer>
                </a14:imgProps>
              </a:ext>
            </a:extLst>
          </a:blip>
          <a:stretch>
            <a:fillRect/>
          </a:stretch>
        </p:blipFill>
        <p:spPr>
          <a:xfrm>
            <a:off x="4944595" y="4308936"/>
            <a:ext cx="417641" cy="495601"/>
          </a:xfrm>
          <a:prstGeom prst="rect">
            <a:avLst/>
          </a:prstGeom>
        </p:spPr>
      </p:pic>
      <p:pic>
        <p:nvPicPr>
          <p:cNvPr id="7170" name="Picture 2" descr="Kết quả hình ảnh cho mạng nhện 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95588" y="832188"/>
            <a:ext cx="1128714" cy="10864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4">
            <a:extLst>
              <a:ext uri="{BEBA8EAE-BF5A-486C-A8C5-ECC9F3942E4B}">
                <a14:imgProps xmlns:a14="http://schemas.microsoft.com/office/drawing/2010/main">
                  <a14:imgLayer r:embed="rId15">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2155148" y="3779521"/>
            <a:ext cx="755863" cy="777215"/>
          </a:xfrm>
          <a:prstGeom prst="rect">
            <a:avLst/>
          </a:prstGeom>
        </p:spPr>
      </p:pic>
      <p:pic>
        <p:nvPicPr>
          <p:cNvPr id="15" name="Picture 6" descr="Kết quả hình ảnh cho bắn súng png"/>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79202" y="3278983"/>
            <a:ext cx="759072" cy="75907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849758" y="29917"/>
            <a:ext cx="4865627"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ÀM SẠCH LỚP HỌC</a:t>
            </a:r>
          </a:p>
        </p:txBody>
      </p:sp>
    </p:spTree>
    <p:extLst>
      <p:ext uri="{BB962C8B-B14F-4D97-AF65-F5344CB8AC3E}">
        <p14:creationId xmlns:p14="http://schemas.microsoft.com/office/powerpoint/2010/main" val="222436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path" presetSubtype="0" repeatCount="indefinite" accel="50000" decel="50000" fill="hold" nodeType="withEffect">
                                  <p:stCondLst>
                                    <p:cond delay="0"/>
                                  </p:stCondLst>
                                  <p:childTnLst>
                                    <p:animMotion origin="layout" path="M 0.09027 -0.38541 L 0.20694 -0.38541 L 0.28975 -0.4868 L 0.37031 -0.38541 L 0.48646 -0.38541 L 0.48646 -0.24259 L 0.56753 -0.14189 L 0.48646 -0.04282 L 0.48646 0.1 L 0.37031 0.1 L 0.28975 0.19838 L 0.20694 0.1 L 0.09027 0.1 L 0.09027 -0.04282 L 0.00746 -0.14189 L 0.09027 -0.24259 L 0.09027 -0.38541 Z " pathEditMode="relative" rAng="0" ptsTypes="AAAAAAAAAAAAAAAAA">
                                      <p:cBhvr>
                                        <p:cTn id="6" dur="3000" fill="hold"/>
                                        <p:tgtEl>
                                          <p:spTgt spid="15"/>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551384" y="836712"/>
            <a:ext cx="11377264" cy="5131276"/>
          </a:xfrm>
          <a:prstGeom prst="rect">
            <a:avLst/>
          </a:prstGeom>
          <a:noFill/>
        </p:spPr>
        <p:txBody>
          <a:bodyPr wrap="square" rtlCol="0">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LUẬT CHƠI</a:t>
            </a:r>
          </a:p>
          <a:p>
            <a:pPr marL="457200" indent="-457200" algn="just">
              <a:lnSpc>
                <a:spcPct val="115000"/>
              </a:lnSpc>
              <a:spcBef>
                <a:spcPts val="720"/>
              </a:spcBef>
              <a:spcAft>
                <a:spcPts val="720"/>
              </a:spcAft>
              <a:buFont typeface="Wingdings" panose="05000000000000000000" pitchFamily="2" charset="2"/>
              <a:buChar char="v"/>
            </a:pPr>
            <a:r>
              <a:rPr lang="en-US" sz="3500" dirty="0">
                <a:effectLst/>
                <a:latin typeface="Times New Roman" panose="02020603050405020304" pitchFamily="18" charset="0"/>
                <a:ea typeface="Arial" panose="020B0604020202020204" pitchFamily="34" charset="0"/>
              </a:rPr>
              <a:t>HS </a:t>
            </a:r>
            <a:r>
              <a:rPr lang="en-US" sz="3500" dirty="0" err="1">
                <a:effectLst/>
                <a:latin typeface="Times New Roman" panose="02020603050405020304" pitchFamily="18" charset="0"/>
                <a:ea typeface="Arial" panose="020B0604020202020204" pitchFamily="34" charset="0"/>
              </a:rPr>
              <a:t>giờ</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ay</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ể</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ham</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gia</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ò</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ơi</a:t>
            </a:r>
            <a:r>
              <a:rPr lang="en-US" sz="3500" dirty="0">
                <a:effectLst/>
                <a:latin typeface="Times New Roman" panose="02020603050405020304" pitchFamily="18" charset="0"/>
                <a:ea typeface="Arial" panose="020B0604020202020204" pitchFamily="34" charset="0"/>
              </a:rPr>
              <a:t>.</a:t>
            </a:r>
            <a:endParaRPr lang="en-US" sz="3500" dirty="0">
              <a:latin typeface="Arial" panose="020B0604020202020204" pitchFamily="34" charset="0"/>
              <a:ea typeface="Arial" panose="020B0604020202020204" pitchFamily="34" charset="0"/>
            </a:endParaRPr>
          </a:p>
          <a:p>
            <a:pPr marL="457200" indent="-457200" algn="just">
              <a:lnSpc>
                <a:spcPct val="115000"/>
              </a:lnSpc>
              <a:spcBef>
                <a:spcPts val="720"/>
              </a:spcBef>
              <a:spcAft>
                <a:spcPts val="720"/>
              </a:spcAft>
              <a:buFont typeface="Wingdings" panose="05000000000000000000" pitchFamily="2" charset="2"/>
              <a:buChar char="v"/>
            </a:pPr>
            <a:r>
              <a:rPr lang="en-US" sz="3500" dirty="0">
                <a:effectLst/>
                <a:latin typeface="Times New Roman" panose="02020603050405020304" pitchFamily="18" charset="0"/>
                <a:ea typeface="Arial" panose="020B0604020202020204" pitchFamily="34" charset="0"/>
              </a:rPr>
              <a:t>HS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biể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ượ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r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ươ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ứ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vớ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â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hỏ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úng</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ọ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ẹp</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1 </a:t>
            </a:r>
            <a:r>
              <a:rPr lang="en-US" sz="3500" dirty="0" err="1">
                <a:effectLst/>
                <a:latin typeface="Times New Roman" panose="02020603050405020304" pitchFamily="18" charset="0"/>
                <a:ea typeface="Arial" panose="020B0604020202020204" pitchFamily="34" charset="0"/>
              </a:rPr>
              <a:t>phầ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r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và</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nhậ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đượ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ột</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mó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quà</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nếu</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a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hì</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quyền</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trả</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lời</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ẽ</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dành</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ho</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cá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học</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sinh</a:t>
            </a:r>
            <a:r>
              <a:rPr lang="en-US" sz="3500" dirty="0">
                <a:effectLst/>
                <a:latin typeface="Times New Roman" panose="02020603050405020304" pitchFamily="18" charset="0"/>
                <a:ea typeface="Arial" panose="020B0604020202020204" pitchFamily="34" charset="0"/>
              </a:rPr>
              <a:t> </a:t>
            </a:r>
            <a:r>
              <a:rPr lang="en-US" sz="3500" dirty="0" err="1">
                <a:effectLst/>
                <a:latin typeface="Times New Roman" panose="02020603050405020304" pitchFamily="18" charset="0"/>
                <a:ea typeface="Arial" panose="020B0604020202020204" pitchFamily="34" charset="0"/>
              </a:rPr>
              <a:t>khác</a:t>
            </a:r>
            <a:r>
              <a:rPr lang="en-US" sz="3500" dirty="0">
                <a:effectLst/>
                <a:latin typeface="Times New Roman" panose="02020603050405020304" pitchFamily="18" charset="0"/>
                <a:ea typeface="Arial" panose="020B0604020202020204" pitchFamily="34" charset="0"/>
              </a:rPr>
              <a:t>.</a:t>
            </a:r>
            <a:endParaRPr lang="en-US" sz="3500" dirty="0">
              <a:effectLst/>
              <a:latin typeface="Arial" panose="020B0604020202020204" pitchFamily="34" charset="0"/>
              <a:ea typeface="Arial" panose="020B0604020202020204" pitchFamily="34" charset="0"/>
            </a:endParaRPr>
          </a:p>
          <a:p>
            <a:pPr marL="457200" indent="-457200">
              <a:lnSpc>
                <a:spcPct val="115000"/>
              </a:lnSpc>
              <a:spcBef>
                <a:spcPts val="720"/>
              </a:spcBef>
              <a:spcAft>
                <a:spcPts val="720"/>
              </a:spcAft>
              <a:buFont typeface="Wingdings" panose="05000000000000000000" pitchFamily="2" charset="2"/>
              <a:buChar char="v"/>
            </a:pP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Mỗ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câu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hỏ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thời</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gian suy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nghĩ</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3500" dirty="0" err="1">
                <a:effectLst/>
                <a:latin typeface="Times New Roman" panose="02020603050405020304" pitchFamily="18" charset="0"/>
                <a:ea typeface="Arial" panose="020B0604020202020204" pitchFamily="34" charset="0"/>
                <a:cs typeface="Times New Roman" panose="02020603050405020304" pitchFamily="18" charset="0"/>
              </a:rPr>
              <a:t>là</a:t>
            </a:r>
            <a:r>
              <a:rPr lang="vi-VN" sz="3500" dirty="0">
                <a:effectLst/>
                <a:latin typeface="Times New Roman" panose="02020603050405020304" pitchFamily="18" charset="0"/>
                <a:ea typeface="Arial" panose="020B0604020202020204" pitchFamily="34" charset="0"/>
                <a:cs typeface="Times New Roman" panose="02020603050405020304" pitchFamily="18" charset="0"/>
              </a:rPr>
              <a:t> 20 giây!</a:t>
            </a:r>
            <a:endParaRPr lang="en-US" sz="3500"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721404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548"/>
          <a:stretch/>
        </p:blipFill>
        <p:spPr>
          <a:xfrm>
            <a:off x="0" y="0"/>
            <a:ext cx="12165459" cy="6858000"/>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007138" y="3278984"/>
            <a:ext cx="4019873" cy="3423077"/>
          </a:xfrm>
          <a:prstGeom prst="rect">
            <a:avLst/>
          </a:prstGeom>
        </p:spPr>
      </p:pic>
      <p:pic>
        <p:nvPicPr>
          <p:cNvPr id="6" name="5" descr="Kết quả hình ảnh cho rác lon nước png">
            <a:hlinkClick r:id="rId6" action="ppaction://hlinksldjump"/>
          </p:cNvPr>
          <p:cNvPicPr>
            <a:picLocks noChangeAspect="1" noChangeArrowheads="1"/>
          </p:cNvPicPr>
          <p:nvPr/>
        </p:nvPicPr>
        <p:blipFill rotWithShape="1">
          <a:blip r:embed="rId7" cstate="print">
            <a:clrChange>
              <a:clrFrom>
                <a:srgbClr val="F5F5F5"/>
              </a:clrFrom>
              <a:clrTo>
                <a:srgbClr val="F5F5F5">
                  <a:alpha val="0"/>
                </a:srgbClr>
              </a:clrTo>
            </a:clrChange>
            <a:extLst>
              <a:ext uri="{28A0092B-C50C-407E-A947-70E740481C1C}">
                <a14:useLocalDpi xmlns:a14="http://schemas.microsoft.com/office/drawing/2010/main" val="0"/>
              </a:ext>
            </a:extLst>
          </a:blip>
          <a:srcRect l="12900" t="23365" r="9482" b="21501"/>
          <a:stretch/>
        </p:blipFill>
        <p:spPr bwMode="auto">
          <a:xfrm>
            <a:off x="6344761" y="4273484"/>
            <a:ext cx="661899"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3">
            <a:hlinkClick r:id="rId8" action="ppaction://hlinksldjump"/>
          </p:cNvPr>
          <p:cNvPicPr>
            <a:picLocks noChangeAspect="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10000" b="90000" l="10000" r="90000"/>
                    </a14:imgEffect>
                  </a14:imgLayer>
                </a14:imgProps>
              </a:ext>
            </a:extLst>
          </a:blip>
          <a:stretch>
            <a:fillRect/>
          </a:stretch>
        </p:blipFill>
        <p:spPr>
          <a:xfrm>
            <a:off x="3450403" y="4990523"/>
            <a:ext cx="681776" cy="538403"/>
          </a:xfrm>
          <a:prstGeom prst="rect">
            <a:avLst/>
          </a:prstGeom>
        </p:spPr>
      </p:pic>
      <p:pic>
        <p:nvPicPr>
          <p:cNvPr id="9" name="4">
            <a:hlinkClick r:id="rId11" action="ppaction://hlinksldjump"/>
          </p:cNvPr>
          <p:cNvPicPr>
            <a:picLocks noChangeAspect="1"/>
          </p:cNvPicPr>
          <p:nvPr/>
        </p:nvPicPr>
        <p:blipFill>
          <a:blip r:embed="rId12">
            <a:extLst>
              <a:ext uri="{BEBA8EAE-BF5A-486C-A8C5-ECC9F3942E4B}">
                <a14:imgProps xmlns:a14="http://schemas.microsoft.com/office/drawing/2010/main">
                  <a14:imgLayer r:embed="rId13">
                    <a14:imgEffect>
                      <a14:backgroundRemoval t="2809" b="100000" l="10000" r="98000"/>
                    </a14:imgEffect>
                  </a14:imgLayer>
                </a14:imgProps>
              </a:ext>
            </a:extLst>
          </a:blip>
          <a:stretch>
            <a:fillRect/>
          </a:stretch>
        </p:blipFill>
        <p:spPr>
          <a:xfrm>
            <a:off x="4560792" y="4308935"/>
            <a:ext cx="641856" cy="571252"/>
          </a:xfrm>
          <a:prstGeom prst="rect">
            <a:avLst/>
          </a:prstGeom>
        </p:spPr>
      </p:pic>
      <p:pic>
        <p:nvPicPr>
          <p:cNvPr id="7170" name="8" descr="Kết quả hình ảnh cho mạng nhện png">
            <a:hlinkClick r:id="rId14" action="ppaction://hlinksldjump"/>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730675" y="1047099"/>
            <a:ext cx="1092996" cy="789062"/>
          </a:xfrm>
          <a:prstGeom prst="rect">
            <a:avLst/>
          </a:prstGeom>
          <a:noFill/>
          <a:extLst>
            <a:ext uri="{909E8E84-426E-40DD-AFC4-6F175D3DCCD1}">
              <a14:hiddenFill xmlns:a14="http://schemas.microsoft.com/office/drawing/2010/main">
                <a:solidFill>
                  <a:srgbClr val="FFFFFF"/>
                </a:solidFill>
              </a14:hiddenFill>
            </a:ext>
          </a:extLst>
        </p:spPr>
      </p:pic>
      <p:pic>
        <p:nvPicPr>
          <p:cNvPr id="13" name="2">
            <a:hlinkClick r:id="rId16" action="ppaction://hlinksldjump"/>
          </p:cNvPr>
          <p:cNvPicPr>
            <a:picLocks noChangeAspect="1"/>
          </p:cNvPicPr>
          <p:nvPr/>
        </p:nvPicPr>
        <p:blipFill>
          <a:blip r:embed="rId17">
            <a:extLst>
              <a:ext uri="{BEBA8EAE-BF5A-486C-A8C5-ECC9F3942E4B}">
                <a14:imgProps xmlns:a14="http://schemas.microsoft.com/office/drawing/2010/main">
                  <a14:imgLayer r:embed="rId18">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Lst>
          </a:blip>
          <a:stretch>
            <a:fillRect/>
          </a:stretch>
        </p:blipFill>
        <p:spPr>
          <a:xfrm>
            <a:off x="796458" y="3779521"/>
            <a:ext cx="1007817" cy="777215"/>
          </a:xfrm>
          <a:prstGeom prst="rect">
            <a:avLst/>
          </a:prstGeom>
        </p:spPr>
      </p:pic>
      <p:pic>
        <p:nvPicPr>
          <p:cNvPr id="14" name="Chon2"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433" y="3845669"/>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6" name="Chon3"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1016" y="4880188"/>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7" name="Chon4"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5672" y="4231451"/>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18" name="Chon5"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69662" y="4070264"/>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21" name="Chon8" descr="Kết quả hình ảnh cho bắn súng png"/>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1125" y="1077089"/>
            <a:ext cx="1012096" cy="75907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ết quả hình ảnh cho home png">
            <a:hlinkClick r:id="rId20" action="ppaction://hlinksldjump"/>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0981981" y="72859"/>
            <a:ext cx="1045031"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8103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6" presetClass="emph" presetSubtype="0" repeatCount="indefinite" fill="hold" nodeType="clickEffect">
                                  <p:stCondLst>
                                    <p:cond delay="0"/>
                                  </p:stCondLst>
                                  <p:childTnLst>
                                    <p:animScale>
                                      <p:cBhvr>
                                        <p:cTn id="6" dur="2000" fill="hold"/>
                                        <p:tgtEl>
                                          <p:spTgt spid="13"/>
                                        </p:tgtEl>
                                      </p:cBhvr>
                                      <p:by x="150000" y="150000"/>
                                    </p:animScale>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53" presetClass="exit" presetSubtype="32" fill="hold" nodeType="clickEffect">
                                  <p:stCondLst>
                                    <p:cond delay="0"/>
                                  </p:stCondLst>
                                  <p:childTnLst>
                                    <p:anim calcmode="lin" valueType="num">
                                      <p:cBhvr>
                                        <p:cTn id="16" dur="500"/>
                                        <p:tgtEl>
                                          <p:spTgt spid="14"/>
                                        </p:tgtEl>
                                        <p:attrNameLst>
                                          <p:attrName>ppt_w</p:attrName>
                                        </p:attrNameLst>
                                      </p:cBhvr>
                                      <p:tavLst>
                                        <p:tav tm="0">
                                          <p:val>
                                            <p:strVal val="ppt_w"/>
                                          </p:val>
                                        </p:tav>
                                        <p:tav tm="100000">
                                          <p:val>
                                            <p:fltVal val="0"/>
                                          </p:val>
                                        </p:tav>
                                      </p:tavLst>
                                    </p:anim>
                                    <p:anim calcmode="lin" valueType="num">
                                      <p:cBhvr>
                                        <p:cTn id="17" dur="500"/>
                                        <p:tgtEl>
                                          <p:spTgt spid="14"/>
                                        </p:tgtEl>
                                        <p:attrNameLst>
                                          <p:attrName>ppt_h</p:attrName>
                                        </p:attrNameLst>
                                      </p:cBhvr>
                                      <p:tavLst>
                                        <p:tav tm="0">
                                          <p:val>
                                            <p:strVal val="ppt_h"/>
                                          </p:val>
                                        </p:tav>
                                        <p:tav tm="100000">
                                          <p:val>
                                            <p:fltVal val="0"/>
                                          </p:val>
                                        </p:tav>
                                      </p:tavLst>
                                    </p:anim>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53" presetClass="exit" presetSubtype="32" fill="hold" nodeType="withEffect">
                                  <p:stCondLst>
                                    <p:cond delay="0"/>
                                  </p:stCondLst>
                                  <p:childTnLst>
                                    <p:anim calcmode="lin" valueType="num">
                                      <p:cBhvr>
                                        <p:cTn id="21" dur="500"/>
                                        <p:tgtEl>
                                          <p:spTgt spid="13"/>
                                        </p:tgtEl>
                                        <p:attrNameLst>
                                          <p:attrName>ppt_w</p:attrName>
                                        </p:attrNameLst>
                                      </p:cBhvr>
                                      <p:tavLst>
                                        <p:tav tm="0">
                                          <p:val>
                                            <p:strVal val="ppt_w"/>
                                          </p:val>
                                        </p:tav>
                                        <p:tav tm="100000">
                                          <p:val>
                                            <p:fltVal val="0"/>
                                          </p:val>
                                        </p:tav>
                                      </p:tavLst>
                                    </p:anim>
                                    <p:anim calcmode="lin" valueType="num">
                                      <p:cBhvr>
                                        <p:cTn id="22" dur="500"/>
                                        <p:tgtEl>
                                          <p:spTgt spid="13"/>
                                        </p:tgtEl>
                                        <p:attrNameLst>
                                          <p:attrName>ppt_h</p:attrName>
                                        </p:attrNameLst>
                                      </p:cBhvr>
                                      <p:tavLst>
                                        <p:tav tm="0">
                                          <p:val>
                                            <p:strVal val="ppt_h"/>
                                          </p:val>
                                        </p:tav>
                                        <p:tav tm="100000">
                                          <p:val>
                                            <p:fltVal val="0"/>
                                          </p:val>
                                        </p:tav>
                                      </p:tavLst>
                                    </p:anim>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indefinite" fill="hold" nodeType="clickEffect">
                                  <p:stCondLst>
                                    <p:cond delay="0"/>
                                  </p:stCondLst>
                                  <p:childTnLst>
                                    <p:animScale>
                                      <p:cBhvr>
                                        <p:cTn id="29" dur="2000" fill="hold"/>
                                        <p:tgtEl>
                                          <p:spTgt spid="7"/>
                                        </p:tgtEl>
                                      </p:cBhvr>
                                      <p:by x="150000" y="150000"/>
                                    </p:animScale>
                                  </p:childTnLst>
                                </p:cTn>
                              </p:par>
                              <p:par>
                                <p:cTn id="30" presetID="42"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53" presetClass="exit" presetSubtype="32" fill="hold" nodeType="clickEffect">
                                  <p:stCondLst>
                                    <p:cond delay="0"/>
                                  </p:stCondLst>
                                  <p:childTnLst>
                                    <p:anim calcmode="lin" valueType="num">
                                      <p:cBhvr>
                                        <p:cTn id="39" dur="500"/>
                                        <p:tgtEl>
                                          <p:spTgt spid="16"/>
                                        </p:tgtEl>
                                        <p:attrNameLst>
                                          <p:attrName>ppt_w</p:attrName>
                                        </p:attrNameLst>
                                      </p:cBhvr>
                                      <p:tavLst>
                                        <p:tav tm="0">
                                          <p:val>
                                            <p:strVal val="ppt_w"/>
                                          </p:val>
                                        </p:tav>
                                        <p:tav tm="100000">
                                          <p:val>
                                            <p:fltVal val="0"/>
                                          </p:val>
                                        </p:tav>
                                      </p:tavLst>
                                    </p:anim>
                                    <p:anim calcmode="lin" valueType="num">
                                      <p:cBhvr>
                                        <p:cTn id="40" dur="500"/>
                                        <p:tgtEl>
                                          <p:spTgt spid="16"/>
                                        </p:tgtEl>
                                        <p:attrNameLst>
                                          <p:attrName>ppt_h</p:attrName>
                                        </p:attrNameLst>
                                      </p:cBhvr>
                                      <p:tavLst>
                                        <p:tav tm="0">
                                          <p:val>
                                            <p:strVal val="ppt_h"/>
                                          </p:val>
                                        </p:tav>
                                        <p:tav tm="100000">
                                          <p:val>
                                            <p:fltVal val="0"/>
                                          </p:val>
                                        </p:tav>
                                      </p:tavLst>
                                    </p:anim>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53" presetClass="exit" presetSubtype="32" fill="hold" nodeType="withEffect">
                                  <p:stCondLst>
                                    <p:cond delay="0"/>
                                  </p:stCondLst>
                                  <p:childTnLst>
                                    <p:anim calcmode="lin" valueType="num">
                                      <p:cBhvr>
                                        <p:cTn id="44" dur="500"/>
                                        <p:tgtEl>
                                          <p:spTgt spid="7"/>
                                        </p:tgtEl>
                                        <p:attrNameLst>
                                          <p:attrName>ppt_w</p:attrName>
                                        </p:attrNameLst>
                                      </p:cBhvr>
                                      <p:tavLst>
                                        <p:tav tm="0">
                                          <p:val>
                                            <p:strVal val="ppt_w"/>
                                          </p:val>
                                        </p:tav>
                                        <p:tav tm="100000">
                                          <p:val>
                                            <p:fltVal val="0"/>
                                          </p:val>
                                        </p:tav>
                                      </p:tavLst>
                                    </p:anim>
                                    <p:anim calcmode="lin" valueType="num">
                                      <p:cBhvr>
                                        <p:cTn id="45" dur="500"/>
                                        <p:tgtEl>
                                          <p:spTgt spid="7"/>
                                        </p:tgtEl>
                                        <p:attrNameLst>
                                          <p:attrName>ppt_h</p:attrName>
                                        </p:attrNameLst>
                                      </p:cBhvr>
                                      <p:tavLst>
                                        <p:tav tm="0">
                                          <p:val>
                                            <p:strVal val="ppt_h"/>
                                          </p:val>
                                        </p:tav>
                                        <p:tav tm="100000">
                                          <p:val>
                                            <p:fltVal val="0"/>
                                          </p:val>
                                        </p:tav>
                                      </p:tavLst>
                                    </p:anim>
                                    <p:animEffect transition="out" filter="fade">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6" presetClass="emph" presetSubtype="0" repeatCount="indefinite" fill="hold" nodeType="clickEffect">
                                  <p:stCondLst>
                                    <p:cond delay="0"/>
                                  </p:stCondLst>
                                  <p:childTnLst>
                                    <p:animScale>
                                      <p:cBhvr>
                                        <p:cTn id="52" dur="2000" fill="hold"/>
                                        <p:tgtEl>
                                          <p:spTgt spid="9"/>
                                        </p:tgtEl>
                                      </p:cBhvr>
                                      <p:by x="150000" y="150000"/>
                                    </p:animScale>
                                  </p:childTnLst>
                                </p:cTn>
                              </p:par>
                              <p:par>
                                <p:cTn id="53" presetID="42"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58" restart="whenNotActive" fill="hold" evtFilter="cancelBubble" nodeType="interactiveSeq">
                <p:stCondLst>
                  <p:cond evt="onClick" delay="0">
                    <p:tgtEl>
                      <p:spTgt spid="17"/>
                    </p:tgtEl>
                  </p:cond>
                </p:stCondLst>
                <p:endSync evt="end" delay="0">
                  <p:rtn val="all"/>
                </p:endSync>
                <p:childTnLst>
                  <p:par>
                    <p:cTn id="59" fill="hold">
                      <p:stCondLst>
                        <p:cond delay="0"/>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17"/>
                                        </p:tgtEl>
                                        <p:attrNameLst>
                                          <p:attrName>ppt_w</p:attrName>
                                        </p:attrNameLst>
                                      </p:cBhvr>
                                      <p:tavLst>
                                        <p:tav tm="0">
                                          <p:val>
                                            <p:strVal val="ppt_w"/>
                                          </p:val>
                                        </p:tav>
                                        <p:tav tm="100000">
                                          <p:val>
                                            <p:fltVal val="0"/>
                                          </p:val>
                                        </p:tav>
                                      </p:tavLst>
                                    </p:anim>
                                    <p:anim calcmode="lin" valueType="num">
                                      <p:cBhvr>
                                        <p:cTn id="63" dur="500"/>
                                        <p:tgtEl>
                                          <p:spTgt spid="17"/>
                                        </p:tgtEl>
                                        <p:attrNameLst>
                                          <p:attrName>ppt_h</p:attrName>
                                        </p:attrNameLst>
                                      </p:cBhvr>
                                      <p:tavLst>
                                        <p:tav tm="0">
                                          <p:val>
                                            <p:strVal val="ppt_h"/>
                                          </p:val>
                                        </p:tav>
                                        <p:tav tm="100000">
                                          <p:val>
                                            <p:fltVal val="0"/>
                                          </p:val>
                                        </p:tav>
                                      </p:tavLst>
                                    </p:anim>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par>
                                <p:cTn id="66" presetID="53" presetClass="exit" presetSubtype="32" fill="hold" nodeType="withEffect">
                                  <p:stCondLst>
                                    <p:cond delay="0"/>
                                  </p:stCondLst>
                                  <p:childTnLst>
                                    <p:anim calcmode="lin" valueType="num">
                                      <p:cBhvr>
                                        <p:cTn id="67" dur="500"/>
                                        <p:tgtEl>
                                          <p:spTgt spid="9"/>
                                        </p:tgtEl>
                                        <p:attrNameLst>
                                          <p:attrName>ppt_w</p:attrName>
                                        </p:attrNameLst>
                                      </p:cBhvr>
                                      <p:tavLst>
                                        <p:tav tm="0">
                                          <p:val>
                                            <p:strVal val="ppt_w"/>
                                          </p:val>
                                        </p:tav>
                                        <p:tav tm="100000">
                                          <p:val>
                                            <p:fltVal val="0"/>
                                          </p:val>
                                        </p:tav>
                                      </p:tavLst>
                                    </p:anim>
                                    <p:anim calcmode="lin" valueType="num">
                                      <p:cBhvr>
                                        <p:cTn id="68" dur="500"/>
                                        <p:tgtEl>
                                          <p:spTgt spid="9"/>
                                        </p:tgtEl>
                                        <p:attrNameLst>
                                          <p:attrName>ppt_h</p:attrName>
                                        </p:attrNameLst>
                                      </p:cBhvr>
                                      <p:tavLst>
                                        <p:tav tm="0">
                                          <p:val>
                                            <p:strVal val="ppt_h"/>
                                          </p:val>
                                        </p:tav>
                                        <p:tav tm="100000">
                                          <p:val>
                                            <p:fltVal val="0"/>
                                          </p:val>
                                        </p:tav>
                                      </p:tavLst>
                                    </p:anim>
                                    <p:animEffect transition="out" filter="fade">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6" presetClass="emph" presetSubtype="0" repeatCount="indefinite" fill="hold" nodeType="clickEffect">
                                  <p:stCondLst>
                                    <p:cond delay="0"/>
                                  </p:stCondLst>
                                  <p:childTnLst>
                                    <p:animScale>
                                      <p:cBhvr>
                                        <p:cTn id="75" dur="2000" fill="hold"/>
                                        <p:tgtEl>
                                          <p:spTgt spid="6"/>
                                        </p:tgtEl>
                                      </p:cBhvr>
                                      <p:by x="150000" y="150000"/>
                                    </p:animScale>
                                  </p:childTnLst>
                                </p:cTn>
                              </p:par>
                              <p:par>
                                <p:cTn id="76" presetID="42" presetClass="entr" presetSubtype="0" fill="hold"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1000"/>
                                        <p:tgtEl>
                                          <p:spTgt spid="18"/>
                                        </p:tgtEl>
                                      </p:cBhvr>
                                    </p:animEffect>
                                    <p:anim calcmode="lin" valueType="num">
                                      <p:cBhvr>
                                        <p:cTn id="79" dur="1000" fill="hold"/>
                                        <p:tgtEl>
                                          <p:spTgt spid="18"/>
                                        </p:tgtEl>
                                        <p:attrNameLst>
                                          <p:attrName>ppt_x</p:attrName>
                                        </p:attrNameLst>
                                      </p:cBhvr>
                                      <p:tavLst>
                                        <p:tav tm="0">
                                          <p:val>
                                            <p:strVal val="#ppt_x"/>
                                          </p:val>
                                        </p:tav>
                                        <p:tav tm="100000">
                                          <p:val>
                                            <p:strVal val="#ppt_x"/>
                                          </p:val>
                                        </p:tav>
                                      </p:tavLst>
                                    </p:anim>
                                    <p:anim calcmode="lin" valueType="num">
                                      <p:cBhvr>
                                        <p:cTn id="8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p:stCondLst>
                        <p:cond delay="0"/>
                      </p:stCondLst>
                      <p:childTnLst>
                        <p:par>
                          <p:cTn id="83" fill="hold">
                            <p:stCondLst>
                              <p:cond delay="0"/>
                            </p:stCondLst>
                            <p:childTnLst>
                              <p:par>
                                <p:cTn id="84" presetID="53" presetClass="exit" presetSubtype="32" fill="hold" nodeType="clickEffect">
                                  <p:stCondLst>
                                    <p:cond delay="0"/>
                                  </p:stCondLst>
                                  <p:childTnLst>
                                    <p:anim calcmode="lin" valueType="num">
                                      <p:cBhvr>
                                        <p:cTn id="85" dur="500"/>
                                        <p:tgtEl>
                                          <p:spTgt spid="18"/>
                                        </p:tgtEl>
                                        <p:attrNameLst>
                                          <p:attrName>ppt_w</p:attrName>
                                        </p:attrNameLst>
                                      </p:cBhvr>
                                      <p:tavLst>
                                        <p:tav tm="0">
                                          <p:val>
                                            <p:strVal val="ppt_w"/>
                                          </p:val>
                                        </p:tav>
                                        <p:tav tm="100000">
                                          <p:val>
                                            <p:fltVal val="0"/>
                                          </p:val>
                                        </p:tav>
                                      </p:tavLst>
                                    </p:anim>
                                    <p:anim calcmode="lin" valueType="num">
                                      <p:cBhvr>
                                        <p:cTn id="86" dur="500"/>
                                        <p:tgtEl>
                                          <p:spTgt spid="18"/>
                                        </p:tgtEl>
                                        <p:attrNameLst>
                                          <p:attrName>ppt_h</p:attrName>
                                        </p:attrNameLst>
                                      </p:cBhvr>
                                      <p:tavLst>
                                        <p:tav tm="0">
                                          <p:val>
                                            <p:strVal val="ppt_h"/>
                                          </p:val>
                                        </p:tav>
                                        <p:tav tm="100000">
                                          <p:val>
                                            <p:fltVal val="0"/>
                                          </p:val>
                                        </p:tav>
                                      </p:tavLst>
                                    </p:anim>
                                    <p:animEffect transition="out" filter="fade">
                                      <p:cBhvr>
                                        <p:cTn id="87" dur="500"/>
                                        <p:tgtEl>
                                          <p:spTgt spid="18"/>
                                        </p:tgtEl>
                                      </p:cBhvr>
                                    </p:animEffect>
                                    <p:set>
                                      <p:cBhvr>
                                        <p:cTn id="88" dur="1" fill="hold">
                                          <p:stCondLst>
                                            <p:cond delay="499"/>
                                          </p:stCondLst>
                                        </p:cTn>
                                        <p:tgtEl>
                                          <p:spTgt spid="18"/>
                                        </p:tgtEl>
                                        <p:attrNameLst>
                                          <p:attrName>style.visibility</p:attrName>
                                        </p:attrNameLst>
                                      </p:cBhvr>
                                      <p:to>
                                        <p:strVal val="hidden"/>
                                      </p:to>
                                    </p:set>
                                  </p:childTnLst>
                                </p:cTn>
                              </p:par>
                              <p:par>
                                <p:cTn id="89" presetID="53" presetClass="exit" presetSubtype="32" fill="hold" nodeType="withEffect">
                                  <p:stCondLst>
                                    <p:cond delay="0"/>
                                  </p:stCondLst>
                                  <p:childTnLst>
                                    <p:anim calcmode="lin" valueType="num">
                                      <p:cBhvr>
                                        <p:cTn id="90" dur="500"/>
                                        <p:tgtEl>
                                          <p:spTgt spid="6"/>
                                        </p:tgtEl>
                                        <p:attrNameLst>
                                          <p:attrName>ppt_w</p:attrName>
                                        </p:attrNameLst>
                                      </p:cBhvr>
                                      <p:tavLst>
                                        <p:tav tm="0">
                                          <p:val>
                                            <p:strVal val="ppt_w"/>
                                          </p:val>
                                        </p:tav>
                                        <p:tav tm="100000">
                                          <p:val>
                                            <p:fltVal val="0"/>
                                          </p:val>
                                        </p:tav>
                                      </p:tavLst>
                                    </p:anim>
                                    <p:anim calcmode="lin" valueType="num">
                                      <p:cBhvr>
                                        <p:cTn id="91" dur="500"/>
                                        <p:tgtEl>
                                          <p:spTgt spid="6"/>
                                        </p:tgtEl>
                                        <p:attrNameLst>
                                          <p:attrName>ppt_h</p:attrName>
                                        </p:attrNameLst>
                                      </p:cBhvr>
                                      <p:tavLst>
                                        <p:tav tm="0">
                                          <p:val>
                                            <p:strVal val="ppt_h"/>
                                          </p:val>
                                        </p:tav>
                                        <p:tav tm="100000">
                                          <p:val>
                                            <p:fltVal val="0"/>
                                          </p:val>
                                        </p:tav>
                                      </p:tavLst>
                                    </p:anim>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4" restart="whenNotActive" fill="hold" evtFilter="cancelBubble" nodeType="interactiveSeq">
                <p:stCondLst>
                  <p:cond evt="onClick" delay="0">
                    <p:tgtEl>
                      <p:spTgt spid="7170"/>
                    </p:tgtEl>
                  </p:cond>
                </p:stCondLst>
                <p:endSync evt="end" delay="0">
                  <p:rtn val="all"/>
                </p:endSync>
                <p:childTnLst>
                  <p:par>
                    <p:cTn id="95" fill="hold">
                      <p:stCondLst>
                        <p:cond delay="0"/>
                      </p:stCondLst>
                      <p:childTnLst>
                        <p:par>
                          <p:cTn id="96" fill="hold">
                            <p:stCondLst>
                              <p:cond delay="0"/>
                            </p:stCondLst>
                            <p:childTnLst>
                              <p:par>
                                <p:cTn id="97" presetID="6" presetClass="emph" presetSubtype="0" repeatCount="indefinite" fill="hold" nodeType="clickEffect">
                                  <p:stCondLst>
                                    <p:cond delay="0"/>
                                  </p:stCondLst>
                                  <p:childTnLst>
                                    <p:animScale>
                                      <p:cBhvr>
                                        <p:cTn id="98" dur="2000" fill="hold"/>
                                        <p:tgtEl>
                                          <p:spTgt spid="7170"/>
                                        </p:tgtEl>
                                      </p:cBhvr>
                                      <p:by x="150000" y="150000"/>
                                    </p:animScale>
                                  </p:childTnLst>
                                </p:cTn>
                              </p:par>
                              <p:par>
                                <p:cTn id="99" presetID="42" presetClass="entr" presetSubtype="0" fill="hold" nodeType="with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1000"/>
                                        <p:tgtEl>
                                          <p:spTgt spid="21"/>
                                        </p:tgtEl>
                                      </p:cBhvr>
                                    </p:animEffect>
                                    <p:anim calcmode="lin" valueType="num">
                                      <p:cBhvr>
                                        <p:cTn id="102" dur="1000" fill="hold"/>
                                        <p:tgtEl>
                                          <p:spTgt spid="21"/>
                                        </p:tgtEl>
                                        <p:attrNameLst>
                                          <p:attrName>ppt_x</p:attrName>
                                        </p:attrNameLst>
                                      </p:cBhvr>
                                      <p:tavLst>
                                        <p:tav tm="0">
                                          <p:val>
                                            <p:strVal val="#ppt_x"/>
                                          </p:val>
                                        </p:tav>
                                        <p:tav tm="100000">
                                          <p:val>
                                            <p:strVal val="#ppt_x"/>
                                          </p:val>
                                        </p:tav>
                                      </p:tavLst>
                                    </p:anim>
                                    <p:anim calcmode="lin" valueType="num">
                                      <p:cBhvr>
                                        <p:cTn id="10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170"/>
                  </p:tgtEl>
                </p:cond>
              </p:nextCondLst>
            </p:seq>
            <p:seq concurrent="1" nextAc="seek">
              <p:cTn id="104" restart="whenNotActive" fill="hold" evtFilter="cancelBubble" nodeType="interactiveSeq">
                <p:stCondLst>
                  <p:cond evt="onClick" delay="0">
                    <p:tgtEl>
                      <p:spTgt spid="21"/>
                    </p:tgtEl>
                  </p:cond>
                </p:stCondLst>
                <p:endSync evt="end" delay="0">
                  <p:rtn val="all"/>
                </p:endSync>
                <p:childTnLst>
                  <p:par>
                    <p:cTn id="105" fill="hold">
                      <p:stCondLst>
                        <p:cond delay="0"/>
                      </p:stCondLst>
                      <p:childTnLst>
                        <p:par>
                          <p:cTn id="106" fill="hold">
                            <p:stCondLst>
                              <p:cond delay="0"/>
                            </p:stCondLst>
                            <p:childTnLst>
                              <p:par>
                                <p:cTn id="107" presetID="53" presetClass="exit" presetSubtype="32" fill="hold" nodeType="clickEffect">
                                  <p:stCondLst>
                                    <p:cond delay="0"/>
                                  </p:stCondLst>
                                  <p:childTnLst>
                                    <p:anim calcmode="lin" valueType="num">
                                      <p:cBhvr>
                                        <p:cTn id="108" dur="500"/>
                                        <p:tgtEl>
                                          <p:spTgt spid="21"/>
                                        </p:tgtEl>
                                        <p:attrNameLst>
                                          <p:attrName>ppt_w</p:attrName>
                                        </p:attrNameLst>
                                      </p:cBhvr>
                                      <p:tavLst>
                                        <p:tav tm="0">
                                          <p:val>
                                            <p:strVal val="ppt_w"/>
                                          </p:val>
                                        </p:tav>
                                        <p:tav tm="100000">
                                          <p:val>
                                            <p:fltVal val="0"/>
                                          </p:val>
                                        </p:tav>
                                      </p:tavLst>
                                    </p:anim>
                                    <p:anim calcmode="lin" valueType="num">
                                      <p:cBhvr>
                                        <p:cTn id="109" dur="500"/>
                                        <p:tgtEl>
                                          <p:spTgt spid="21"/>
                                        </p:tgtEl>
                                        <p:attrNameLst>
                                          <p:attrName>ppt_h</p:attrName>
                                        </p:attrNameLst>
                                      </p:cBhvr>
                                      <p:tavLst>
                                        <p:tav tm="0">
                                          <p:val>
                                            <p:strVal val="ppt_h"/>
                                          </p:val>
                                        </p:tav>
                                        <p:tav tm="100000">
                                          <p:val>
                                            <p:fltVal val="0"/>
                                          </p:val>
                                        </p:tav>
                                      </p:tavLst>
                                    </p:anim>
                                    <p:animEffect transition="out" filter="fade">
                                      <p:cBhvr>
                                        <p:cTn id="110" dur="500"/>
                                        <p:tgtEl>
                                          <p:spTgt spid="21"/>
                                        </p:tgtEl>
                                      </p:cBhvr>
                                    </p:animEffect>
                                    <p:set>
                                      <p:cBhvr>
                                        <p:cTn id="111" dur="1" fill="hold">
                                          <p:stCondLst>
                                            <p:cond delay="499"/>
                                          </p:stCondLst>
                                        </p:cTn>
                                        <p:tgtEl>
                                          <p:spTgt spid="21"/>
                                        </p:tgtEl>
                                        <p:attrNameLst>
                                          <p:attrName>style.visibility</p:attrName>
                                        </p:attrNameLst>
                                      </p:cBhvr>
                                      <p:to>
                                        <p:strVal val="hidden"/>
                                      </p:to>
                                    </p:set>
                                  </p:childTnLst>
                                </p:cTn>
                              </p:par>
                              <p:par>
                                <p:cTn id="112" presetID="53" presetClass="exit" presetSubtype="32" fill="hold" nodeType="withEffect">
                                  <p:stCondLst>
                                    <p:cond delay="0"/>
                                  </p:stCondLst>
                                  <p:childTnLst>
                                    <p:anim calcmode="lin" valueType="num">
                                      <p:cBhvr>
                                        <p:cTn id="113" dur="500"/>
                                        <p:tgtEl>
                                          <p:spTgt spid="7170"/>
                                        </p:tgtEl>
                                        <p:attrNameLst>
                                          <p:attrName>ppt_w</p:attrName>
                                        </p:attrNameLst>
                                      </p:cBhvr>
                                      <p:tavLst>
                                        <p:tav tm="0">
                                          <p:val>
                                            <p:strVal val="ppt_w"/>
                                          </p:val>
                                        </p:tav>
                                        <p:tav tm="100000">
                                          <p:val>
                                            <p:fltVal val="0"/>
                                          </p:val>
                                        </p:tav>
                                      </p:tavLst>
                                    </p:anim>
                                    <p:anim calcmode="lin" valueType="num">
                                      <p:cBhvr>
                                        <p:cTn id="114" dur="500"/>
                                        <p:tgtEl>
                                          <p:spTgt spid="7170"/>
                                        </p:tgtEl>
                                        <p:attrNameLst>
                                          <p:attrName>ppt_h</p:attrName>
                                        </p:attrNameLst>
                                      </p:cBhvr>
                                      <p:tavLst>
                                        <p:tav tm="0">
                                          <p:val>
                                            <p:strVal val="ppt_h"/>
                                          </p:val>
                                        </p:tav>
                                        <p:tav tm="100000">
                                          <p:val>
                                            <p:fltVal val="0"/>
                                          </p:val>
                                        </p:tav>
                                      </p:tavLst>
                                    </p:anim>
                                    <p:animEffect transition="out" filter="fade">
                                      <p:cBhvr>
                                        <p:cTn id="115" dur="500"/>
                                        <p:tgtEl>
                                          <p:spTgt spid="7170"/>
                                        </p:tgtEl>
                                      </p:cBhvr>
                                    </p:animEffect>
                                    <p:set>
                                      <p:cBhvr>
                                        <p:cTn id="116" dur="1" fill="hold">
                                          <p:stCondLst>
                                            <p:cond delay="499"/>
                                          </p:stCondLst>
                                        </p:cTn>
                                        <p:tgtEl>
                                          <p:spTgt spid="717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2787077" y="5826215"/>
            <a:ext cx="67700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2787077" y="5792502"/>
            <a:ext cx="64008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9364" y="-279508"/>
            <a:ext cx="9524187" cy="29510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899523" y="587446"/>
            <a:ext cx="693738"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7913054" y="2864536"/>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vô</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uầ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oàn</a:t>
            </a:r>
            <a:r>
              <a:rPr lang="en-US" sz="2400" b="1" dirty="0">
                <a:solidFill>
                  <a:prstClr val="white"/>
                </a:solidFill>
                <a:latin typeface="Times New Roman" panose="02020603050405020304" pitchFamily="18" charset="0"/>
                <a:cs typeface="Times New Roman" panose="02020603050405020304" pitchFamily="18" charset="0"/>
              </a:rPr>
              <a:t>.</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7913054" y="4461447"/>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Đáp</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endParaRPr lang="en-US" sz="2400" b="1" dirty="0">
              <a:solidFill>
                <a:prstClr val="white"/>
              </a:solidFill>
              <a:latin typeface="Times New Roman" panose="02020603050405020304" pitchFamily="18" charset="0"/>
              <a:cs typeface="Times New Roman" panose="02020603050405020304" pitchFamily="18" charset="0"/>
            </a:endParaRPr>
          </a:p>
        </p:txBody>
      </p:sp>
      <p:sp>
        <p:nvSpPr>
          <p:cNvPr id="55" name="Oval 54">
            <a:extLst>
              <a:ext uri="{FF2B5EF4-FFF2-40B4-BE49-F238E27FC236}">
                <a16:creationId xmlns:a16="http://schemas.microsoft.com/office/drawing/2014/main" id="{662BFBA0-1A4A-4442-A43D-981C1EFFE20B}"/>
              </a:ext>
            </a:extLst>
          </p:cNvPr>
          <p:cNvSpPr/>
          <p:nvPr/>
        </p:nvSpPr>
        <p:spPr>
          <a:xfrm>
            <a:off x="7309475" y="4783670"/>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7309475" y="319844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3713018" y="831273"/>
            <a:ext cx="5126182" cy="916573"/>
          </a:xfrm>
          <a:prstGeom prst="rect">
            <a:avLst/>
          </a:prstGeom>
          <a:noFill/>
        </p:spPr>
        <p:txBody>
          <a:bodyPr wrap="square" rtlCol="0">
            <a:spAutoFit/>
          </a:bodyPr>
          <a:lstStyle/>
          <a:p>
            <a:endParaRPr lang="en-US" dirty="0">
              <a:solidFill>
                <a:prstClr val="black"/>
              </a:solidFill>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188877" y="612795"/>
            <a:ext cx="6026727" cy="1077218"/>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1</a:t>
            </a:r>
            <a:r>
              <a:rPr lang="en-US" sz="3200" b="1" dirty="0">
                <a:solidFill>
                  <a:prstClr val="black"/>
                </a:solidFill>
                <a:latin typeface="Times New Roman" panose="02020603050405020304" pitchFamily="18" charset="0"/>
                <a:cs typeface="Times New Roman" panose="02020603050405020304" pitchFamily="18" charset="0"/>
              </a:rPr>
              <a:t>: </a:t>
            </a:r>
            <a:r>
              <a:rPr lang="vi-VN" sz="3200" b="1" dirty="0">
                <a:latin typeface="+mj-lt"/>
              </a:rPr>
              <a:t>Số vô tỉ là số viết được dưới dạng số thập phân….</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2946136" y="2869084"/>
            <a:ext cx="4176000" cy="1080000"/>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2400" b="1" dirty="0">
                <a:solidFill>
                  <a:schemeClr val="bg1"/>
                </a:solidFill>
                <a:latin typeface="+mj-lt"/>
              </a:rPr>
              <a:t>hữu hạn. </a:t>
            </a:r>
            <a:endParaRPr lang="en-US" sz="2400" b="1" dirty="0">
              <a:solidFill>
                <a:schemeClr val="bg1"/>
              </a:solidFill>
              <a:latin typeface="+mj-lt"/>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2995483" y="4427715"/>
            <a:ext cx="4176000" cy="10800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err="1">
                <a:solidFill>
                  <a:prstClr val="white"/>
                </a:solidFill>
                <a:latin typeface="Times New Roman" panose="02020603050405020304" pitchFamily="18" charset="0"/>
                <a:cs typeface="Times New Roman" panose="02020603050405020304" pitchFamily="18" charset="0"/>
              </a:rPr>
              <a:t>vô</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ạ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ô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uầ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oàn</a:t>
            </a:r>
            <a:r>
              <a:rPr lang="en-US" sz="2400" b="1" dirty="0">
                <a:solidFill>
                  <a:prstClr val="white"/>
                </a:solidFill>
                <a:latin typeface="Times New Roman" panose="02020603050405020304" pitchFamily="18" charset="0"/>
                <a:cs typeface="Times New Roman" panose="02020603050405020304" pitchFamily="18" charset="0"/>
              </a:rPr>
              <a:t>.</a:t>
            </a: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842279" y="5809666"/>
            <a:ext cx="65074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9090" y="5758789"/>
            <a:ext cx="64008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 !</a:t>
            </a:r>
          </a:p>
        </p:txBody>
      </p:sp>
      <p:pic>
        <p:nvPicPr>
          <p:cNvPr id="41" name="Picture 173">
            <a:hlinkClick r:id="rId10" action="ppaction://hlinksldjump"/>
            <a:extLst>
              <a:ext uri="{FF2B5EF4-FFF2-40B4-BE49-F238E27FC236}">
                <a16:creationId xmlns:a16="http://schemas.microsoft.com/office/drawing/2014/main" id="{16F55502-0B94-4015-9D33-54F5F90C0CD5}"/>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830985" y="5254204"/>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44">
            <a:extLst>
              <a:ext uri="{FF2B5EF4-FFF2-40B4-BE49-F238E27FC236}">
                <a16:creationId xmlns:a16="http://schemas.microsoft.com/office/drawing/2014/main" id="{594644F5-A545-4B7D-8AD9-ECDF06C2151F}"/>
              </a:ext>
            </a:extLst>
          </p:cNvPr>
          <p:cNvSpPr/>
          <p:nvPr/>
        </p:nvSpPr>
        <p:spPr>
          <a:xfrm>
            <a:off x="694585" y="139149"/>
            <a:ext cx="1046921" cy="6579705"/>
          </a:xfrm>
          <a:prstGeom prst="rect">
            <a:avLst/>
          </a:prstGeom>
          <a:gradFill>
            <a:gsLst>
              <a:gs pos="61052">
                <a:srgbClr val="ED7D31">
                  <a:lumMod val="75000"/>
                </a:srgbClr>
              </a:gs>
              <a:gs pos="4000">
                <a:srgbClr val="4472C4">
                  <a:lumMod val="75000"/>
                </a:srgbClr>
              </a:gs>
              <a:gs pos="29000">
                <a:srgbClr val="70AD47">
                  <a:lumMod val="97000"/>
                  <a:lumOff val="3000"/>
                </a:srgbClr>
              </a:gs>
              <a:gs pos="100000">
                <a:srgbClr val="00B0F0"/>
              </a:gs>
            </a:gsLst>
            <a:lin ang="16200000" scaled="1"/>
          </a:gradFill>
          <a:ln w="12700"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302FAFA8-98F9-4E23-85CB-9D5C1B83B83F}"/>
              </a:ext>
            </a:extLst>
          </p:cNvPr>
          <p:cNvSpPr/>
          <p:nvPr/>
        </p:nvSpPr>
        <p:spPr>
          <a:xfrm>
            <a:off x="586168" y="-27711"/>
            <a:ext cx="1260000" cy="6876000"/>
          </a:xfrm>
          <a:prstGeom prst="rect">
            <a:avLst/>
          </a:prstGeom>
          <a:gradFill rotWithShape="1">
            <a:gsLst>
              <a:gs pos="0">
                <a:srgbClr val="FFC000">
                  <a:satMod val="103000"/>
                  <a:lumMod val="102000"/>
                  <a:tint val="94000"/>
                </a:srgbClr>
              </a:gs>
              <a:gs pos="50000">
                <a:srgbClr val="FFC000">
                  <a:satMod val="110000"/>
                  <a:lumMod val="100000"/>
                  <a:shade val="100000"/>
                </a:srgbClr>
              </a:gs>
              <a:gs pos="100000">
                <a:srgbClr val="FFC000">
                  <a:lumMod val="99000"/>
                  <a:satMod val="120000"/>
                  <a:shade val="78000"/>
                </a:srgbClr>
              </a:gs>
            </a:gsLst>
            <a:lin ang="5400000" scaled="0"/>
          </a:gradFill>
          <a:ln>
            <a:noFill/>
          </a:ln>
          <a:effectLst>
            <a:outerShdw blurRad="57150" dist="19050" dir="5400000" algn="ctr" rotWithShape="0">
              <a:srgbClr val="000000">
                <a:alpha val="63000"/>
              </a:srgbClr>
            </a:outerShdw>
            <a:softEdge rad="12700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48" name="Circle: Hollow 78">
            <a:extLst>
              <a:ext uri="{FF2B5EF4-FFF2-40B4-BE49-F238E27FC236}">
                <a16:creationId xmlns:a16="http://schemas.microsoft.com/office/drawing/2014/main" id="{66F09241-27F7-44D9-8FF4-14CC1B72E454}"/>
              </a:ext>
            </a:extLst>
          </p:cNvPr>
          <p:cNvSpPr/>
          <p:nvPr/>
        </p:nvSpPr>
        <p:spPr>
          <a:xfrm>
            <a:off x="-57781" y="139149"/>
            <a:ext cx="2489981" cy="2471561"/>
          </a:xfrm>
          <a:prstGeom prst="donut">
            <a:avLst>
              <a:gd name="adj" fmla="val 24051"/>
            </a:avLst>
          </a:prstGeom>
          <a:gradFill>
            <a:gsLst>
              <a:gs pos="0">
                <a:srgbClr val="00B0F0"/>
              </a:gs>
              <a:gs pos="48000">
                <a:srgbClr val="FFC000">
                  <a:lumMod val="75000"/>
                </a:srgbClr>
              </a:gs>
              <a:gs pos="100000">
                <a:srgbClr val="5B9BD5">
                  <a:lumMod val="75000"/>
                </a:srgbClr>
              </a:gs>
            </a:gsLst>
            <a:lin ang="3000000" scaled="0"/>
          </a:gra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grpSp>
        <p:nvGrpSpPr>
          <p:cNvPr id="49" name="Group 48">
            <a:extLst>
              <a:ext uri="{FF2B5EF4-FFF2-40B4-BE49-F238E27FC236}">
                <a16:creationId xmlns:a16="http://schemas.microsoft.com/office/drawing/2014/main" id="{105A5382-71AD-4247-B946-D72D3CFAC647}"/>
              </a:ext>
            </a:extLst>
          </p:cNvPr>
          <p:cNvGrpSpPr/>
          <p:nvPr/>
        </p:nvGrpSpPr>
        <p:grpSpPr>
          <a:xfrm>
            <a:off x="-76515" y="139149"/>
            <a:ext cx="2527445" cy="2471561"/>
            <a:chOff x="-494973" y="1043791"/>
            <a:chExt cx="3009379" cy="2964766"/>
          </a:xfrm>
        </p:grpSpPr>
        <p:sp>
          <p:nvSpPr>
            <p:cNvPr id="50" name="Sun 49">
              <a:extLst>
                <a:ext uri="{FF2B5EF4-FFF2-40B4-BE49-F238E27FC236}">
                  <a16:creationId xmlns:a16="http://schemas.microsoft.com/office/drawing/2014/main" id="{A804B890-DEB8-4354-A83B-44DBE5FD0D93}"/>
                </a:ext>
              </a:extLst>
            </p:cNvPr>
            <p:cNvSpPr/>
            <p:nvPr/>
          </p:nvSpPr>
          <p:spPr>
            <a:xfrm>
              <a:off x="-494973" y="1043791"/>
              <a:ext cx="3009379" cy="2964766"/>
            </a:xfrm>
            <a:prstGeom prst="sun">
              <a:avLst/>
            </a:prstGeom>
            <a:solidFill>
              <a:srgbClr val="FFC000">
                <a:lumMod val="60000"/>
                <a:lumOff val="40000"/>
              </a:srgbClr>
            </a:solidFill>
            <a:ln w="12700" cap="flat" cmpd="sng" algn="ctr">
              <a:solidFill>
                <a:srgbClr val="FFFF00">
                  <a:alpha val="96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sp>
          <p:nvSpPr>
            <p:cNvPr id="53" name="Oval 52">
              <a:extLst>
                <a:ext uri="{FF2B5EF4-FFF2-40B4-BE49-F238E27FC236}">
                  <a16:creationId xmlns:a16="http://schemas.microsoft.com/office/drawing/2014/main" id="{8B8CFA86-953E-44F5-93BF-BEE2170B9855}"/>
                </a:ext>
              </a:extLst>
            </p:cNvPr>
            <p:cNvSpPr/>
            <p:nvPr/>
          </p:nvSpPr>
          <p:spPr>
            <a:xfrm flipH="1">
              <a:off x="223778" y="1731144"/>
              <a:ext cx="1575127" cy="1590058"/>
            </a:xfrm>
            <a:prstGeom prst="ellipse">
              <a:avLst/>
            </a:prstGeom>
            <a:solidFill>
              <a:sysClr val="windowText" lastClr="000000"/>
            </a:solidFill>
            <a:ln w="12700" cap="flat" cmpd="sng" algn="ctr">
              <a:solidFill>
                <a:sysClr val="windowText" lastClr="000000">
                  <a:shade val="50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endParaRPr>
            </a:p>
          </p:txBody>
        </p:sp>
      </p:grpSp>
      <p:sp>
        <p:nvSpPr>
          <p:cNvPr id="59" name="Flowchart: Connector 58">
            <a:extLst>
              <a:ext uri="{FF2B5EF4-FFF2-40B4-BE49-F238E27FC236}">
                <a16:creationId xmlns:a16="http://schemas.microsoft.com/office/drawing/2014/main" id="{416125C6-AAE5-4236-8CE2-467311D3EFB9}"/>
              </a:ext>
            </a:extLst>
          </p:cNvPr>
          <p:cNvSpPr/>
          <p:nvPr/>
        </p:nvSpPr>
        <p:spPr>
          <a:xfrm>
            <a:off x="545711" y="757545"/>
            <a:ext cx="1280160" cy="1280160"/>
          </a:xfrm>
          <a:prstGeom prst="flowChartConnector">
            <a:avLst/>
          </a:prstGeom>
          <a:solidFill>
            <a:sysClr val="windowText" lastClr="00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1" name="Flowchart: Connector 60">
            <a:extLst>
              <a:ext uri="{FF2B5EF4-FFF2-40B4-BE49-F238E27FC236}">
                <a16:creationId xmlns:a16="http://schemas.microsoft.com/office/drawing/2014/main" id="{5A4D49C5-DE7C-4DB7-959B-DDEB909DC343}"/>
              </a:ext>
            </a:extLst>
          </p:cNvPr>
          <p:cNvSpPr/>
          <p:nvPr/>
        </p:nvSpPr>
        <p:spPr>
          <a:xfrm>
            <a:off x="545711" y="737438"/>
            <a:ext cx="1280160" cy="1300268"/>
          </a:xfrm>
          <a:prstGeom prst="flowChartConnector">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lowchart: Connector 61">
            <a:extLst>
              <a:ext uri="{FF2B5EF4-FFF2-40B4-BE49-F238E27FC236}">
                <a16:creationId xmlns:a16="http://schemas.microsoft.com/office/drawing/2014/main" id="{AED08271-1954-4F51-837F-EC30FEEDB66C}"/>
              </a:ext>
            </a:extLst>
          </p:cNvPr>
          <p:cNvSpPr/>
          <p:nvPr/>
        </p:nvSpPr>
        <p:spPr>
          <a:xfrm>
            <a:off x="637151" y="838931"/>
            <a:ext cx="1097280" cy="1097280"/>
          </a:xfrm>
          <a:prstGeom prst="flowChartConnector">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3" name="TextBox 62">
            <a:extLst>
              <a:ext uri="{FF2B5EF4-FFF2-40B4-BE49-F238E27FC236}">
                <a16:creationId xmlns:a16="http://schemas.microsoft.com/office/drawing/2014/main" id="{57B3A00E-51EC-45AC-A827-A56A38D64B0B}"/>
              </a:ext>
            </a:extLst>
          </p:cNvPr>
          <p:cNvSpPr txBox="1"/>
          <p:nvPr/>
        </p:nvSpPr>
        <p:spPr>
          <a:xfrm>
            <a:off x="893959" y="783787"/>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a:t>
            </a:r>
          </a:p>
        </p:txBody>
      </p:sp>
      <p:sp>
        <p:nvSpPr>
          <p:cNvPr id="64" name="TextBox 63">
            <a:extLst>
              <a:ext uri="{FF2B5EF4-FFF2-40B4-BE49-F238E27FC236}">
                <a16:creationId xmlns:a16="http://schemas.microsoft.com/office/drawing/2014/main" id="{0DC57EC5-5ECB-4877-A851-0D1C6F1AD6DB}"/>
              </a:ext>
            </a:extLst>
          </p:cNvPr>
          <p:cNvSpPr txBox="1"/>
          <p:nvPr/>
        </p:nvSpPr>
        <p:spPr>
          <a:xfrm>
            <a:off x="936990" y="808573"/>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5</a:t>
            </a:r>
          </a:p>
        </p:txBody>
      </p:sp>
      <p:sp>
        <p:nvSpPr>
          <p:cNvPr id="65" name="TextBox 64">
            <a:extLst>
              <a:ext uri="{FF2B5EF4-FFF2-40B4-BE49-F238E27FC236}">
                <a16:creationId xmlns:a16="http://schemas.microsoft.com/office/drawing/2014/main" id="{5A8C26F5-8EFF-4F64-BAD8-3C7DF5253318}"/>
              </a:ext>
            </a:extLst>
          </p:cNvPr>
          <p:cNvSpPr txBox="1"/>
          <p:nvPr/>
        </p:nvSpPr>
        <p:spPr>
          <a:xfrm>
            <a:off x="869350" y="76928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6</a:t>
            </a:r>
          </a:p>
        </p:txBody>
      </p:sp>
      <p:sp>
        <p:nvSpPr>
          <p:cNvPr id="66" name="TextBox 65">
            <a:extLst>
              <a:ext uri="{FF2B5EF4-FFF2-40B4-BE49-F238E27FC236}">
                <a16:creationId xmlns:a16="http://schemas.microsoft.com/office/drawing/2014/main" id="{6A26569D-0BDD-4252-9D4E-B0899986CBA4}"/>
              </a:ext>
            </a:extLst>
          </p:cNvPr>
          <p:cNvSpPr txBox="1"/>
          <p:nvPr/>
        </p:nvSpPr>
        <p:spPr>
          <a:xfrm>
            <a:off x="905946" y="808573"/>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8</a:t>
            </a:r>
          </a:p>
        </p:txBody>
      </p:sp>
      <p:sp>
        <p:nvSpPr>
          <p:cNvPr id="67" name="TextBox 66">
            <a:extLst>
              <a:ext uri="{FF2B5EF4-FFF2-40B4-BE49-F238E27FC236}">
                <a16:creationId xmlns:a16="http://schemas.microsoft.com/office/drawing/2014/main" id="{0A5122A9-9AF1-4B32-84B6-A81E896E762A}"/>
              </a:ext>
            </a:extLst>
          </p:cNvPr>
          <p:cNvSpPr txBox="1"/>
          <p:nvPr/>
        </p:nvSpPr>
        <p:spPr>
          <a:xfrm>
            <a:off x="882890" y="788931"/>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7</a:t>
            </a:r>
          </a:p>
        </p:txBody>
      </p:sp>
      <p:sp>
        <p:nvSpPr>
          <p:cNvPr id="68" name="TextBox 67">
            <a:extLst>
              <a:ext uri="{FF2B5EF4-FFF2-40B4-BE49-F238E27FC236}">
                <a16:creationId xmlns:a16="http://schemas.microsoft.com/office/drawing/2014/main" id="{D4B416C1-0046-4435-9CAB-98AC3410B4B6}"/>
              </a:ext>
            </a:extLst>
          </p:cNvPr>
          <p:cNvSpPr txBox="1"/>
          <p:nvPr/>
        </p:nvSpPr>
        <p:spPr>
          <a:xfrm>
            <a:off x="637153" y="808573"/>
            <a:ext cx="1325041"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10</a:t>
            </a:r>
          </a:p>
        </p:txBody>
      </p:sp>
      <p:sp>
        <p:nvSpPr>
          <p:cNvPr id="69" name="TextBox 68">
            <a:extLst>
              <a:ext uri="{FF2B5EF4-FFF2-40B4-BE49-F238E27FC236}">
                <a16:creationId xmlns:a16="http://schemas.microsoft.com/office/drawing/2014/main" id="{F08AF2A7-9B60-40E5-BA15-575B8DC006B9}"/>
              </a:ext>
            </a:extLst>
          </p:cNvPr>
          <p:cNvSpPr txBox="1"/>
          <p:nvPr/>
        </p:nvSpPr>
        <p:spPr>
          <a:xfrm>
            <a:off x="914850" y="788931"/>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9</a:t>
            </a:r>
          </a:p>
        </p:txBody>
      </p:sp>
      <p:sp>
        <p:nvSpPr>
          <p:cNvPr id="70" name="TextBox 69">
            <a:extLst>
              <a:ext uri="{FF2B5EF4-FFF2-40B4-BE49-F238E27FC236}">
                <a16:creationId xmlns:a16="http://schemas.microsoft.com/office/drawing/2014/main" id="{637BCED0-3AFC-4B2E-B8B4-66B7DAA94F13}"/>
              </a:ext>
            </a:extLst>
          </p:cNvPr>
          <p:cNvSpPr txBox="1"/>
          <p:nvPr/>
        </p:nvSpPr>
        <p:spPr>
          <a:xfrm>
            <a:off x="858857" y="77653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4</a:t>
            </a:r>
          </a:p>
        </p:txBody>
      </p:sp>
      <p:sp>
        <p:nvSpPr>
          <p:cNvPr id="71" name="TextBox 70">
            <a:extLst>
              <a:ext uri="{FF2B5EF4-FFF2-40B4-BE49-F238E27FC236}">
                <a16:creationId xmlns:a16="http://schemas.microsoft.com/office/drawing/2014/main" id="{351C48C7-AAA3-458D-B021-2FAA555DA526}"/>
              </a:ext>
            </a:extLst>
          </p:cNvPr>
          <p:cNvSpPr txBox="1"/>
          <p:nvPr/>
        </p:nvSpPr>
        <p:spPr>
          <a:xfrm>
            <a:off x="949006" y="769289"/>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B158F971-2853-4088-82C3-A3D9EDBBB276}"/>
              </a:ext>
            </a:extLst>
          </p:cNvPr>
          <p:cNvSpPr txBox="1"/>
          <p:nvPr/>
        </p:nvSpPr>
        <p:spPr>
          <a:xfrm>
            <a:off x="869350" y="792556"/>
            <a:ext cx="699247" cy="1107996"/>
          </a:xfrm>
          <a:prstGeom prst="rect">
            <a:avLst/>
          </a:prstGeom>
          <a:noFill/>
        </p:spPr>
        <p:txBody>
          <a:bodyPr wrap="square" rtlCol="0">
            <a:spAutoFit/>
          </a:bodyPr>
          <a:lstStyle/>
          <a:p>
            <a:r>
              <a:rPr lang="en-US" sz="6600" dirty="0">
                <a:solidFill>
                  <a:prstClr val="black"/>
                </a:solidFill>
                <a:latin typeface="Times New Roman" panose="02020603050405020304" pitchFamily="18" charset="0"/>
                <a:cs typeface="Times New Roman" panose="02020603050405020304" pitchFamily="18" charset="0"/>
              </a:rPr>
              <a:t>2</a:t>
            </a:r>
          </a:p>
        </p:txBody>
      </p:sp>
      <p:sp>
        <p:nvSpPr>
          <p:cNvPr id="73" name="TextBox 72">
            <a:extLst>
              <a:ext uri="{FF2B5EF4-FFF2-40B4-BE49-F238E27FC236}">
                <a16:creationId xmlns:a16="http://schemas.microsoft.com/office/drawing/2014/main" id="{C4EB5570-325E-402F-8455-D5591CBA56CE}"/>
              </a:ext>
            </a:extLst>
          </p:cNvPr>
          <p:cNvSpPr txBox="1"/>
          <p:nvPr/>
        </p:nvSpPr>
        <p:spPr>
          <a:xfrm>
            <a:off x="810610" y="835727"/>
            <a:ext cx="1242093" cy="1077218"/>
          </a:xfrm>
          <a:prstGeom prst="rect">
            <a:avLst/>
          </a:prstGeom>
          <a:noFill/>
        </p:spPr>
        <p:txBody>
          <a:bodyPr wrap="square"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Hế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iờ</a:t>
            </a:r>
            <a:endParaRPr lang="en-US" sz="3200" b="1" dirty="0">
              <a:solidFill>
                <a:prstClr val="black"/>
              </a:solidFill>
              <a:latin typeface="Times New Roman" panose="02020603050405020304" pitchFamily="18" charset="0"/>
              <a:cs typeface="Times New Roman" panose="02020603050405020304" pitchFamily="18" charset="0"/>
            </a:endParaRPr>
          </a:p>
        </p:txBody>
      </p:sp>
      <p:pic>
        <p:nvPicPr>
          <p:cNvPr id="74" name="Tieng-dong-ho-tich-tac-www_tiengdong_com">
            <a:hlinkClick r:id="" action="ppaction://media"/>
            <a:extLst>
              <a:ext uri="{FF2B5EF4-FFF2-40B4-BE49-F238E27FC236}">
                <a16:creationId xmlns:a16="http://schemas.microsoft.com/office/drawing/2014/main"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777144" y="783787"/>
            <a:ext cx="609600" cy="609600"/>
          </a:xfrm>
          <a:prstGeom prst="rect">
            <a:avLst/>
          </a:prstGeom>
        </p:spPr>
      </p:pic>
      <p:pic>
        <p:nvPicPr>
          <p:cNvPr id="75" name="Picture 2" descr="게임 인터페이스 시작 버튼을 압살했다 형판 갈색에 대한 스톡 벡터 아트 및 기타 이미지 - iStock">
            <a:extLst>
              <a:ext uri="{FF2B5EF4-FFF2-40B4-BE49-F238E27FC236}">
                <a16:creationId xmlns:a16="http://schemas.microsoft.com/office/drawing/2014/main" id="{ABEDF29E-23DB-4504-B486-6D2EC7D168BF}"/>
              </a:ext>
            </a:extLst>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22004" y="1853183"/>
            <a:ext cx="342152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Index of /classrooms/ID2_Fall_2015/Cindy_Reyes-Cortes/Unit  1/Hueys_css/Images">
            <a:extLst>
              <a:ext uri="{FF2B5EF4-FFF2-40B4-BE49-F238E27FC236}">
                <a16:creationId xmlns:a16="http://schemas.microsoft.com/office/drawing/2014/main" id="{F9211EB8-BE7C-452B-8147-F560D58C8354}"/>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010ED24C-E510-4DE5-B89F-239AE671A059}"/>
              </a:ext>
            </a:extLst>
          </p:cNvPr>
          <p:cNvSpPr/>
          <p:nvPr/>
        </p:nvSpPr>
        <p:spPr>
          <a:xfrm>
            <a:off x="2350946" y="3219328"/>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6" name="Oval 55">
            <a:extLst>
              <a:ext uri="{FF2B5EF4-FFF2-40B4-BE49-F238E27FC236}">
                <a16:creationId xmlns:a16="http://schemas.microsoft.com/office/drawing/2014/main" id="{41658C25-7390-4556-BC5E-B66395E333EE}"/>
              </a:ext>
            </a:extLst>
          </p:cNvPr>
          <p:cNvSpPr/>
          <p:nvPr/>
        </p:nvSpPr>
        <p:spPr>
          <a:xfrm>
            <a:off x="2350341" y="4796623"/>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dirty="0">
                <a:solidFill>
                  <a:prstClr val="black"/>
                </a:solidFill>
                <a:latin typeface="Aharoni" panose="02010803020104030203" pitchFamily="2" charset="-79"/>
                <a:cs typeface="Aharoni" panose="02010803020104030203" pitchFamily="2" charset="-79"/>
              </a:rPr>
              <a:t>C</a:t>
            </a:r>
          </a:p>
        </p:txBody>
      </p:sp>
    </p:spTree>
    <p:extLst>
      <p:ext uri="{BB962C8B-B14F-4D97-AF65-F5344CB8AC3E}">
        <p14:creationId xmlns:p14="http://schemas.microsoft.com/office/powerpoint/2010/main" val="99005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75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randombar(horizontal)">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75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75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75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75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75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75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75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750"/>
                                        <p:tgtEl>
                                          <p:spTgt spid="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750"/>
                                        <p:tgtEl>
                                          <p:spTgt spid="51"/>
                                        </p:tgtEl>
                                      </p:cBhvr>
                                    </p:animEffect>
                                  </p:childTnLst>
                                </p:cTn>
                              </p:par>
                            </p:childTnLst>
                          </p:cTn>
                        </p:par>
                        <p:par>
                          <p:cTn id="38" fill="hold">
                            <p:stCondLst>
                              <p:cond delay="750"/>
                            </p:stCondLst>
                            <p:childTnLst>
                              <p:par>
                                <p:cTn id="39" presetID="53" presetClass="entr" presetSubtype="16" fill="hold" grpId="0" nodeType="after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500" fill="hold"/>
                                        <p:tgtEl>
                                          <p:spTgt spid="48"/>
                                        </p:tgtEl>
                                        <p:attrNameLst>
                                          <p:attrName>ppt_w</p:attrName>
                                        </p:attrNameLst>
                                      </p:cBhvr>
                                      <p:tavLst>
                                        <p:tav tm="0">
                                          <p:val>
                                            <p:fltVal val="0"/>
                                          </p:val>
                                        </p:tav>
                                        <p:tav tm="100000">
                                          <p:val>
                                            <p:strVal val="#ppt_w"/>
                                          </p:val>
                                        </p:tav>
                                      </p:tavLst>
                                    </p:anim>
                                    <p:anim calcmode="lin" valueType="num">
                                      <p:cBhvr>
                                        <p:cTn id="42" dur="500" fill="hold"/>
                                        <p:tgtEl>
                                          <p:spTgt spid="48"/>
                                        </p:tgtEl>
                                        <p:attrNameLst>
                                          <p:attrName>ppt_h</p:attrName>
                                        </p:attrNameLst>
                                      </p:cBhvr>
                                      <p:tavLst>
                                        <p:tav tm="0">
                                          <p:val>
                                            <p:fltVal val="0"/>
                                          </p:val>
                                        </p:tav>
                                        <p:tav tm="100000">
                                          <p:val>
                                            <p:strVal val="#ppt_h"/>
                                          </p:val>
                                        </p:tav>
                                      </p:tavLst>
                                    </p:anim>
                                    <p:animEffect transition="in" filter="fade">
                                      <p:cBhvr>
                                        <p:cTn id="43" dur="500"/>
                                        <p:tgtEl>
                                          <p:spTgt spid="48"/>
                                        </p:tgtEl>
                                      </p:cBhvr>
                                    </p:animEffect>
                                  </p:childTnLst>
                                </p:cTn>
                              </p:par>
                            </p:childTnLst>
                          </p:cTn>
                        </p:par>
                        <p:par>
                          <p:cTn id="44" fill="hold">
                            <p:stCondLst>
                              <p:cond delay="1250"/>
                            </p:stCondLst>
                            <p:childTnLst>
                              <p:par>
                                <p:cTn id="45" presetID="8" presetClass="emph" presetSubtype="0" repeatCount="indefinite" fill="hold" grpId="1" nodeType="afterEffect">
                                  <p:stCondLst>
                                    <p:cond delay="0"/>
                                  </p:stCondLst>
                                  <p:childTnLst>
                                    <p:animRot by="21600000">
                                      <p:cBhvr>
                                        <p:cTn id="46" dur="2000" fill="hold"/>
                                        <p:tgtEl>
                                          <p:spTgt spid="48"/>
                                        </p:tgtEl>
                                        <p:attrNameLst>
                                          <p:attrName>r</p:attrName>
                                        </p:attrNameLst>
                                      </p:cBhvr>
                                    </p:animRot>
                                  </p:childTnLst>
                                </p:cTn>
                              </p:par>
                              <p:par>
                                <p:cTn id="47" presetID="12" presetClass="exit" presetSubtype="4" fill="hold" grpId="0" nodeType="withEffect">
                                  <p:stCondLst>
                                    <p:cond delay="0"/>
                                  </p:stCondLst>
                                  <p:childTnLst>
                                    <p:anim calcmode="lin" valueType="num">
                                      <p:cBhvr additive="base">
                                        <p:cTn id="48" dur="2000"/>
                                        <p:tgtEl>
                                          <p:spTgt spid="47"/>
                                        </p:tgtEl>
                                        <p:attrNameLst>
                                          <p:attrName>ppt_y</p:attrName>
                                        </p:attrNameLst>
                                      </p:cBhvr>
                                      <p:tavLst>
                                        <p:tav tm="0">
                                          <p:val>
                                            <p:strVal val="#ppt_y"/>
                                          </p:val>
                                        </p:tav>
                                        <p:tav tm="100000">
                                          <p:val>
                                            <p:strVal val="#ppt_y+#ppt_h*1.125000"/>
                                          </p:val>
                                        </p:tav>
                                      </p:tavLst>
                                    </p:anim>
                                    <p:animEffect transition="out" filter="wipe(down)">
                                      <p:cBhvr>
                                        <p:cTn id="49" dur="2000"/>
                                        <p:tgtEl>
                                          <p:spTgt spid="47"/>
                                        </p:tgtEl>
                                      </p:cBhvr>
                                    </p:animEffect>
                                    <p:set>
                                      <p:cBhvr>
                                        <p:cTn id="50" dur="1" fill="hold">
                                          <p:stCondLst>
                                            <p:cond delay="1999"/>
                                          </p:stCondLst>
                                        </p:cTn>
                                        <p:tgtEl>
                                          <p:spTgt spid="4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750"/>
                                        <p:tgtEl>
                                          <p:spTgt spid="75"/>
                                        </p:tgtEl>
                                      </p:cBhvr>
                                    </p:animEffect>
                                  </p:childTnLst>
                                </p:cTn>
                              </p:par>
                            </p:childTnLst>
                          </p:cTn>
                        </p:par>
                        <p:par>
                          <p:cTn id="54" fill="hold">
                            <p:stCondLst>
                              <p:cond delay="3250"/>
                            </p:stCondLst>
                            <p:childTnLst>
                              <p:par>
                                <p:cTn id="55" presetID="8" presetClass="emph" presetSubtype="0" repeatCount="indefinite" fill="hold" nodeType="afterEffect">
                                  <p:stCondLst>
                                    <p:cond delay="0"/>
                                  </p:stCondLst>
                                  <p:childTnLst>
                                    <p:animRot by="21600000">
                                      <p:cBhvr>
                                        <p:cTn id="56" dur="2000" fill="hold"/>
                                        <p:tgtEl>
                                          <p:spTgt spid="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54"/>
                    </p:tgtEl>
                  </p:cond>
                </p:stCondLst>
                <p:endSync evt="end" delay="0">
                  <p:rtn val="all"/>
                </p:endSync>
                <p:childTnLst>
                  <p:par>
                    <p:cTn id="58" fill="hold">
                      <p:stCondLst>
                        <p:cond delay="0"/>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42"/>
                                        </p:tgtEl>
                                        <p:attrNameLst>
                                          <p:attrName>ppt_w</p:attrName>
                                        </p:attrNameLst>
                                      </p:cBhvr>
                                      <p:tavLst>
                                        <p:tav tm="0">
                                          <p:val>
                                            <p:strVal val="ppt_w"/>
                                          </p:val>
                                        </p:tav>
                                        <p:tav tm="100000">
                                          <p:val>
                                            <p:fltVal val="0"/>
                                          </p:val>
                                        </p:tav>
                                      </p:tavLst>
                                    </p:anim>
                                    <p:anim calcmode="lin" valueType="num">
                                      <p:cBhvr>
                                        <p:cTn id="62" dur="500"/>
                                        <p:tgtEl>
                                          <p:spTgt spid="42"/>
                                        </p:tgtEl>
                                        <p:attrNameLst>
                                          <p:attrName>ppt_h</p:attrName>
                                        </p:attrNameLst>
                                      </p:cBhvr>
                                      <p:tavLst>
                                        <p:tav tm="0">
                                          <p:val>
                                            <p:strVal val="ppt_h"/>
                                          </p:val>
                                        </p:tav>
                                        <p:tav tm="100000">
                                          <p:val>
                                            <p:fltVal val="0"/>
                                          </p:val>
                                        </p:tav>
                                      </p:tavLst>
                                    </p:anim>
                                    <p:animEffect transition="out" filter="fade">
                                      <p:cBhvr>
                                        <p:cTn id="63" dur="500"/>
                                        <p:tgtEl>
                                          <p:spTgt spid="42"/>
                                        </p:tgtEl>
                                      </p:cBhvr>
                                    </p:animEffect>
                                    <p:set>
                                      <p:cBhvr>
                                        <p:cTn id="64"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5" name="bomb.wav"/>
                                        </p:tgtEl>
                                      </p:cMediaNode>
                                    </p:audio>
                                  </p:subTnLst>
                                </p:cTn>
                              </p:par>
                            </p:childTnLst>
                          </p:cTn>
                        </p:par>
                        <p:par>
                          <p:cTn id="65" fill="hold">
                            <p:stCondLst>
                              <p:cond delay="500"/>
                            </p:stCondLst>
                            <p:childTnLst>
                              <p:par>
                                <p:cTn id="66" presetID="42"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50"/>
                                        <p:tgtEl>
                                          <p:spTgt spid="44"/>
                                        </p:tgtEl>
                                      </p:cBhvr>
                                    </p:animEffect>
                                    <p:anim calcmode="lin" valueType="num">
                                      <p:cBhvr>
                                        <p:cTn id="69" dur="250" fill="hold"/>
                                        <p:tgtEl>
                                          <p:spTgt spid="44"/>
                                        </p:tgtEl>
                                        <p:attrNameLst>
                                          <p:attrName>ppt_x</p:attrName>
                                        </p:attrNameLst>
                                      </p:cBhvr>
                                      <p:tavLst>
                                        <p:tav tm="0">
                                          <p:val>
                                            <p:strVal val="#ppt_x"/>
                                          </p:val>
                                        </p:tav>
                                        <p:tav tm="100000">
                                          <p:val>
                                            <p:strVal val="#ppt_x"/>
                                          </p:val>
                                        </p:tav>
                                      </p:tavLst>
                                    </p:anim>
                                    <p:anim calcmode="lin" valueType="num">
                                      <p:cBhvr>
                                        <p:cTn id="70" dur="250" fill="hold"/>
                                        <p:tgtEl>
                                          <p:spTgt spid="44"/>
                                        </p:tgtEl>
                                        <p:attrNameLst>
                                          <p:attrName>ppt_y</p:attrName>
                                        </p:attrNameLst>
                                      </p:cBhvr>
                                      <p:tavLst>
                                        <p:tav tm="0">
                                          <p:val>
                                            <p:strVal val="#ppt_y+.1"/>
                                          </p:val>
                                        </p:tav>
                                        <p:tav tm="100000">
                                          <p:val>
                                            <p:strVal val="#ppt_y"/>
                                          </p:val>
                                        </p:tav>
                                      </p:tavLst>
                                    </p:anim>
                                  </p:childTnLst>
                                </p:cTn>
                              </p:par>
                            </p:childTnLst>
                          </p:cTn>
                        </p:par>
                        <p:par>
                          <p:cTn id="71" fill="hold">
                            <p:stCondLst>
                              <p:cond delay="750"/>
                            </p:stCondLst>
                            <p:childTnLst>
                              <p:par>
                                <p:cTn id="72" presetID="53" presetClass="exit" presetSubtype="32" fill="hold" grpId="1" nodeType="afterEffect">
                                  <p:stCondLst>
                                    <p:cond delay="2250"/>
                                  </p:stCondLst>
                                  <p:childTnLst>
                                    <p:anim calcmode="lin" valueType="num">
                                      <p:cBhvr>
                                        <p:cTn id="73" dur="5000"/>
                                        <p:tgtEl>
                                          <p:spTgt spid="44"/>
                                        </p:tgtEl>
                                        <p:attrNameLst>
                                          <p:attrName>ppt_w</p:attrName>
                                        </p:attrNameLst>
                                      </p:cBhvr>
                                      <p:tavLst>
                                        <p:tav tm="0">
                                          <p:val>
                                            <p:strVal val="ppt_w"/>
                                          </p:val>
                                        </p:tav>
                                        <p:tav tm="100000">
                                          <p:val>
                                            <p:fltVal val="0"/>
                                          </p:val>
                                        </p:tav>
                                      </p:tavLst>
                                    </p:anim>
                                    <p:anim calcmode="lin" valueType="num">
                                      <p:cBhvr>
                                        <p:cTn id="74" dur="5000"/>
                                        <p:tgtEl>
                                          <p:spTgt spid="44"/>
                                        </p:tgtEl>
                                        <p:attrNameLst>
                                          <p:attrName>ppt_h</p:attrName>
                                        </p:attrNameLst>
                                      </p:cBhvr>
                                      <p:tavLst>
                                        <p:tav tm="0">
                                          <p:val>
                                            <p:strVal val="ppt_h"/>
                                          </p:val>
                                        </p:tav>
                                        <p:tav tm="100000">
                                          <p:val>
                                            <p:fltVal val="0"/>
                                          </p:val>
                                        </p:tav>
                                      </p:tavLst>
                                    </p:anim>
                                    <p:animEffect transition="out" filter="fade">
                                      <p:cBhvr>
                                        <p:cTn id="75" dur="5000"/>
                                        <p:tgtEl>
                                          <p:spTgt spid="44"/>
                                        </p:tgtEl>
                                      </p:cBhvr>
                                    </p:animEffect>
                                    <p:set>
                                      <p:cBhvr>
                                        <p:cTn id="76"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3" presetClass="exit" presetSubtype="32" fill="hold" grpId="1" nodeType="clickEffect">
                                  <p:stCondLst>
                                    <p:cond delay="0"/>
                                  </p:stCondLst>
                                  <p:childTnLst>
                                    <p:anim calcmode="lin" valueType="num">
                                      <p:cBhvr>
                                        <p:cTn id="81" dur="500"/>
                                        <p:tgtEl>
                                          <p:spTgt spid="51"/>
                                        </p:tgtEl>
                                        <p:attrNameLst>
                                          <p:attrName>ppt_w</p:attrName>
                                        </p:attrNameLst>
                                      </p:cBhvr>
                                      <p:tavLst>
                                        <p:tav tm="0">
                                          <p:val>
                                            <p:strVal val="ppt_w"/>
                                          </p:val>
                                        </p:tav>
                                        <p:tav tm="100000">
                                          <p:val>
                                            <p:fltVal val="0"/>
                                          </p:val>
                                        </p:tav>
                                      </p:tavLst>
                                    </p:anim>
                                    <p:anim calcmode="lin" valueType="num">
                                      <p:cBhvr>
                                        <p:cTn id="82" dur="500"/>
                                        <p:tgtEl>
                                          <p:spTgt spid="51"/>
                                        </p:tgtEl>
                                        <p:attrNameLst>
                                          <p:attrName>ppt_h</p:attrName>
                                        </p:attrNameLst>
                                      </p:cBhvr>
                                      <p:tavLst>
                                        <p:tav tm="0">
                                          <p:val>
                                            <p:strVal val="ppt_h"/>
                                          </p:val>
                                        </p:tav>
                                        <p:tav tm="100000">
                                          <p:val>
                                            <p:fltVal val="0"/>
                                          </p:val>
                                        </p:tav>
                                      </p:tavLst>
                                    </p:anim>
                                    <p:animEffect transition="out" filter="fade">
                                      <p:cBhvr>
                                        <p:cTn id="83" dur="500"/>
                                        <p:tgtEl>
                                          <p:spTgt spid="51"/>
                                        </p:tgtEl>
                                      </p:cBhvr>
                                    </p:animEffect>
                                    <p:set>
                                      <p:cBhvr>
                                        <p:cTn id="84"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bomb.wav"/>
                                        </p:tgtEl>
                                      </p:cMediaNode>
                                    </p:audio>
                                  </p:subTnLst>
                                </p:cTn>
                              </p:par>
                            </p:childTnLst>
                          </p:cTn>
                        </p:par>
                        <p:par>
                          <p:cTn id="85" fill="hold">
                            <p:stCondLst>
                              <p:cond delay="500"/>
                            </p:stCondLst>
                            <p:childTnLst>
                              <p:par>
                                <p:cTn id="86" presetID="42" presetClass="entr" presetSubtype="0" fill="hold" grpId="0" nodeType="after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250"/>
                                        <p:tgtEl>
                                          <p:spTgt spid="10"/>
                                        </p:tgtEl>
                                      </p:cBhvr>
                                    </p:animEffect>
                                    <p:anim calcmode="lin" valueType="num">
                                      <p:cBhvr>
                                        <p:cTn id="89" dur="250" fill="hold"/>
                                        <p:tgtEl>
                                          <p:spTgt spid="10"/>
                                        </p:tgtEl>
                                        <p:attrNameLst>
                                          <p:attrName>ppt_x</p:attrName>
                                        </p:attrNameLst>
                                      </p:cBhvr>
                                      <p:tavLst>
                                        <p:tav tm="0">
                                          <p:val>
                                            <p:strVal val="#ppt_x"/>
                                          </p:val>
                                        </p:tav>
                                        <p:tav tm="100000">
                                          <p:val>
                                            <p:strVal val="#ppt_x"/>
                                          </p:val>
                                        </p:tav>
                                      </p:tavLst>
                                    </p:anim>
                                    <p:anim calcmode="lin" valueType="num">
                                      <p:cBhvr>
                                        <p:cTn id="90" dur="250" fill="hold"/>
                                        <p:tgtEl>
                                          <p:spTgt spid="10"/>
                                        </p:tgtEl>
                                        <p:attrNameLst>
                                          <p:attrName>ppt_y</p:attrName>
                                        </p:attrNameLst>
                                      </p:cBhvr>
                                      <p:tavLst>
                                        <p:tav tm="0">
                                          <p:val>
                                            <p:strVal val="#ppt_y+.1"/>
                                          </p:val>
                                        </p:tav>
                                        <p:tav tm="100000">
                                          <p:val>
                                            <p:strVal val="#ppt_y"/>
                                          </p:val>
                                        </p:tav>
                                      </p:tavLst>
                                    </p:anim>
                                  </p:childTnLst>
                                </p:cTn>
                              </p:par>
                            </p:childTnLst>
                          </p:cTn>
                        </p:par>
                        <p:par>
                          <p:cTn id="91" fill="hold">
                            <p:stCondLst>
                              <p:cond delay="750"/>
                            </p:stCondLst>
                            <p:childTnLst>
                              <p:par>
                                <p:cTn id="92" presetID="53" presetClass="exit" presetSubtype="32" fill="hold" grpId="1" nodeType="afterEffect">
                                  <p:stCondLst>
                                    <p:cond delay="2250"/>
                                  </p:stCondLst>
                                  <p:childTnLst>
                                    <p:anim calcmode="lin" valueType="num">
                                      <p:cBhvr>
                                        <p:cTn id="93" dur="5000"/>
                                        <p:tgtEl>
                                          <p:spTgt spid="10"/>
                                        </p:tgtEl>
                                        <p:attrNameLst>
                                          <p:attrName>ppt_w</p:attrName>
                                        </p:attrNameLst>
                                      </p:cBhvr>
                                      <p:tavLst>
                                        <p:tav tm="0">
                                          <p:val>
                                            <p:strVal val="ppt_w"/>
                                          </p:val>
                                        </p:tav>
                                        <p:tav tm="100000">
                                          <p:val>
                                            <p:fltVal val="0"/>
                                          </p:val>
                                        </p:tav>
                                      </p:tavLst>
                                    </p:anim>
                                    <p:anim calcmode="lin" valueType="num">
                                      <p:cBhvr>
                                        <p:cTn id="94" dur="5000"/>
                                        <p:tgtEl>
                                          <p:spTgt spid="10"/>
                                        </p:tgtEl>
                                        <p:attrNameLst>
                                          <p:attrName>ppt_h</p:attrName>
                                        </p:attrNameLst>
                                      </p:cBhvr>
                                      <p:tavLst>
                                        <p:tav tm="0">
                                          <p:val>
                                            <p:strVal val="ppt_h"/>
                                          </p:val>
                                        </p:tav>
                                        <p:tav tm="100000">
                                          <p:val>
                                            <p:fltVal val="0"/>
                                          </p:val>
                                        </p:tav>
                                      </p:tavLst>
                                    </p:anim>
                                    <p:animEffect transition="out" filter="fade">
                                      <p:cBhvr>
                                        <p:cTn id="95" dur="5000"/>
                                        <p:tgtEl>
                                          <p:spTgt spid="10"/>
                                        </p:tgtEl>
                                      </p:cBhvr>
                                    </p:animEffect>
                                    <p:set>
                                      <p:cBhvr>
                                        <p:cTn id="9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7" restart="whenNotActive" fill="hold" evtFilter="cancelBubble" nodeType="interactiveSeq">
                <p:stCondLst>
                  <p:cond evt="onClick" delay="0">
                    <p:tgtEl>
                      <p:spTgt spid="55"/>
                    </p:tgtEl>
                  </p:cond>
                </p:stCondLst>
                <p:endSync evt="end" delay="0">
                  <p:rtn val="all"/>
                </p:endSync>
                <p:childTnLst>
                  <p:par>
                    <p:cTn id="98" fill="hold">
                      <p:stCondLst>
                        <p:cond delay="0"/>
                      </p:stCondLst>
                      <p:childTnLst>
                        <p:par>
                          <p:cTn id="99" fill="hold">
                            <p:stCondLst>
                              <p:cond delay="0"/>
                            </p:stCondLst>
                            <p:childTnLst>
                              <p:par>
                                <p:cTn id="100" presetID="53" presetClass="exit" presetSubtype="32" fill="hold" grpId="1" nodeType="clickEffect">
                                  <p:stCondLst>
                                    <p:cond delay="0"/>
                                  </p:stCondLst>
                                  <p:childTnLst>
                                    <p:anim calcmode="lin" valueType="num">
                                      <p:cBhvr>
                                        <p:cTn id="101" dur="500"/>
                                        <p:tgtEl>
                                          <p:spTgt spid="52"/>
                                        </p:tgtEl>
                                        <p:attrNameLst>
                                          <p:attrName>ppt_w</p:attrName>
                                        </p:attrNameLst>
                                      </p:cBhvr>
                                      <p:tavLst>
                                        <p:tav tm="0">
                                          <p:val>
                                            <p:strVal val="ppt_w"/>
                                          </p:val>
                                        </p:tav>
                                        <p:tav tm="100000">
                                          <p:val>
                                            <p:fltVal val="0"/>
                                          </p:val>
                                        </p:tav>
                                      </p:tavLst>
                                    </p:anim>
                                    <p:anim calcmode="lin" valueType="num">
                                      <p:cBhvr>
                                        <p:cTn id="102" dur="500"/>
                                        <p:tgtEl>
                                          <p:spTgt spid="52"/>
                                        </p:tgtEl>
                                        <p:attrNameLst>
                                          <p:attrName>ppt_h</p:attrName>
                                        </p:attrNameLst>
                                      </p:cBhvr>
                                      <p:tavLst>
                                        <p:tav tm="0">
                                          <p:val>
                                            <p:strVal val="ppt_h"/>
                                          </p:val>
                                        </p:tav>
                                        <p:tav tm="100000">
                                          <p:val>
                                            <p:fltVal val="0"/>
                                          </p:val>
                                        </p:tav>
                                      </p:tavLst>
                                    </p:anim>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0"/>
                                            </p:cond>
                                          </p:stCondLst>
                                          <p:endCondLst>
                                            <p:cond evt="onStopAudio" delay="0">
                                              <p:tgtEl>
                                                <p:sldTgt/>
                                              </p:tgtEl>
                                            </p:cond>
                                          </p:endCondLst>
                                        </p:cTn>
                                        <p:tgtEl>
                                          <p:sndTgt r:embed="rId5" name="bomb.wav"/>
                                        </p:tgtEl>
                                      </p:cMediaNode>
                                    </p:audio>
                                  </p:subTnLst>
                                </p:cTn>
                              </p:par>
                              <p:par>
                                <p:cTn id="105" presetID="42"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1000"/>
                                        <p:tgtEl>
                                          <p:spTgt spid="46"/>
                                        </p:tgtEl>
                                      </p:cBhvr>
                                    </p:animEffect>
                                    <p:anim calcmode="lin" valueType="num">
                                      <p:cBhvr>
                                        <p:cTn id="108" dur="1000" fill="hold"/>
                                        <p:tgtEl>
                                          <p:spTgt spid="46"/>
                                        </p:tgtEl>
                                        <p:attrNameLst>
                                          <p:attrName>ppt_x</p:attrName>
                                        </p:attrNameLst>
                                      </p:cBhvr>
                                      <p:tavLst>
                                        <p:tav tm="0">
                                          <p:val>
                                            <p:strVal val="#ppt_x"/>
                                          </p:val>
                                        </p:tav>
                                        <p:tav tm="100000">
                                          <p:val>
                                            <p:strVal val="#ppt_x"/>
                                          </p:val>
                                        </p:tav>
                                      </p:tavLst>
                                    </p:anim>
                                    <p:anim calcmode="lin" valueType="num">
                                      <p:cBhvr>
                                        <p:cTn id="109" dur="1000" fill="hold"/>
                                        <p:tgtEl>
                                          <p:spTgt spid="46"/>
                                        </p:tgtEl>
                                        <p:attrNameLst>
                                          <p:attrName>ppt_y</p:attrName>
                                        </p:attrNameLst>
                                      </p:cBhvr>
                                      <p:tavLst>
                                        <p:tav tm="0">
                                          <p:val>
                                            <p:strVal val="#ppt_y+.1"/>
                                          </p:val>
                                        </p:tav>
                                        <p:tav tm="100000">
                                          <p:val>
                                            <p:strVal val="#ppt_y"/>
                                          </p:val>
                                        </p:tav>
                                      </p:tavLst>
                                    </p:anim>
                                  </p:childTnLst>
                                </p:cTn>
                              </p:par>
                            </p:childTnLst>
                          </p:cTn>
                        </p:par>
                        <p:par>
                          <p:cTn id="110" fill="hold">
                            <p:stCondLst>
                              <p:cond delay="1000"/>
                            </p:stCondLst>
                            <p:childTnLst>
                              <p:par>
                                <p:cTn id="111" presetID="53" presetClass="exit" presetSubtype="32" fill="hold" grpId="1" nodeType="afterEffect">
                                  <p:stCondLst>
                                    <p:cond delay="1000"/>
                                  </p:stCondLst>
                                  <p:childTnLst>
                                    <p:anim calcmode="lin" valueType="num">
                                      <p:cBhvr>
                                        <p:cTn id="112" dur="5000"/>
                                        <p:tgtEl>
                                          <p:spTgt spid="46"/>
                                        </p:tgtEl>
                                        <p:attrNameLst>
                                          <p:attrName>ppt_w</p:attrName>
                                        </p:attrNameLst>
                                      </p:cBhvr>
                                      <p:tavLst>
                                        <p:tav tm="0">
                                          <p:val>
                                            <p:strVal val="ppt_w"/>
                                          </p:val>
                                        </p:tav>
                                        <p:tav tm="100000">
                                          <p:val>
                                            <p:fltVal val="0"/>
                                          </p:val>
                                        </p:tav>
                                      </p:tavLst>
                                    </p:anim>
                                    <p:anim calcmode="lin" valueType="num">
                                      <p:cBhvr>
                                        <p:cTn id="113" dur="5000"/>
                                        <p:tgtEl>
                                          <p:spTgt spid="46"/>
                                        </p:tgtEl>
                                        <p:attrNameLst>
                                          <p:attrName>ppt_h</p:attrName>
                                        </p:attrNameLst>
                                      </p:cBhvr>
                                      <p:tavLst>
                                        <p:tav tm="0">
                                          <p:val>
                                            <p:strVal val="ppt_h"/>
                                          </p:val>
                                        </p:tav>
                                        <p:tav tm="100000">
                                          <p:val>
                                            <p:fltVal val="0"/>
                                          </p:val>
                                        </p:tav>
                                      </p:tavLst>
                                    </p:anim>
                                    <p:animEffect transition="out" filter="fade">
                                      <p:cBhvr>
                                        <p:cTn id="114" dur="5000"/>
                                        <p:tgtEl>
                                          <p:spTgt spid="46"/>
                                        </p:tgtEl>
                                      </p:cBhvr>
                                    </p:animEffect>
                                    <p:set>
                                      <p:cBhvr>
                                        <p:cTn id="11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6" restart="whenNotActive" fill="hold" evtFilter="cancelBubble" nodeType="interactiveSeq">
                <p:stCondLst>
                  <p:cond evt="onClick" delay="0">
                    <p:tgtEl>
                      <p:spTgt spid="56"/>
                    </p:tgtEl>
                  </p:cond>
                </p:stCondLst>
                <p:endSync evt="end" delay="0">
                  <p:rtn val="all"/>
                </p:endSync>
                <p:childTnLst>
                  <p:par>
                    <p:cTn id="117" fill="hold">
                      <p:stCondLst>
                        <p:cond delay="0"/>
                      </p:stCondLst>
                      <p:childTnLst>
                        <p:par>
                          <p:cTn id="118" fill="hold">
                            <p:stCondLst>
                              <p:cond delay="0"/>
                            </p:stCondLst>
                            <p:childTnLst>
                              <p:par>
                                <p:cTn id="119" presetID="21" presetClass="emph" presetSubtype="0" fill="hold" grpId="1" nodeType="clickEffect">
                                  <p:stCondLst>
                                    <p:cond delay="0"/>
                                  </p:stCondLst>
                                  <p:childTnLst>
                                    <p:animClr clrSpc="hsl" dir="cw">
                                      <p:cBhvr override="childStyle">
                                        <p:cTn id="120" dur="500" fill="hold"/>
                                        <p:tgtEl>
                                          <p:spTgt spid="43"/>
                                        </p:tgtEl>
                                        <p:attrNameLst>
                                          <p:attrName>style.color</p:attrName>
                                        </p:attrNameLst>
                                      </p:cBhvr>
                                      <p:by>
                                        <p:hsl h="7200000" s="0" l="0"/>
                                      </p:by>
                                    </p:animClr>
                                    <p:animClr clrSpc="hsl" dir="cw">
                                      <p:cBhvr>
                                        <p:cTn id="121" dur="500" fill="hold"/>
                                        <p:tgtEl>
                                          <p:spTgt spid="43"/>
                                        </p:tgtEl>
                                        <p:attrNameLst>
                                          <p:attrName>fillcolor</p:attrName>
                                        </p:attrNameLst>
                                      </p:cBhvr>
                                      <p:by>
                                        <p:hsl h="7200000" s="0" l="0"/>
                                      </p:by>
                                    </p:animClr>
                                    <p:animClr clrSpc="hsl" dir="cw">
                                      <p:cBhvr>
                                        <p:cTn id="122" dur="500" fill="hold"/>
                                        <p:tgtEl>
                                          <p:spTgt spid="43"/>
                                        </p:tgtEl>
                                        <p:attrNameLst>
                                          <p:attrName>stroke.color</p:attrName>
                                        </p:attrNameLst>
                                      </p:cBhvr>
                                      <p:by>
                                        <p:hsl h="7200000" s="0" l="0"/>
                                      </p:by>
                                    </p:animClr>
                                    <p:set>
                                      <p:cBhvr>
                                        <p:cTn id="123" dur="500" fill="hold"/>
                                        <p:tgtEl>
                                          <p:spTgt spid="43"/>
                                        </p:tgtEl>
                                        <p:attrNameLst>
                                          <p:attrName>fill.type</p:attrName>
                                        </p:attrNameLst>
                                      </p:cBhvr>
                                      <p:to>
                                        <p:strVal val="solid"/>
                                      </p:to>
                                    </p:set>
                                  </p:childTnLst>
                                  <p:subTnLst>
                                    <p:audio>
                                      <p:cMediaNode>
                                        <p:cTn display="0" masterRel="sameClick">
                                          <p:stCondLst>
                                            <p:cond evt="begin" delay="0">
                                              <p:tn val="119"/>
                                            </p:cond>
                                          </p:stCondLst>
                                          <p:endCondLst>
                                            <p:cond evt="onStopAudio" delay="0">
                                              <p:tgtEl>
                                                <p:sldTgt/>
                                              </p:tgtEl>
                                            </p:cond>
                                          </p:endCondLst>
                                        </p:cTn>
                                        <p:tgtEl>
                                          <p:sndTgt r:embed="rId6" name="applause.wav"/>
                                        </p:tgtEl>
                                      </p:cMediaNode>
                                    </p:audio>
                                  </p:subTnLst>
                                </p:cTn>
                              </p:par>
                            </p:childTnLst>
                          </p:cTn>
                        </p:par>
                        <p:par>
                          <p:cTn id="124" fill="hold">
                            <p:stCondLst>
                              <p:cond delay="500"/>
                            </p:stCondLst>
                            <p:childTnLst>
                              <p:par>
                                <p:cTn id="125" presetID="42" presetClass="entr" presetSubtype="0" fill="hold" grpId="0" nodeType="after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fade">
                                      <p:cBhvr>
                                        <p:cTn id="127" dur="10"/>
                                        <p:tgtEl>
                                          <p:spTgt spid="8"/>
                                        </p:tgtEl>
                                      </p:cBhvr>
                                    </p:animEffect>
                                    <p:anim calcmode="lin" valueType="num">
                                      <p:cBhvr>
                                        <p:cTn id="128" dur="10" fill="hold"/>
                                        <p:tgtEl>
                                          <p:spTgt spid="8"/>
                                        </p:tgtEl>
                                        <p:attrNameLst>
                                          <p:attrName>ppt_x</p:attrName>
                                        </p:attrNameLst>
                                      </p:cBhvr>
                                      <p:tavLst>
                                        <p:tav tm="0">
                                          <p:val>
                                            <p:strVal val="#ppt_x"/>
                                          </p:val>
                                        </p:tav>
                                        <p:tav tm="100000">
                                          <p:val>
                                            <p:strVal val="#ppt_x"/>
                                          </p:val>
                                        </p:tav>
                                      </p:tavLst>
                                    </p:anim>
                                    <p:anim calcmode="lin" valueType="num">
                                      <p:cBhvr>
                                        <p:cTn id="12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seq concurrent="1" nextAc="seek">
              <p:cTn id="130" restart="whenNotActive" fill="hold" evtFilter="cancelBubble" nodeType="interactiveSeq">
                <p:stCondLst>
                  <p:cond evt="onClick" delay="0">
                    <p:tgtEl>
                      <p:spTgt spid="75"/>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74"/>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animEffect transition="in" filter="wheel(1)">
                                      <p:cBhvr>
                                        <p:cTn id="137" dur="1000"/>
                                        <p:tgtEl>
                                          <p:spTgt spid="62"/>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wheel(1)">
                                      <p:cBhvr>
                                        <p:cTn id="140" dur="1000"/>
                                        <p:tgtEl>
                                          <p:spTgt spid="6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fade">
                                      <p:cBhvr>
                                        <p:cTn id="143" dur="1000"/>
                                        <p:tgtEl>
                                          <p:spTgt spid="68"/>
                                        </p:tgtEl>
                                      </p:cBhvr>
                                    </p:animEffect>
                                  </p:childTnLst>
                                </p:cTn>
                              </p:par>
                              <p:par>
                                <p:cTn id="144" presetID="10" presetClass="exit" presetSubtype="0" fill="hold" grpId="1" nodeType="withEffect">
                                  <p:stCondLst>
                                    <p:cond delay="1000"/>
                                  </p:stCondLst>
                                  <p:childTnLst>
                                    <p:animEffect transition="out" filter="fade">
                                      <p:cBhvr>
                                        <p:cTn id="145" dur="250"/>
                                        <p:tgtEl>
                                          <p:spTgt spid="68"/>
                                        </p:tgtEl>
                                      </p:cBhvr>
                                    </p:animEffect>
                                    <p:set>
                                      <p:cBhvr>
                                        <p:cTn id="146" dur="1" fill="hold">
                                          <p:stCondLst>
                                            <p:cond delay="249"/>
                                          </p:stCondLst>
                                        </p:cTn>
                                        <p:tgtEl>
                                          <p:spTgt spid="68"/>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69"/>
                                        </p:tgtEl>
                                        <p:attrNameLst>
                                          <p:attrName>style.visibility</p:attrName>
                                        </p:attrNameLst>
                                      </p:cBhvr>
                                      <p:to>
                                        <p:strVal val="visible"/>
                                      </p:to>
                                    </p:set>
                                    <p:animEffect transition="in" filter="fade">
                                      <p:cBhvr>
                                        <p:cTn id="149" dur="1000"/>
                                        <p:tgtEl>
                                          <p:spTgt spid="69"/>
                                        </p:tgtEl>
                                      </p:cBhvr>
                                    </p:animEffect>
                                  </p:childTnLst>
                                </p:cTn>
                              </p:par>
                              <p:par>
                                <p:cTn id="150" presetID="10" presetClass="exit" presetSubtype="0" fill="hold" grpId="1" nodeType="withEffect">
                                  <p:stCondLst>
                                    <p:cond delay="2000"/>
                                  </p:stCondLst>
                                  <p:childTnLst>
                                    <p:animEffect transition="out" filter="fade">
                                      <p:cBhvr>
                                        <p:cTn id="151" dur="250"/>
                                        <p:tgtEl>
                                          <p:spTgt spid="69"/>
                                        </p:tgtEl>
                                      </p:cBhvr>
                                    </p:animEffect>
                                    <p:set>
                                      <p:cBhvr>
                                        <p:cTn id="152" dur="1" fill="hold">
                                          <p:stCondLst>
                                            <p:cond delay="249"/>
                                          </p:stCondLst>
                                        </p:cTn>
                                        <p:tgtEl>
                                          <p:spTgt spid="69"/>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66"/>
                                        </p:tgtEl>
                                        <p:attrNameLst>
                                          <p:attrName>style.visibility</p:attrName>
                                        </p:attrNameLst>
                                      </p:cBhvr>
                                      <p:to>
                                        <p:strVal val="visible"/>
                                      </p:to>
                                    </p:set>
                                    <p:animEffect transition="in" filter="fade">
                                      <p:cBhvr>
                                        <p:cTn id="155" dur="1000"/>
                                        <p:tgtEl>
                                          <p:spTgt spid="66"/>
                                        </p:tgtEl>
                                      </p:cBhvr>
                                    </p:animEffect>
                                  </p:childTnLst>
                                </p:cTn>
                              </p:par>
                              <p:par>
                                <p:cTn id="156" presetID="10" presetClass="exit" presetSubtype="0" fill="hold" grpId="1" nodeType="withEffect">
                                  <p:stCondLst>
                                    <p:cond delay="3000"/>
                                  </p:stCondLst>
                                  <p:childTnLst>
                                    <p:animEffect transition="out" filter="fade">
                                      <p:cBhvr>
                                        <p:cTn id="157" dur="250"/>
                                        <p:tgtEl>
                                          <p:spTgt spid="66"/>
                                        </p:tgtEl>
                                      </p:cBhvr>
                                    </p:animEffect>
                                    <p:set>
                                      <p:cBhvr>
                                        <p:cTn id="158" dur="1" fill="hold">
                                          <p:stCondLst>
                                            <p:cond delay="249"/>
                                          </p:stCondLst>
                                        </p:cTn>
                                        <p:tgtEl>
                                          <p:spTgt spid="66"/>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childTnLst>
                                </p:cTn>
                              </p:par>
                              <p:par>
                                <p:cTn id="162" presetID="10" presetClass="exit" presetSubtype="0" fill="hold" grpId="1" nodeType="withEffect">
                                  <p:stCondLst>
                                    <p:cond delay="4000"/>
                                  </p:stCondLst>
                                  <p:childTnLst>
                                    <p:animEffect transition="out" filter="fade">
                                      <p:cBhvr>
                                        <p:cTn id="163" dur="250"/>
                                        <p:tgtEl>
                                          <p:spTgt spid="67"/>
                                        </p:tgtEl>
                                      </p:cBhvr>
                                    </p:animEffect>
                                    <p:set>
                                      <p:cBhvr>
                                        <p:cTn id="164" dur="1" fill="hold">
                                          <p:stCondLst>
                                            <p:cond delay="249"/>
                                          </p:stCondLst>
                                        </p:cTn>
                                        <p:tgtEl>
                                          <p:spTgt spid="67"/>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65"/>
                                        </p:tgtEl>
                                        <p:attrNameLst>
                                          <p:attrName>style.visibility</p:attrName>
                                        </p:attrNameLst>
                                      </p:cBhvr>
                                      <p:to>
                                        <p:strVal val="visible"/>
                                      </p:to>
                                    </p:set>
                                    <p:animEffect transition="in" filter="fade">
                                      <p:cBhvr>
                                        <p:cTn id="167" dur="1000"/>
                                        <p:tgtEl>
                                          <p:spTgt spid="65"/>
                                        </p:tgtEl>
                                      </p:cBhvr>
                                    </p:animEffect>
                                  </p:childTnLst>
                                </p:cTn>
                              </p:par>
                              <p:par>
                                <p:cTn id="168" presetID="10" presetClass="exit" presetSubtype="0" fill="hold" grpId="1" nodeType="withEffect">
                                  <p:stCondLst>
                                    <p:cond delay="5000"/>
                                  </p:stCondLst>
                                  <p:childTnLst>
                                    <p:animEffect transition="out" filter="fade">
                                      <p:cBhvr>
                                        <p:cTn id="169" dur="250"/>
                                        <p:tgtEl>
                                          <p:spTgt spid="65"/>
                                        </p:tgtEl>
                                      </p:cBhvr>
                                    </p:animEffect>
                                    <p:set>
                                      <p:cBhvr>
                                        <p:cTn id="170" dur="1" fill="hold">
                                          <p:stCondLst>
                                            <p:cond delay="249"/>
                                          </p:stCondLst>
                                        </p:cTn>
                                        <p:tgtEl>
                                          <p:spTgt spid="65"/>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64"/>
                                        </p:tgtEl>
                                        <p:attrNameLst>
                                          <p:attrName>style.visibility</p:attrName>
                                        </p:attrNameLst>
                                      </p:cBhvr>
                                      <p:to>
                                        <p:strVal val="visible"/>
                                      </p:to>
                                    </p:set>
                                    <p:animEffect transition="in" filter="fade">
                                      <p:cBhvr>
                                        <p:cTn id="173" dur="1000"/>
                                        <p:tgtEl>
                                          <p:spTgt spid="64"/>
                                        </p:tgtEl>
                                      </p:cBhvr>
                                    </p:animEffect>
                                  </p:childTnLst>
                                </p:cTn>
                              </p:par>
                              <p:par>
                                <p:cTn id="174" presetID="10" presetClass="exit" presetSubtype="0" fill="hold" grpId="1" nodeType="withEffect">
                                  <p:stCondLst>
                                    <p:cond delay="6000"/>
                                  </p:stCondLst>
                                  <p:childTnLst>
                                    <p:animEffect transition="out" filter="fade">
                                      <p:cBhvr>
                                        <p:cTn id="175" dur="250"/>
                                        <p:tgtEl>
                                          <p:spTgt spid="64"/>
                                        </p:tgtEl>
                                      </p:cBhvr>
                                    </p:animEffect>
                                    <p:set>
                                      <p:cBhvr>
                                        <p:cTn id="176" dur="1" fill="hold">
                                          <p:stCondLst>
                                            <p:cond delay="249"/>
                                          </p:stCondLst>
                                        </p:cTn>
                                        <p:tgtEl>
                                          <p:spTgt spid="64"/>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70"/>
                                        </p:tgtEl>
                                        <p:attrNameLst>
                                          <p:attrName>style.visibility</p:attrName>
                                        </p:attrNameLst>
                                      </p:cBhvr>
                                      <p:to>
                                        <p:strVal val="visible"/>
                                      </p:to>
                                    </p:set>
                                    <p:animEffect transition="in" filter="fade">
                                      <p:cBhvr>
                                        <p:cTn id="179" dur="1000"/>
                                        <p:tgtEl>
                                          <p:spTgt spid="70"/>
                                        </p:tgtEl>
                                      </p:cBhvr>
                                    </p:animEffect>
                                  </p:childTnLst>
                                </p:cTn>
                              </p:par>
                              <p:par>
                                <p:cTn id="180" presetID="10" presetClass="exit" presetSubtype="0" fill="hold" grpId="1" nodeType="withEffect">
                                  <p:stCondLst>
                                    <p:cond delay="7000"/>
                                  </p:stCondLst>
                                  <p:childTnLst>
                                    <p:animEffect transition="out" filter="fade">
                                      <p:cBhvr>
                                        <p:cTn id="181" dur="250"/>
                                        <p:tgtEl>
                                          <p:spTgt spid="70"/>
                                        </p:tgtEl>
                                      </p:cBhvr>
                                    </p:animEffect>
                                    <p:set>
                                      <p:cBhvr>
                                        <p:cTn id="182" dur="1" fill="hold">
                                          <p:stCondLst>
                                            <p:cond delay="249"/>
                                          </p:stCondLst>
                                        </p:cTn>
                                        <p:tgtEl>
                                          <p:spTgt spid="70"/>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71"/>
                                        </p:tgtEl>
                                        <p:attrNameLst>
                                          <p:attrName>style.visibility</p:attrName>
                                        </p:attrNameLst>
                                      </p:cBhvr>
                                      <p:to>
                                        <p:strVal val="visible"/>
                                      </p:to>
                                    </p:set>
                                    <p:animEffect transition="in" filter="fade">
                                      <p:cBhvr>
                                        <p:cTn id="185" dur="1000"/>
                                        <p:tgtEl>
                                          <p:spTgt spid="71"/>
                                        </p:tgtEl>
                                      </p:cBhvr>
                                    </p:animEffect>
                                  </p:childTnLst>
                                </p:cTn>
                              </p:par>
                              <p:par>
                                <p:cTn id="186" presetID="10" presetClass="exit" presetSubtype="0" fill="hold" grpId="1" nodeType="withEffect">
                                  <p:stCondLst>
                                    <p:cond delay="8000"/>
                                  </p:stCondLst>
                                  <p:childTnLst>
                                    <p:animEffect transition="out" filter="fade">
                                      <p:cBhvr>
                                        <p:cTn id="187" dur="250"/>
                                        <p:tgtEl>
                                          <p:spTgt spid="71"/>
                                        </p:tgtEl>
                                      </p:cBhvr>
                                    </p:animEffect>
                                    <p:set>
                                      <p:cBhvr>
                                        <p:cTn id="188" dur="1" fill="hold">
                                          <p:stCondLst>
                                            <p:cond delay="249"/>
                                          </p:stCondLst>
                                        </p:cTn>
                                        <p:tgtEl>
                                          <p:spTgt spid="71"/>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72"/>
                                        </p:tgtEl>
                                        <p:attrNameLst>
                                          <p:attrName>style.visibility</p:attrName>
                                        </p:attrNameLst>
                                      </p:cBhvr>
                                      <p:to>
                                        <p:strVal val="visible"/>
                                      </p:to>
                                    </p:set>
                                    <p:animEffect transition="in" filter="fade">
                                      <p:cBhvr>
                                        <p:cTn id="191" dur="1000"/>
                                        <p:tgtEl>
                                          <p:spTgt spid="72"/>
                                        </p:tgtEl>
                                      </p:cBhvr>
                                    </p:animEffect>
                                  </p:childTnLst>
                                </p:cTn>
                              </p:par>
                              <p:par>
                                <p:cTn id="192" presetID="10" presetClass="exit" presetSubtype="0" fill="hold" grpId="1" nodeType="withEffect">
                                  <p:stCondLst>
                                    <p:cond delay="9000"/>
                                  </p:stCondLst>
                                  <p:childTnLst>
                                    <p:animEffect transition="out" filter="fade">
                                      <p:cBhvr>
                                        <p:cTn id="193" dur="250"/>
                                        <p:tgtEl>
                                          <p:spTgt spid="72"/>
                                        </p:tgtEl>
                                      </p:cBhvr>
                                    </p:animEffect>
                                    <p:set>
                                      <p:cBhvr>
                                        <p:cTn id="194" dur="1" fill="hold">
                                          <p:stCondLst>
                                            <p:cond delay="249"/>
                                          </p:stCondLst>
                                        </p:cTn>
                                        <p:tgtEl>
                                          <p:spTgt spid="72"/>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63"/>
                                        </p:tgtEl>
                                        <p:attrNameLst>
                                          <p:attrName>style.visibility</p:attrName>
                                        </p:attrNameLst>
                                      </p:cBhvr>
                                      <p:to>
                                        <p:strVal val="visible"/>
                                      </p:to>
                                    </p:set>
                                    <p:animEffect transition="in" filter="fade">
                                      <p:cBhvr>
                                        <p:cTn id="197" dur="1000"/>
                                        <p:tgtEl>
                                          <p:spTgt spid="63"/>
                                        </p:tgtEl>
                                      </p:cBhvr>
                                    </p:animEffect>
                                  </p:childTnLst>
                                </p:cTn>
                              </p:par>
                              <p:par>
                                <p:cTn id="198" presetID="10" presetClass="exit" presetSubtype="0" fill="hold" grpId="1" nodeType="withEffect">
                                  <p:stCondLst>
                                    <p:cond delay="10000"/>
                                  </p:stCondLst>
                                  <p:childTnLst>
                                    <p:animEffect transition="out" filter="fade">
                                      <p:cBhvr>
                                        <p:cTn id="199" dur="250"/>
                                        <p:tgtEl>
                                          <p:spTgt spid="63"/>
                                        </p:tgtEl>
                                      </p:cBhvr>
                                    </p:animEffect>
                                    <p:set>
                                      <p:cBhvr>
                                        <p:cTn id="200" dur="1" fill="hold">
                                          <p:stCondLst>
                                            <p:cond delay="249"/>
                                          </p:stCondLst>
                                        </p:cTn>
                                        <p:tgtEl>
                                          <p:spTgt spid="63"/>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4250"/>
                                        <p:tgtEl>
                                          <p:spTgt spid="73"/>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76"/>
                                        </p:tgtEl>
                                        <p:attrNameLst>
                                          <p:attrName>style.visibility</p:attrName>
                                        </p:attrNameLst>
                                      </p:cBhvr>
                                      <p:to>
                                        <p:strVal val="visible"/>
                                      </p:to>
                                    </p:set>
                                    <p:animEffect transition="in" filter="fade">
                                      <p:cBhvr>
                                        <p:cTn id="206" dur="750"/>
                                        <p:tgtEl>
                                          <p:spTgt spid="76"/>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74"/>
                                        </p:tgtEl>
                                      </p:cBhvr>
                                    </p:cmd>
                                  </p:childTnLst>
                                </p:cTn>
                              </p:par>
                            </p:childTnLst>
                          </p:cTn>
                        </p:par>
                      </p:childTnLst>
                    </p:cTn>
                  </p:par>
                </p:childTnLst>
              </p:cTn>
              <p:nextCondLst>
                <p:cond evt="onClick" delay="0">
                  <p:tgtEl>
                    <p:spTgt spid="75"/>
                  </p:tgtEl>
                </p:cond>
              </p:nextCondLst>
            </p:seq>
            <p:audio>
              <p:cMediaNode vol="80000">
                <p:cTn id="209" fill="hold" display="0">
                  <p:stCondLst>
                    <p:cond delay="indefinite"/>
                  </p:stCondLst>
                  <p:endCondLst>
                    <p:cond evt="onStopAudio" delay="0">
                      <p:tgtEl>
                        <p:sldTgt/>
                      </p:tgtEl>
                    </p:cond>
                  </p:endCondLst>
                </p:cTn>
                <p:tgtEl>
                  <p:spTgt spid="74"/>
                </p:tgtEl>
              </p:cMediaNode>
            </p:audio>
          </p:childTnLst>
        </p:cTn>
      </p:par>
    </p:tnLst>
    <p:bldLst>
      <p:bldP spid="8" grpId="0"/>
      <p:bldP spid="10" grpId="0"/>
      <p:bldP spid="10" grpId="1"/>
      <p:bldP spid="51" grpId="0" animBg="1"/>
      <p:bldP spid="51" grpId="1" animBg="1"/>
      <p:bldP spid="52" grpId="0" animBg="1"/>
      <p:bldP spid="52" grpId="1" animBg="1"/>
      <p:bldP spid="55" grpId="0" animBg="1"/>
      <p:bldP spid="57" grpId="0" animBg="1"/>
      <p:bldP spid="60" grpId="0"/>
      <p:bldP spid="42" grpId="0" animBg="1"/>
      <p:bldP spid="42" grpId="1" animBg="1"/>
      <p:bldP spid="43" grpId="0" animBg="1"/>
      <p:bldP spid="43" grpId="1" animBg="1"/>
      <p:bldP spid="44" grpId="0"/>
      <p:bldP spid="44" grpId="1"/>
      <p:bldP spid="46" grpId="0"/>
      <p:bldP spid="46" grpId="1"/>
      <p:bldP spid="47" grpId="0" animBg="1"/>
      <p:bldP spid="48" grpId="0" animBg="1"/>
      <p:bldP spid="48" grpId="1" animBg="1"/>
      <p:bldP spid="61" grpId="0" animBg="1"/>
      <p:bldP spid="62" grpId="0" animBg="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54" grpId="0" animBg="1"/>
      <p:bldP spid="5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1"/>
</p:tagLst>
</file>

<file path=ppt/tags/tag10.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3"/>
</p:tagLst>
</file>

<file path=ppt/tags/tag12.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4"/>
</p:tagLst>
</file>

<file path=ppt/tags/tag2.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9"/>
</p:tagLst>
</file>

<file path=ppt/tags/tag7.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Text"/>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LiuChBZh#"/>
  <p:tag name="MH_LAYOUT" val="SubTitle"/>
  <p:tag name="MH" val="20160305212251"/>
  <p:tag name="MH_LIBRARY" val="GRAPHIC"/>
</p:tagLst>
</file>

<file path=ppt/tags/tag9.xml><?xml version="1.0" encoding="utf-8"?>
<p:tagLst xmlns:a="http://schemas.openxmlformats.org/drawingml/2006/main" xmlns:r="http://schemas.openxmlformats.org/officeDocument/2006/relationships" xmlns:p="http://schemas.openxmlformats.org/presentationml/2006/main">
  <p:tag name="MH" val="20150929111349"/>
  <p:tag name="MH_LIBRARY" val="GRAPHIC"/>
  <p:tag name="MH_TYPE" val="Other"/>
  <p:tag name="MH_ORDER" val="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70
</file>

<file path=docProps/app.xml><?xml version="1.0" encoding="utf-8"?>
<Properties xmlns="http://schemas.openxmlformats.org/officeDocument/2006/extended-properties" xmlns:vt="http://schemas.openxmlformats.org/officeDocument/2006/docPropsVTypes">
  <TotalTime>1990</TotalTime>
  <Words>1259</Words>
  <Application>Microsoft Office PowerPoint</Application>
  <PresentationFormat>Widescreen</PresentationFormat>
  <Paragraphs>254</Paragraphs>
  <Slides>34</Slides>
  <Notes>7</Notes>
  <HiddenSlides>0</HiddenSlides>
  <MMClips>6</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50" baseType="lpstr">
      <vt:lpstr>微软雅黑</vt:lpstr>
      <vt:lpstr>宋体</vt:lpstr>
      <vt:lpstr>Aharoni</vt:lpstr>
      <vt:lpstr>Arial</vt:lpstr>
      <vt:lpstr>Calibri</vt:lpstr>
      <vt:lpstr>Cambria Math</vt:lpstr>
      <vt:lpstr>Cordia New</vt:lpstr>
      <vt:lpstr>Tahoma</vt:lpstr>
      <vt:lpstr>Times New Roman</vt:lpstr>
      <vt:lpstr>Webdings</vt:lpstr>
      <vt:lpstr>Wingdings</vt:lpstr>
      <vt:lpstr>时尚中黑简体</vt:lpstr>
      <vt:lpstr>Office Theme</vt:lpstr>
      <vt:lpstr>Equation</vt:lpstr>
      <vt:lpstr>Bitmap Imag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Admin</cp:lastModifiedBy>
  <cp:revision>60</cp:revision>
  <dcterms:created xsi:type="dcterms:W3CDTF">2022-07-05T13:43:05Z</dcterms:created>
  <dcterms:modified xsi:type="dcterms:W3CDTF">2022-08-02T14:18:59Z</dcterms:modified>
</cp:coreProperties>
</file>